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33"/>
  </p:notesMasterIdLst>
  <p:sldIdLst>
    <p:sldId id="256" r:id="rId5"/>
    <p:sldId id="315" r:id="rId6"/>
    <p:sldId id="316" r:id="rId7"/>
    <p:sldId id="317" r:id="rId8"/>
    <p:sldId id="319" r:id="rId9"/>
    <p:sldId id="318" r:id="rId10"/>
    <p:sldId id="320" r:id="rId11"/>
    <p:sldId id="321" r:id="rId12"/>
    <p:sldId id="329" r:id="rId13"/>
    <p:sldId id="322" r:id="rId14"/>
    <p:sldId id="323" r:id="rId15"/>
    <p:sldId id="314" r:id="rId16"/>
    <p:sldId id="328" r:id="rId17"/>
    <p:sldId id="324" r:id="rId18"/>
    <p:sldId id="327" r:id="rId19"/>
    <p:sldId id="325" r:id="rId20"/>
    <p:sldId id="326" r:id="rId21"/>
    <p:sldId id="330" r:id="rId22"/>
    <p:sldId id="302" r:id="rId23"/>
    <p:sldId id="303" r:id="rId24"/>
    <p:sldId id="304" r:id="rId25"/>
    <p:sldId id="308" r:id="rId26"/>
    <p:sldId id="309" r:id="rId27"/>
    <p:sldId id="310" r:id="rId28"/>
    <p:sldId id="311" r:id="rId29"/>
    <p:sldId id="331" r:id="rId30"/>
    <p:sldId id="332" r:id="rId31"/>
    <p:sldId id="333" r:id="rId32"/>
  </p:sldIdLst>
  <p:sldSz cx="12192000" cy="6858000"/>
  <p:notesSz cx="6858000" cy="9144000"/>
  <p:custDataLst>
    <p:tags r:id="rId3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anny Young" initials="DY" lastIdx="5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ableStyles" Target="tableStyles.xml"/><Relationship Id="rId21" Type="http://schemas.openxmlformats.org/officeDocument/2006/relationships/slide" Target="slides/slide17.xml"/><Relationship Id="rId34" Type="http://schemas.openxmlformats.org/officeDocument/2006/relationships/tags" Target="tags/tag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commentAuthors" Target="commentAuthor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AE6CE2-B3CE-4491-A763-77D2BFAC5FF2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0E8C80-57F9-4C9A-A915-E4977F7565E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84693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91399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01826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06700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87774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16638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650752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48060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84456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48336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221484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7E4A271-7429-47B1-AA0D-CD4BA5F31069}" type="slidenum">
              <a:rPr lang="en-CA" smtClean="0"/>
              <a:pPr eaLnBrk="1" hangingPunct="1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8954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85627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800436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5F59AA2-ED9D-4ACE-8823-BB3E564B1AD7}" type="slidenum">
              <a:rPr lang="en-CA" smtClean="0"/>
              <a:pPr eaLnBrk="1" hangingPunct="1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85880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28CEC6-C693-4101-BFA3-16571C00B066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06670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3369870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542352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696085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62913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02731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5228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15629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90125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88148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44497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304111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99535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62755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4533CDD5-E722-4F6E-859D-8C2983E378D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4533CDD5-E722-4F6E-859D-8C2983E378D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533CDD5-E722-4F6E-859D-8C2983E378D5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1.wmf"/><Relationship Id="rId26" Type="http://schemas.openxmlformats.org/officeDocument/2006/relationships/oleObject" Target="../embeddings/oleObject69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65.bin"/><Relationship Id="rId25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oleObject" Target="../embeddings/oleObject66.bin"/><Relationship Id="rId29" Type="http://schemas.openxmlformats.org/officeDocument/2006/relationships/image" Target="../media/image76.wmf"/><Relationship Id="rId1" Type="http://schemas.openxmlformats.org/officeDocument/2006/relationships/tags" Target="../tags/tag11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68.bin"/><Relationship Id="rId5" Type="http://schemas.openxmlformats.org/officeDocument/2006/relationships/image" Target="../media/image64.wmf"/><Relationship Id="rId15" Type="http://schemas.openxmlformats.org/officeDocument/2006/relationships/oleObject" Target="../embeddings/oleObject64.bin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70.bin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63.png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6.wmf"/><Relationship Id="rId14" Type="http://schemas.openxmlformats.org/officeDocument/2006/relationships/image" Target="../media/image69.wmf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75.wmf"/><Relationship Id="rId30" Type="http://schemas.openxmlformats.org/officeDocument/2006/relationships/image" Target="../media/image7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7.wmf"/><Relationship Id="rId10" Type="http://schemas.openxmlformats.org/officeDocument/2006/relationships/image" Target="../media/image63.png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90.png"/><Relationship Id="rId18" Type="http://schemas.openxmlformats.org/officeDocument/2006/relationships/image" Target="../media/image63.png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80.bin"/><Relationship Id="rId7" Type="http://schemas.openxmlformats.org/officeDocument/2006/relationships/image" Target="../media/image81.wmf"/><Relationship Id="rId12" Type="http://schemas.openxmlformats.org/officeDocument/2006/relationships/image" Target="../media/image84.wmf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20" Type="http://schemas.openxmlformats.org/officeDocument/2006/relationships/image" Target="../media/image86.wmf"/><Relationship Id="rId1" Type="http://schemas.openxmlformats.org/officeDocument/2006/relationships/tags" Target="../tags/tag13.x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8.wmf"/><Relationship Id="rId5" Type="http://schemas.openxmlformats.org/officeDocument/2006/relationships/image" Target="../media/image80.wmf"/><Relationship Id="rId15" Type="http://schemas.openxmlformats.org/officeDocument/2006/relationships/image" Target="../media/image91.png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79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70.png"/><Relationship Id="rId22" Type="http://schemas.openxmlformats.org/officeDocument/2006/relationships/image" Target="../media/image8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9.wmf"/><Relationship Id="rId10" Type="http://schemas.openxmlformats.org/officeDocument/2006/relationships/image" Target="../media/image63.png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1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6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7.bin"/><Relationship Id="rId39" Type="http://schemas.openxmlformats.org/officeDocument/2006/relationships/oleObject" Target="../embeddings/oleObject104.bin"/><Relationship Id="rId21" Type="http://schemas.openxmlformats.org/officeDocument/2006/relationships/image" Target="../media/image100.wmf"/><Relationship Id="rId34" Type="http://schemas.openxmlformats.org/officeDocument/2006/relationships/image" Target="../media/image105.wmf"/><Relationship Id="rId42" Type="http://schemas.openxmlformats.org/officeDocument/2006/relationships/image" Target="../media/image109.wmf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29" Type="http://schemas.openxmlformats.org/officeDocument/2006/relationships/oleObject" Target="../embeddings/oleObject99.bin"/><Relationship Id="rId41" Type="http://schemas.openxmlformats.org/officeDocument/2006/relationships/oleObject" Target="../embeddings/oleObject105.bin"/><Relationship Id="rId1" Type="http://schemas.openxmlformats.org/officeDocument/2006/relationships/tags" Target="../tags/tag15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5.wmf"/><Relationship Id="rId24" Type="http://schemas.openxmlformats.org/officeDocument/2006/relationships/image" Target="../media/image101.wmf"/><Relationship Id="rId32" Type="http://schemas.openxmlformats.org/officeDocument/2006/relationships/image" Target="../media/image104.wmf"/><Relationship Id="rId37" Type="http://schemas.openxmlformats.org/officeDocument/2006/relationships/oleObject" Target="../embeddings/oleObject103.bin"/><Relationship Id="rId40" Type="http://schemas.openxmlformats.org/officeDocument/2006/relationships/image" Target="../media/image108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102.wmf"/><Relationship Id="rId36" Type="http://schemas.openxmlformats.org/officeDocument/2006/relationships/image" Target="../media/image106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9.wmf"/><Relationship Id="rId31" Type="http://schemas.openxmlformats.org/officeDocument/2006/relationships/oleObject" Target="../embeddings/oleObject100.bin"/><Relationship Id="rId44" Type="http://schemas.openxmlformats.org/officeDocument/2006/relationships/image" Target="../media/image110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103.wmf"/><Relationship Id="rId35" Type="http://schemas.openxmlformats.org/officeDocument/2006/relationships/oleObject" Target="../embeddings/oleObject102.bin"/><Relationship Id="rId43" Type="http://schemas.openxmlformats.org/officeDocument/2006/relationships/oleObject" Target="../embeddings/oleObject106.bin"/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14.xml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8.wmf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1.bin"/><Relationship Id="rId38" Type="http://schemas.openxmlformats.org/officeDocument/2006/relationships/image" Target="../media/image10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oleObject" Target="../embeddings/oleObject11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12.wmf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0.bin"/><Relationship Id="rId5" Type="http://schemas.openxmlformats.org/officeDocument/2006/relationships/image" Target="../media/image111.wmf"/><Relationship Id="rId10" Type="http://schemas.openxmlformats.org/officeDocument/2006/relationships/image" Target="../media/image63.png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3.wmf"/><Relationship Id="rId14" Type="http://schemas.openxmlformats.org/officeDocument/2006/relationships/image" Target="../media/image11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19.bin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122.bin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1.bin"/><Relationship Id="rId1" Type="http://schemas.openxmlformats.org/officeDocument/2006/relationships/tags" Target="../tags/tag17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23" Type="http://schemas.openxmlformats.org/officeDocument/2006/relationships/image" Target="../media/image123.wmf"/><Relationship Id="rId10" Type="http://schemas.openxmlformats.org/officeDocument/2006/relationships/oleObject" Target="../embeddings/oleObject115.bin"/><Relationship Id="rId19" Type="http://schemas.openxmlformats.org/officeDocument/2006/relationships/oleObject" Target="../embeddings/oleObject120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5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32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30.wmf"/><Relationship Id="rId25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tags" Target="../tags/tag18.x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7.wmf"/><Relationship Id="rId24" Type="http://schemas.openxmlformats.org/officeDocument/2006/relationships/oleObject" Target="../embeddings/oleObject134.bin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23" Type="http://schemas.openxmlformats.org/officeDocument/2006/relationships/image" Target="../media/image133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31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1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4" Type="http://schemas.openxmlformats.org/officeDocument/2006/relationships/image" Target="../media/image1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7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45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43.wmf"/><Relationship Id="rId25" Type="http://schemas.openxmlformats.org/officeDocument/2006/relationships/image" Target="../media/image1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29" Type="http://schemas.openxmlformats.org/officeDocument/2006/relationships/image" Target="../media/image149.wmf"/><Relationship Id="rId1" Type="http://schemas.openxmlformats.org/officeDocument/2006/relationships/tags" Target="../tags/tag20.x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146.bin"/><Relationship Id="rId5" Type="http://schemas.openxmlformats.org/officeDocument/2006/relationships/image" Target="../media/image137.wmf"/><Relationship Id="rId15" Type="http://schemas.openxmlformats.org/officeDocument/2006/relationships/image" Target="../media/image142.wmf"/><Relationship Id="rId23" Type="http://schemas.openxmlformats.org/officeDocument/2006/relationships/image" Target="../media/image146.wmf"/><Relationship Id="rId28" Type="http://schemas.openxmlformats.org/officeDocument/2006/relationships/oleObject" Target="../embeddings/oleObject148.bin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44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5.bin"/><Relationship Id="rId27" Type="http://schemas.openxmlformats.org/officeDocument/2006/relationships/image" Target="../media/image148.wmf"/><Relationship Id="rId30" Type="http://schemas.openxmlformats.org/officeDocument/2006/relationships/hyperlink" Target="http://www.bcmath.ca/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54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tags" Target="../tags/tag21.x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53.wmf"/><Relationship Id="rId5" Type="http://schemas.openxmlformats.org/officeDocument/2006/relationships/image" Target="../media/image150.wmf"/><Relationship Id="rId15" Type="http://schemas.openxmlformats.org/officeDocument/2006/relationships/image" Target="../media/image155.wmf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5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55.bin"/><Relationship Id="rId4" Type="http://schemas.openxmlformats.org/officeDocument/2006/relationships/hyperlink" Target="http://www.bcmath.ca/" TargetMode="Externa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wmf"/><Relationship Id="rId18" Type="http://schemas.openxmlformats.org/officeDocument/2006/relationships/oleObject" Target="../embeddings/oleObject163.bin"/><Relationship Id="rId26" Type="http://schemas.openxmlformats.org/officeDocument/2006/relationships/oleObject" Target="../embeddings/oleObject166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65.wmf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163.wmf"/><Relationship Id="rId25" Type="http://schemas.openxmlformats.org/officeDocument/2006/relationships/image" Target="../media/image69.wmf"/><Relationship Id="rId33" Type="http://schemas.openxmlformats.org/officeDocument/2006/relationships/image" Target="../media/image1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29" Type="http://schemas.openxmlformats.org/officeDocument/2006/relationships/image" Target="../media/image168.wmf"/><Relationship Id="rId1" Type="http://schemas.openxmlformats.org/officeDocument/2006/relationships/tags" Target="../tags/tag23.x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61.wmf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oleObject168.bin"/><Relationship Id="rId5" Type="http://schemas.openxmlformats.org/officeDocument/2006/relationships/image" Target="../media/image158.wmf"/><Relationship Id="rId15" Type="http://schemas.openxmlformats.org/officeDocument/2006/relationships/image" Target="../media/image162.wmf"/><Relationship Id="rId23" Type="http://schemas.openxmlformats.org/officeDocument/2006/relationships/image" Target="../media/image166.wmf"/><Relationship Id="rId28" Type="http://schemas.openxmlformats.org/officeDocument/2006/relationships/oleObject" Target="../embeddings/oleObject167.bin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164.wmf"/><Relationship Id="rId31" Type="http://schemas.openxmlformats.org/officeDocument/2006/relationships/image" Target="../media/image74.w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Relationship Id="rId27" Type="http://schemas.openxmlformats.org/officeDocument/2006/relationships/image" Target="../media/image167.wmf"/><Relationship Id="rId30" Type="http://schemas.openxmlformats.org/officeDocument/2006/relationships/oleObject" Target="../embeddings/oleObject68.bin"/><Relationship Id="rId8" Type="http://schemas.openxmlformats.org/officeDocument/2006/relationships/oleObject" Target="../embeddings/oleObject159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4.wmf"/><Relationship Id="rId18" Type="http://schemas.openxmlformats.org/officeDocument/2006/relationships/image" Target="../media/image176.wmf"/><Relationship Id="rId26" Type="http://schemas.openxmlformats.org/officeDocument/2006/relationships/image" Target="../media/image180.wmf"/><Relationship Id="rId39" Type="http://schemas.openxmlformats.org/officeDocument/2006/relationships/oleObject" Target="../embeddings/oleObject187.bin"/><Relationship Id="rId21" Type="http://schemas.openxmlformats.org/officeDocument/2006/relationships/oleObject" Target="../embeddings/oleObject178.bin"/><Relationship Id="rId34" Type="http://schemas.openxmlformats.org/officeDocument/2006/relationships/image" Target="../media/image184.wmf"/><Relationship Id="rId42" Type="http://schemas.openxmlformats.org/officeDocument/2006/relationships/oleObject" Target="../embeddings/oleObject189.bin"/><Relationship Id="rId47" Type="http://schemas.openxmlformats.org/officeDocument/2006/relationships/oleObject" Target="../embeddings/oleObject193.bin"/><Relationship Id="rId50" Type="http://schemas.openxmlformats.org/officeDocument/2006/relationships/oleObject" Target="../embeddings/oleObject196.bin"/><Relationship Id="rId55" Type="http://schemas.openxmlformats.org/officeDocument/2006/relationships/image" Target="../media/image189.wmf"/><Relationship Id="rId63" Type="http://schemas.openxmlformats.org/officeDocument/2006/relationships/image" Target="../media/image193.wmf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5.bin"/><Relationship Id="rId29" Type="http://schemas.openxmlformats.org/officeDocument/2006/relationships/oleObject" Target="../embeddings/oleObject182.bin"/><Relationship Id="rId11" Type="http://schemas.openxmlformats.org/officeDocument/2006/relationships/image" Target="../media/image173.wmf"/><Relationship Id="rId24" Type="http://schemas.openxmlformats.org/officeDocument/2006/relationships/image" Target="../media/image179.wmf"/><Relationship Id="rId32" Type="http://schemas.openxmlformats.org/officeDocument/2006/relationships/image" Target="../media/image183.wmf"/><Relationship Id="rId37" Type="http://schemas.openxmlformats.org/officeDocument/2006/relationships/oleObject" Target="../embeddings/oleObject186.bin"/><Relationship Id="rId40" Type="http://schemas.openxmlformats.org/officeDocument/2006/relationships/image" Target="../media/image187.wmf"/><Relationship Id="rId45" Type="http://schemas.openxmlformats.org/officeDocument/2006/relationships/oleObject" Target="../embeddings/oleObject191.bin"/><Relationship Id="rId53" Type="http://schemas.openxmlformats.org/officeDocument/2006/relationships/oleObject" Target="../embeddings/oleObject199.bin"/><Relationship Id="rId58" Type="http://schemas.openxmlformats.org/officeDocument/2006/relationships/oleObject" Target="../embeddings/oleObject202.bin"/><Relationship Id="rId5" Type="http://schemas.openxmlformats.org/officeDocument/2006/relationships/image" Target="../media/image170.wmf"/><Relationship Id="rId61" Type="http://schemas.openxmlformats.org/officeDocument/2006/relationships/image" Target="../media/image192.wmf"/><Relationship Id="rId19" Type="http://schemas.openxmlformats.org/officeDocument/2006/relationships/oleObject" Target="../embeddings/oleObject177.bin"/><Relationship Id="rId14" Type="http://schemas.openxmlformats.org/officeDocument/2006/relationships/oleObject" Target="../embeddings/oleObject174.bin"/><Relationship Id="rId22" Type="http://schemas.openxmlformats.org/officeDocument/2006/relationships/image" Target="../media/image178.wmf"/><Relationship Id="rId27" Type="http://schemas.openxmlformats.org/officeDocument/2006/relationships/oleObject" Target="../embeddings/oleObject181.bin"/><Relationship Id="rId30" Type="http://schemas.openxmlformats.org/officeDocument/2006/relationships/image" Target="../media/image182.wmf"/><Relationship Id="rId35" Type="http://schemas.openxmlformats.org/officeDocument/2006/relationships/oleObject" Target="../embeddings/oleObject185.bin"/><Relationship Id="rId43" Type="http://schemas.openxmlformats.org/officeDocument/2006/relationships/image" Target="../media/image188.wmf"/><Relationship Id="rId48" Type="http://schemas.openxmlformats.org/officeDocument/2006/relationships/oleObject" Target="../embeddings/oleObject194.bin"/><Relationship Id="rId56" Type="http://schemas.openxmlformats.org/officeDocument/2006/relationships/oleObject" Target="../embeddings/oleObject201.bin"/><Relationship Id="rId8" Type="http://schemas.openxmlformats.org/officeDocument/2006/relationships/oleObject" Target="../embeddings/oleObject171.bin"/><Relationship Id="rId51" Type="http://schemas.openxmlformats.org/officeDocument/2006/relationships/oleObject" Target="../embeddings/oleObject197.bin"/><Relationship Id="rId3" Type="http://schemas.openxmlformats.org/officeDocument/2006/relationships/notesSlide" Target="../notesSlides/notesSlide23.xml"/><Relationship Id="rId12" Type="http://schemas.openxmlformats.org/officeDocument/2006/relationships/oleObject" Target="../embeddings/oleObject173.bin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33" Type="http://schemas.openxmlformats.org/officeDocument/2006/relationships/oleObject" Target="../embeddings/oleObject184.bin"/><Relationship Id="rId38" Type="http://schemas.openxmlformats.org/officeDocument/2006/relationships/image" Target="../media/image186.wmf"/><Relationship Id="rId46" Type="http://schemas.openxmlformats.org/officeDocument/2006/relationships/oleObject" Target="../embeddings/oleObject192.bin"/><Relationship Id="rId59" Type="http://schemas.openxmlformats.org/officeDocument/2006/relationships/image" Target="../media/image191.wmf"/><Relationship Id="rId20" Type="http://schemas.openxmlformats.org/officeDocument/2006/relationships/image" Target="../media/image177.wmf"/><Relationship Id="rId41" Type="http://schemas.openxmlformats.org/officeDocument/2006/relationships/oleObject" Target="../embeddings/oleObject188.bin"/><Relationship Id="rId54" Type="http://schemas.openxmlformats.org/officeDocument/2006/relationships/oleObject" Target="../embeddings/oleObject200.bin"/><Relationship Id="rId62" Type="http://schemas.openxmlformats.org/officeDocument/2006/relationships/oleObject" Target="../embeddings/oleObject204.bin"/><Relationship Id="rId1" Type="http://schemas.openxmlformats.org/officeDocument/2006/relationships/tags" Target="../tags/tag24.xml"/><Relationship Id="rId6" Type="http://schemas.openxmlformats.org/officeDocument/2006/relationships/oleObject" Target="../embeddings/oleObject170.bin"/><Relationship Id="rId15" Type="http://schemas.openxmlformats.org/officeDocument/2006/relationships/image" Target="../media/image175.wmf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181.wmf"/><Relationship Id="rId36" Type="http://schemas.openxmlformats.org/officeDocument/2006/relationships/image" Target="../media/image185.wmf"/><Relationship Id="rId49" Type="http://schemas.openxmlformats.org/officeDocument/2006/relationships/oleObject" Target="../embeddings/oleObject195.bin"/><Relationship Id="rId57" Type="http://schemas.openxmlformats.org/officeDocument/2006/relationships/image" Target="../media/image190.wmf"/><Relationship Id="rId10" Type="http://schemas.openxmlformats.org/officeDocument/2006/relationships/oleObject" Target="../embeddings/oleObject172.bin"/><Relationship Id="rId31" Type="http://schemas.openxmlformats.org/officeDocument/2006/relationships/oleObject" Target="../embeddings/oleObject183.bin"/><Relationship Id="rId44" Type="http://schemas.openxmlformats.org/officeDocument/2006/relationships/oleObject" Target="../embeddings/oleObject190.bin"/><Relationship Id="rId52" Type="http://schemas.openxmlformats.org/officeDocument/2006/relationships/oleObject" Target="../embeddings/oleObject198.bin"/><Relationship Id="rId60" Type="http://schemas.openxmlformats.org/officeDocument/2006/relationships/oleObject" Target="../embeddings/oleObject203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72.wmf"/></Relationships>
</file>

<file path=ppt/slides/_rels/slide2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99.wmf"/><Relationship Id="rId21" Type="http://schemas.openxmlformats.org/officeDocument/2006/relationships/oleObject" Target="../embeddings/oleObject214.bin"/><Relationship Id="rId34" Type="http://schemas.openxmlformats.org/officeDocument/2006/relationships/image" Target="../media/image202.wmf"/><Relationship Id="rId42" Type="http://schemas.openxmlformats.org/officeDocument/2006/relationships/oleObject" Target="../embeddings/oleObject225.bin"/><Relationship Id="rId47" Type="http://schemas.openxmlformats.org/officeDocument/2006/relationships/image" Target="../media/image207.wmf"/><Relationship Id="rId50" Type="http://schemas.openxmlformats.org/officeDocument/2006/relationships/oleObject" Target="../embeddings/oleObject231.bin"/><Relationship Id="rId55" Type="http://schemas.openxmlformats.org/officeDocument/2006/relationships/oleObject" Target="../embeddings/oleObject234.bin"/><Relationship Id="rId63" Type="http://schemas.openxmlformats.org/officeDocument/2006/relationships/oleObject" Target="../embeddings/oleObject238.bin"/><Relationship Id="rId68" Type="http://schemas.openxmlformats.org/officeDocument/2006/relationships/image" Target="../media/image216.wmf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1.bin"/><Relationship Id="rId29" Type="http://schemas.openxmlformats.org/officeDocument/2006/relationships/oleObject" Target="../embeddings/oleObject218.bin"/><Relationship Id="rId11" Type="http://schemas.openxmlformats.org/officeDocument/2006/relationships/image" Target="../media/image173.wmf"/><Relationship Id="rId24" Type="http://schemas.openxmlformats.org/officeDocument/2006/relationships/image" Target="../media/image179.wmf"/><Relationship Id="rId32" Type="http://schemas.openxmlformats.org/officeDocument/2006/relationships/image" Target="../media/image201.wmf"/><Relationship Id="rId37" Type="http://schemas.openxmlformats.org/officeDocument/2006/relationships/oleObject" Target="../embeddings/oleObject222.bin"/><Relationship Id="rId40" Type="http://schemas.openxmlformats.org/officeDocument/2006/relationships/image" Target="../media/image205.wmf"/><Relationship Id="rId45" Type="http://schemas.openxmlformats.org/officeDocument/2006/relationships/oleObject" Target="../embeddings/oleObject227.bin"/><Relationship Id="rId53" Type="http://schemas.openxmlformats.org/officeDocument/2006/relationships/image" Target="../media/image209.wmf"/><Relationship Id="rId58" Type="http://schemas.openxmlformats.org/officeDocument/2006/relationships/image" Target="../media/image211.wmf"/><Relationship Id="rId66" Type="http://schemas.openxmlformats.org/officeDocument/2006/relationships/image" Target="../media/image215.wmf"/><Relationship Id="rId5" Type="http://schemas.openxmlformats.org/officeDocument/2006/relationships/image" Target="../media/image194.wmf"/><Relationship Id="rId61" Type="http://schemas.openxmlformats.org/officeDocument/2006/relationships/oleObject" Target="../embeddings/oleObject237.bin"/><Relationship Id="rId19" Type="http://schemas.openxmlformats.org/officeDocument/2006/relationships/oleObject" Target="../embeddings/oleObject213.bin"/><Relationship Id="rId14" Type="http://schemas.openxmlformats.org/officeDocument/2006/relationships/oleObject" Target="../embeddings/oleObject210.bin"/><Relationship Id="rId22" Type="http://schemas.openxmlformats.org/officeDocument/2006/relationships/image" Target="../media/image198.wmf"/><Relationship Id="rId27" Type="http://schemas.openxmlformats.org/officeDocument/2006/relationships/oleObject" Target="../embeddings/oleObject217.bin"/><Relationship Id="rId30" Type="http://schemas.openxmlformats.org/officeDocument/2006/relationships/image" Target="../media/image182.wmf"/><Relationship Id="rId35" Type="http://schemas.openxmlformats.org/officeDocument/2006/relationships/oleObject" Target="../embeddings/oleObject221.bin"/><Relationship Id="rId43" Type="http://schemas.openxmlformats.org/officeDocument/2006/relationships/image" Target="../media/image206.wmf"/><Relationship Id="rId48" Type="http://schemas.openxmlformats.org/officeDocument/2006/relationships/oleObject" Target="../embeddings/oleObject229.bin"/><Relationship Id="rId56" Type="http://schemas.openxmlformats.org/officeDocument/2006/relationships/image" Target="../media/image210.wmf"/><Relationship Id="rId64" Type="http://schemas.openxmlformats.org/officeDocument/2006/relationships/image" Target="../media/image214.wmf"/><Relationship Id="rId8" Type="http://schemas.openxmlformats.org/officeDocument/2006/relationships/oleObject" Target="../embeddings/oleObject207.bin"/><Relationship Id="rId51" Type="http://schemas.openxmlformats.org/officeDocument/2006/relationships/image" Target="../media/image208.wmf"/><Relationship Id="rId3" Type="http://schemas.openxmlformats.org/officeDocument/2006/relationships/notesSlide" Target="../notesSlides/notesSlide24.xml"/><Relationship Id="rId12" Type="http://schemas.openxmlformats.org/officeDocument/2006/relationships/oleObject" Target="../embeddings/oleObject209.bin"/><Relationship Id="rId17" Type="http://schemas.openxmlformats.org/officeDocument/2006/relationships/oleObject" Target="../embeddings/oleObject212.bin"/><Relationship Id="rId25" Type="http://schemas.openxmlformats.org/officeDocument/2006/relationships/oleObject" Target="../embeddings/oleObject216.bin"/><Relationship Id="rId33" Type="http://schemas.openxmlformats.org/officeDocument/2006/relationships/oleObject" Target="../embeddings/oleObject220.bin"/><Relationship Id="rId38" Type="http://schemas.openxmlformats.org/officeDocument/2006/relationships/image" Target="../media/image204.wmf"/><Relationship Id="rId46" Type="http://schemas.openxmlformats.org/officeDocument/2006/relationships/oleObject" Target="../embeddings/oleObject228.bin"/><Relationship Id="rId59" Type="http://schemas.openxmlformats.org/officeDocument/2006/relationships/oleObject" Target="../embeddings/oleObject236.bin"/><Relationship Id="rId67" Type="http://schemas.openxmlformats.org/officeDocument/2006/relationships/oleObject" Target="../embeddings/oleObject240.bin"/><Relationship Id="rId20" Type="http://schemas.openxmlformats.org/officeDocument/2006/relationships/image" Target="../media/image197.wmf"/><Relationship Id="rId41" Type="http://schemas.openxmlformats.org/officeDocument/2006/relationships/oleObject" Target="../embeddings/oleObject224.bin"/><Relationship Id="rId54" Type="http://schemas.openxmlformats.org/officeDocument/2006/relationships/oleObject" Target="../embeddings/oleObject233.bin"/><Relationship Id="rId62" Type="http://schemas.openxmlformats.org/officeDocument/2006/relationships/image" Target="../media/image213.wmf"/><Relationship Id="rId1" Type="http://schemas.openxmlformats.org/officeDocument/2006/relationships/tags" Target="../tags/tag25.xml"/><Relationship Id="rId6" Type="http://schemas.openxmlformats.org/officeDocument/2006/relationships/oleObject" Target="../embeddings/oleObject206.bin"/><Relationship Id="rId15" Type="http://schemas.openxmlformats.org/officeDocument/2006/relationships/image" Target="../media/image196.wmf"/><Relationship Id="rId23" Type="http://schemas.openxmlformats.org/officeDocument/2006/relationships/oleObject" Target="../embeddings/oleObject215.bin"/><Relationship Id="rId28" Type="http://schemas.openxmlformats.org/officeDocument/2006/relationships/image" Target="../media/image200.wmf"/><Relationship Id="rId36" Type="http://schemas.openxmlformats.org/officeDocument/2006/relationships/image" Target="../media/image203.wmf"/><Relationship Id="rId49" Type="http://schemas.openxmlformats.org/officeDocument/2006/relationships/oleObject" Target="../embeddings/oleObject230.bin"/><Relationship Id="rId57" Type="http://schemas.openxmlformats.org/officeDocument/2006/relationships/oleObject" Target="../embeddings/oleObject235.bin"/><Relationship Id="rId10" Type="http://schemas.openxmlformats.org/officeDocument/2006/relationships/oleObject" Target="../embeddings/oleObject208.bin"/><Relationship Id="rId31" Type="http://schemas.openxmlformats.org/officeDocument/2006/relationships/oleObject" Target="../embeddings/oleObject219.bin"/><Relationship Id="rId44" Type="http://schemas.openxmlformats.org/officeDocument/2006/relationships/oleObject" Target="../embeddings/oleObject226.bin"/><Relationship Id="rId52" Type="http://schemas.openxmlformats.org/officeDocument/2006/relationships/oleObject" Target="../embeddings/oleObject232.bin"/><Relationship Id="rId60" Type="http://schemas.openxmlformats.org/officeDocument/2006/relationships/image" Target="../media/image212.wmf"/><Relationship Id="rId65" Type="http://schemas.openxmlformats.org/officeDocument/2006/relationships/oleObject" Target="../embeddings/oleObject239.bin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195.wmf"/><Relationship Id="rId13" Type="http://schemas.openxmlformats.org/officeDocument/2006/relationships/image" Target="../media/image174.wmf"/><Relationship Id="rId18" Type="http://schemas.openxmlformats.org/officeDocument/2006/relationships/image" Target="../media/image176.wmf"/><Relationship Id="rId39" Type="http://schemas.openxmlformats.org/officeDocument/2006/relationships/oleObject" Target="../embeddings/oleObject2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4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245.bin"/><Relationship Id="rId18" Type="http://schemas.openxmlformats.org/officeDocument/2006/relationships/image" Target="../media/image224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2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3.wmf"/><Relationship Id="rId20" Type="http://schemas.openxmlformats.org/officeDocument/2006/relationships/image" Target="../media/image225.wmf"/><Relationship Id="rId1" Type="http://schemas.openxmlformats.org/officeDocument/2006/relationships/tags" Target="../tags/tag27.x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46.bin"/><Relationship Id="rId10" Type="http://schemas.openxmlformats.org/officeDocument/2006/relationships/image" Target="../media/image220.wmf"/><Relationship Id="rId19" Type="http://schemas.openxmlformats.org/officeDocument/2006/relationships/oleObject" Target="../embeddings/oleObject248.bin"/><Relationship Id="rId4" Type="http://schemas.openxmlformats.org/officeDocument/2006/relationships/image" Target="../media/image217.png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22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4" Type="http://schemas.openxmlformats.org/officeDocument/2006/relationships/image" Target="../media/image6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3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0" Type="http://schemas.openxmlformats.org/officeDocument/2006/relationships/image" Target="../media/image229.wmf"/><Relationship Id="rId4" Type="http://schemas.openxmlformats.org/officeDocument/2006/relationships/image" Target="../media/image226.png"/><Relationship Id="rId9" Type="http://schemas.openxmlformats.org/officeDocument/2006/relationships/oleObject" Target="../embeddings/oleObject25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5.bin"/><Relationship Id="rId26" Type="http://schemas.openxmlformats.org/officeDocument/2006/relationships/image" Target="../media/image20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6.wmf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oleObject" Target="../embeddings/oleObject21.bin"/><Relationship Id="rId1" Type="http://schemas.openxmlformats.org/officeDocument/2006/relationships/tags" Target="../tags/tag5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8.bin"/><Relationship Id="rId32" Type="http://schemas.openxmlformats.org/officeDocument/2006/relationships/image" Target="../media/image2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image" Target="../media/image21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7.wmf"/><Relationship Id="rId31" Type="http://schemas.openxmlformats.org/officeDocument/2006/relationships/oleObject" Target="../embeddings/oleObject22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0.bin"/><Relationship Id="rId26" Type="http://schemas.openxmlformats.org/officeDocument/2006/relationships/image" Target="../media/image35.wmf"/><Relationship Id="rId39" Type="http://schemas.openxmlformats.org/officeDocument/2006/relationships/oleObject" Target="../embeddings/oleObject39.bin"/><Relationship Id="rId21" Type="http://schemas.openxmlformats.org/officeDocument/2006/relationships/image" Target="../media/image32.wmf"/><Relationship Id="rId34" Type="http://schemas.openxmlformats.org/officeDocument/2006/relationships/image" Target="../media/image39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0.wmf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7.bin"/><Relationship Id="rId38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oleObject" Target="../embeddings/oleObject35.bin"/><Relationship Id="rId1" Type="http://schemas.openxmlformats.org/officeDocument/2006/relationships/tags" Target="../tags/tag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24" Type="http://schemas.openxmlformats.org/officeDocument/2006/relationships/image" Target="../media/image34.wmf"/><Relationship Id="rId32" Type="http://schemas.openxmlformats.org/officeDocument/2006/relationships/image" Target="../media/image38.wmf"/><Relationship Id="rId37" Type="http://schemas.openxmlformats.org/officeDocument/2006/relationships/oleObject" Target="../embeddings/oleObject38.bin"/><Relationship Id="rId40" Type="http://schemas.openxmlformats.org/officeDocument/2006/relationships/image" Target="../media/image43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6.wmf"/><Relationship Id="rId36" Type="http://schemas.openxmlformats.org/officeDocument/2006/relationships/image" Target="../media/image41.png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1.wmf"/><Relationship Id="rId31" Type="http://schemas.openxmlformats.org/officeDocument/2006/relationships/oleObject" Target="../embeddings/oleObject3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Relationship Id="rId22" Type="http://schemas.openxmlformats.org/officeDocument/2006/relationships/image" Target="../media/image33.png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7.wmf"/><Relationship Id="rId35" Type="http://schemas.openxmlformats.org/officeDocument/2006/relationships/image" Target="../media/image40.png"/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49.bin"/><Relationship Id="rId34" Type="http://schemas.openxmlformats.org/officeDocument/2006/relationships/oleObject" Target="../embeddings/oleObject56.bin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2.wmf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57.wmf"/><Relationship Id="rId1" Type="http://schemas.openxmlformats.org/officeDocument/2006/relationships/tags" Target="../tags/tag9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oleObject" Target="../embeddings/oleObject50.bin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3.wmf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5.bin"/><Relationship Id="rId22" Type="http://schemas.openxmlformats.org/officeDocument/2006/relationships/image" Target="../media/image54.wmf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60.wmf"/><Relationship Id="rId8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/>
              <a:t>Section 2.1 </a:t>
            </a:r>
            <a:br>
              <a:rPr lang="en-CA"/>
            </a:br>
            <a:r>
              <a:rPr lang="en-CA"/>
              <a:t>Graphing and Solving </a:t>
            </a:r>
            <a:br>
              <a:rPr lang="en-CA"/>
            </a:br>
            <a:r>
              <a:rPr lang="en-CA"/>
              <a:t>Basic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05051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F28C1A-F7E4-4823-890C-3E9A204013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7884" y="142558"/>
            <a:ext cx="9956800" cy="618980"/>
          </a:xfrm>
        </p:spPr>
        <p:txBody>
          <a:bodyPr/>
          <a:lstStyle/>
          <a:p>
            <a:r>
              <a:rPr lang="en-CA"/>
              <a:t>Exponential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DBCB61-734C-4045-AC8E-CB74D716DEF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1600" y="1435535"/>
            <a:ext cx="11765280" cy="902031"/>
          </a:xfrm>
        </p:spPr>
        <p:txBody>
          <a:bodyPr>
            <a:normAutofit/>
          </a:bodyPr>
          <a:lstStyle/>
          <a:p>
            <a:r>
              <a:rPr lang="en-CA" sz="2200"/>
              <a:t>The graph of an exponential function is a curve that increases or decreases at a rate depending on the value of base “B”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621694A-CA27-4AE1-95BC-6E82FFBAE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95814"/>
              </p:ext>
            </p:extLst>
          </p:nvPr>
        </p:nvGraphicFramePr>
        <p:xfrm>
          <a:off x="748859" y="907431"/>
          <a:ext cx="1659593" cy="563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28600" progId="Equation.DSMT4">
                  <p:embed/>
                </p:oleObj>
              </mc:Choice>
              <mc:Fallback>
                <p:oleObj name="Equation" r:id="rId4" imgW="6728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621694A-CA27-4AE1-95BC-6E82FFBAE8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8859" y="907431"/>
                        <a:ext cx="1659593" cy="563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11FAB0C-6840-4198-9F02-FB8012424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078835"/>
              </p:ext>
            </p:extLst>
          </p:nvPr>
        </p:nvGraphicFramePr>
        <p:xfrm>
          <a:off x="5397499" y="791201"/>
          <a:ext cx="26289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241200" progId="Equation.DSMT4">
                  <p:embed/>
                </p:oleObj>
              </mc:Choice>
              <mc:Fallback>
                <p:oleObj name="Equation" r:id="rId6" imgW="106668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11FAB0C-6840-4198-9F02-FB8012424F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7499" y="791201"/>
                        <a:ext cx="262890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52D00623-6F36-4B69-A25B-B5414ADE2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196893"/>
              </p:ext>
            </p:extLst>
          </p:nvPr>
        </p:nvGraphicFramePr>
        <p:xfrm>
          <a:off x="764098" y="2471915"/>
          <a:ext cx="6651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165028" progId="Equation.DSMT4">
                  <p:embed/>
                </p:oleObj>
              </mc:Choice>
              <mc:Fallback>
                <p:oleObj name="Equation" r:id="rId8" imgW="380835" imgH="165028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52D00623-6F36-4B69-A25B-B5414ADE2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98" y="2471915"/>
                        <a:ext cx="6651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C819DD30-BD2F-4B3D-B4D3-B0CE4F65A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5071"/>
              </p:ext>
            </p:extLst>
          </p:nvPr>
        </p:nvGraphicFramePr>
        <p:xfrm>
          <a:off x="1621630" y="2446482"/>
          <a:ext cx="45735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16120" imgH="215640" progId="Equation.DSMT4">
                  <p:embed/>
                </p:oleObj>
              </mc:Choice>
              <mc:Fallback>
                <p:oleObj name="Equation" r:id="rId10" imgW="2616120" imgH="21564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C819DD30-BD2F-4B3D-B4D3-B0CE4F65AA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630" y="2446482"/>
                        <a:ext cx="45735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Content Placeholder 2">
            <a:extLst>
              <a:ext uri="{FF2B5EF4-FFF2-40B4-BE49-F238E27FC236}">
                <a16:creationId xmlns:a16="http://schemas.microsoft.com/office/drawing/2014/main" id="{243EF8D3-ABDB-4741-96F0-BBA9C99CAD7E}"/>
              </a:ext>
            </a:extLst>
          </p:cNvPr>
          <p:cNvSpPr txBox="1">
            <a:spLocks/>
          </p:cNvSpPr>
          <p:nvPr/>
        </p:nvSpPr>
        <p:spPr>
          <a:xfrm>
            <a:off x="147561" y="3722174"/>
            <a:ext cx="5816359" cy="9020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/>
              <a:t>Base “B” can not be negative, it becomes a discontinuous/complex  function.</a:t>
            </a:r>
          </a:p>
        </p:txBody>
      </p:sp>
      <p:pic>
        <p:nvPicPr>
          <p:cNvPr id="22" name="Picture 5">
            <a:extLst>
              <a:ext uri="{FF2B5EF4-FFF2-40B4-BE49-F238E27FC236}">
                <a16:creationId xmlns:a16="http://schemas.microsoft.com/office/drawing/2014/main" id="{D3B039ED-714A-45AD-A11F-B2D317B8DF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968" y="1928430"/>
            <a:ext cx="2975487" cy="4284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7BE43DC-3EE5-4886-BADC-DA6D9DA07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708427"/>
              </p:ext>
            </p:extLst>
          </p:nvPr>
        </p:nvGraphicFramePr>
        <p:xfrm>
          <a:off x="341823" y="3226941"/>
          <a:ext cx="10874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1760" imgH="177646" progId="Equation.DSMT4">
                  <p:embed/>
                </p:oleObj>
              </mc:Choice>
              <mc:Fallback>
                <p:oleObj name="Equation" r:id="rId13" imgW="621760" imgH="177646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7BE43DC-3EE5-4886-BADC-DA6D9DA075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23" y="3226941"/>
                        <a:ext cx="108743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33870A20-4680-413D-AF43-2D7A6FF62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537250"/>
              </p:ext>
            </p:extLst>
          </p:nvPr>
        </p:nvGraphicFramePr>
        <p:xfrm>
          <a:off x="1661655" y="3166054"/>
          <a:ext cx="50180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69920" imgH="215640" progId="Equation.DSMT4">
                  <p:embed/>
                </p:oleObj>
              </mc:Choice>
              <mc:Fallback>
                <p:oleObj name="Equation" r:id="rId15" imgW="2869920" imgH="215640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33870A20-4680-413D-AF43-2D7A6FF62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655" y="3166054"/>
                        <a:ext cx="50180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112">
            <a:extLst>
              <a:ext uri="{FF2B5EF4-FFF2-40B4-BE49-F238E27FC236}">
                <a16:creationId xmlns:a16="http://schemas.microsoft.com/office/drawing/2014/main" id="{FF8E76EC-0734-465C-9C49-3640F40626FE}"/>
              </a:ext>
            </a:extLst>
          </p:cNvPr>
          <p:cNvSpPr>
            <a:spLocks/>
          </p:cNvSpPr>
          <p:nvPr/>
        </p:nvSpPr>
        <p:spPr bwMode="auto">
          <a:xfrm flipH="1">
            <a:off x="8321040" y="2042958"/>
            <a:ext cx="2680844" cy="3484082"/>
          </a:xfrm>
          <a:custGeom>
            <a:avLst/>
            <a:gdLst>
              <a:gd name="T0" fmla="*/ 16 w 1036"/>
              <a:gd name="T1" fmla="*/ 462 h 462"/>
              <a:gd name="T2" fmla="*/ 34 w 1036"/>
              <a:gd name="T3" fmla="*/ 462 h 462"/>
              <a:gd name="T4" fmla="*/ 52 w 1036"/>
              <a:gd name="T5" fmla="*/ 462 h 462"/>
              <a:gd name="T6" fmla="*/ 70 w 1036"/>
              <a:gd name="T7" fmla="*/ 462 h 462"/>
              <a:gd name="T8" fmla="*/ 88 w 1036"/>
              <a:gd name="T9" fmla="*/ 462 h 462"/>
              <a:gd name="T10" fmla="*/ 106 w 1036"/>
              <a:gd name="T11" fmla="*/ 462 h 462"/>
              <a:gd name="T12" fmla="*/ 124 w 1036"/>
              <a:gd name="T13" fmla="*/ 462 h 462"/>
              <a:gd name="T14" fmla="*/ 142 w 1036"/>
              <a:gd name="T15" fmla="*/ 461 h 462"/>
              <a:gd name="T16" fmla="*/ 160 w 1036"/>
              <a:gd name="T17" fmla="*/ 461 h 462"/>
              <a:gd name="T18" fmla="*/ 178 w 1036"/>
              <a:gd name="T19" fmla="*/ 461 h 462"/>
              <a:gd name="T20" fmla="*/ 196 w 1036"/>
              <a:gd name="T21" fmla="*/ 461 h 462"/>
              <a:gd name="T22" fmla="*/ 214 w 1036"/>
              <a:gd name="T23" fmla="*/ 461 h 462"/>
              <a:gd name="T24" fmla="*/ 232 w 1036"/>
              <a:gd name="T25" fmla="*/ 460 h 462"/>
              <a:gd name="T26" fmla="*/ 250 w 1036"/>
              <a:gd name="T27" fmla="*/ 460 h 462"/>
              <a:gd name="T28" fmla="*/ 268 w 1036"/>
              <a:gd name="T29" fmla="*/ 460 h 462"/>
              <a:gd name="T30" fmla="*/ 286 w 1036"/>
              <a:gd name="T31" fmla="*/ 459 h 462"/>
              <a:gd name="T32" fmla="*/ 304 w 1036"/>
              <a:gd name="T33" fmla="*/ 459 h 462"/>
              <a:gd name="T34" fmla="*/ 322 w 1036"/>
              <a:gd name="T35" fmla="*/ 458 h 462"/>
              <a:gd name="T36" fmla="*/ 340 w 1036"/>
              <a:gd name="T37" fmla="*/ 458 h 462"/>
              <a:gd name="T38" fmla="*/ 358 w 1036"/>
              <a:gd name="T39" fmla="*/ 457 h 462"/>
              <a:gd name="T40" fmla="*/ 376 w 1036"/>
              <a:gd name="T41" fmla="*/ 457 h 462"/>
              <a:gd name="T42" fmla="*/ 394 w 1036"/>
              <a:gd name="T43" fmla="*/ 456 h 462"/>
              <a:gd name="T44" fmla="*/ 412 w 1036"/>
              <a:gd name="T45" fmla="*/ 455 h 462"/>
              <a:gd name="T46" fmla="*/ 430 w 1036"/>
              <a:gd name="T47" fmla="*/ 454 h 462"/>
              <a:gd name="T48" fmla="*/ 448 w 1036"/>
              <a:gd name="T49" fmla="*/ 453 h 462"/>
              <a:gd name="T50" fmla="*/ 466 w 1036"/>
              <a:gd name="T51" fmla="*/ 452 h 462"/>
              <a:gd name="T52" fmla="*/ 484 w 1036"/>
              <a:gd name="T53" fmla="*/ 450 h 462"/>
              <a:gd name="T54" fmla="*/ 502 w 1036"/>
              <a:gd name="T55" fmla="*/ 449 h 462"/>
              <a:gd name="T56" fmla="*/ 520 w 1036"/>
              <a:gd name="T57" fmla="*/ 447 h 462"/>
              <a:gd name="T58" fmla="*/ 538 w 1036"/>
              <a:gd name="T59" fmla="*/ 445 h 462"/>
              <a:gd name="T60" fmla="*/ 556 w 1036"/>
              <a:gd name="T61" fmla="*/ 443 h 462"/>
              <a:gd name="T62" fmla="*/ 574 w 1036"/>
              <a:gd name="T63" fmla="*/ 440 h 462"/>
              <a:gd name="T64" fmla="*/ 592 w 1036"/>
              <a:gd name="T65" fmla="*/ 437 h 462"/>
              <a:gd name="T66" fmla="*/ 610 w 1036"/>
              <a:gd name="T67" fmla="*/ 434 h 462"/>
              <a:gd name="T68" fmla="*/ 628 w 1036"/>
              <a:gd name="T69" fmla="*/ 430 h 462"/>
              <a:gd name="T70" fmla="*/ 646 w 1036"/>
              <a:gd name="T71" fmla="*/ 426 h 462"/>
              <a:gd name="T72" fmla="*/ 664 w 1036"/>
              <a:gd name="T73" fmla="*/ 422 h 462"/>
              <a:gd name="T74" fmla="*/ 682 w 1036"/>
              <a:gd name="T75" fmla="*/ 417 h 462"/>
              <a:gd name="T76" fmla="*/ 700 w 1036"/>
              <a:gd name="T77" fmla="*/ 411 h 462"/>
              <a:gd name="T78" fmla="*/ 718 w 1036"/>
              <a:gd name="T79" fmla="*/ 405 h 462"/>
              <a:gd name="T80" fmla="*/ 736 w 1036"/>
              <a:gd name="T81" fmla="*/ 397 h 462"/>
              <a:gd name="T82" fmla="*/ 754 w 1036"/>
              <a:gd name="T83" fmla="*/ 389 h 462"/>
              <a:gd name="T84" fmla="*/ 772 w 1036"/>
              <a:gd name="T85" fmla="*/ 380 h 462"/>
              <a:gd name="T86" fmla="*/ 790 w 1036"/>
              <a:gd name="T87" fmla="*/ 370 h 462"/>
              <a:gd name="T88" fmla="*/ 808 w 1036"/>
              <a:gd name="T89" fmla="*/ 358 h 462"/>
              <a:gd name="T90" fmla="*/ 826 w 1036"/>
              <a:gd name="T91" fmla="*/ 345 h 462"/>
              <a:gd name="T92" fmla="*/ 844 w 1036"/>
              <a:gd name="T93" fmla="*/ 330 h 462"/>
              <a:gd name="T94" fmla="*/ 862 w 1036"/>
              <a:gd name="T95" fmla="*/ 314 h 462"/>
              <a:gd name="T96" fmla="*/ 880 w 1036"/>
              <a:gd name="T97" fmla="*/ 295 h 462"/>
              <a:gd name="T98" fmla="*/ 898 w 1036"/>
              <a:gd name="T99" fmla="*/ 275 h 462"/>
              <a:gd name="T100" fmla="*/ 916 w 1036"/>
              <a:gd name="T101" fmla="*/ 251 h 462"/>
              <a:gd name="T102" fmla="*/ 934 w 1036"/>
              <a:gd name="T103" fmla="*/ 225 h 462"/>
              <a:gd name="T104" fmla="*/ 952 w 1036"/>
              <a:gd name="T105" fmla="*/ 195 h 462"/>
              <a:gd name="T106" fmla="*/ 970 w 1036"/>
              <a:gd name="T107" fmla="*/ 162 h 462"/>
              <a:gd name="T108" fmla="*/ 988 w 1036"/>
              <a:gd name="T109" fmla="*/ 124 h 462"/>
              <a:gd name="T110" fmla="*/ 1006 w 1036"/>
              <a:gd name="T111" fmla="*/ 82 h 462"/>
              <a:gd name="T112" fmla="*/ 1024 w 1036"/>
              <a:gd name="T113" fmla="*/ 35 h 4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1036" h="462">
                <a:moveTo>
                  <a:pt x="0" y="462"/>
                </a:moveTo>
                <a:lnTo>
                  <a:pt x="2" y="462"/>
                </a:lnTo>
                <a:lnTo>
                  <a:pt x="4" y="462"/>
                </a:lnTo>
                <a:lnTo>
                  <a:pt x="6" y="462"/>
                </a:lnTo>
                <a:lnTo>
                  <a:pt x="8" y="462"/>
                </a:lnTo>
                <a:lnTo>
                  <a:pt x="10" y="462"/>
                </a:lnTo>
                <a:lnTo>
                  <a:pt x="12" y="462"/>
                </a:lnTo>
                <a:lnTo>
                  <a:pt x="14" y="462"/>
                </a:lnTo>
                <a:lnTo>
                  <a:pt x="16" y="462"/>
                </a:lnTo>
                <a:lnTo>
                  <a:pt x="18" y="462"/>
                </a:lnTo>
                <a:lnTo>
                  <a:pt x="20" y="462"/>
                </a:lnTo>
                <a:lnTo>
                  <a:pt x="22" y="462"/>
                </a:lnTo>
                <a:lnTo>
                  <a:pt x="24" y="462"/>
                </a:lnTo>
                <a:lnTo>
                  <a:pt x="26" y="462"/>
                </a:lnTo>
                <a:lnTo>
                  <a:pt x="28" y="462"/>
                </a:lnTo>
                <a:lnTo>
                  <a:pt x="30" y="462"/>
                </a:lnTo>
                <a:lnTo>
                  <a:pt x="32" y="462"/>
                </a:lnTo>
                <a:lnTo>
                  <a:pt x="34" y="462"/>
                </a:lnTo>
                <a:lnTo>
                  <a:pt x="36" y="462"/>
                </a:lnTo>
                <a:lnTo>
                  <a:pt x="38" y="462"/>
                </a:lnTo>
                <a:lnTo>
                  <a:pt x="40" y="462"/>
                </a:lnTo>
                <a:lnTo>
                  <a:pt x="42" y="462"/>
                </a:lnTo>
                <a:lnTo>
                  <a:pt x="44" y="462"/>
                </a:lnTo>
                <a:lnTo>
                  <a:pt x="46" y="462"/>
                </a:lnTo>
                <a:lnTo>
                  <a:pt x="48" y="462"/>
                </a:lnTo>
                <a:lnTo>
                  <a:pt x="50" y="462"/>
                </a:lnTo>
                <a:lnTo>
                  <a:pt x="52" y="462"/>
                </a:lnTo>
                <a:lnTo>
                  <a:pt x="54" y="462"/>
                </a:lnTo>
                <a:lnTo>
                  <a:pt x="56" y="462"/>
                </a:lnTo>
                <a:lnTo>
                  <a:pt x="58" y="462"/>
                </a:lnTo>
                <a:lnTo>
                  <a:pt x="60" y="462"/>
                </a:lnTo>
                <a:lnTo>
                  <a:pt x="62" y="462"/>
                </a:lnTo>
                <a:lnTo>
                  <a:pt x="64" y="462"/>
                </a:lnTo>
                <a:lnTo>
                  <a:pt x="66" y="462"/>
                </a:lnTo>
                <a:lnTo>
                  <a:pt x="68" y="462"/>
                </a:lnTo>
                <a:lnTo>
                  <a:pt x="70" y="462"/>
                </a:lnTo>
                <a:lnTo>
                  <a:pt x="72" y="462"/>
                </a:lnTo>
                <a:lnTo>
                  <a:pt x="74" y="462"/>
                </a:lnTo>
                <a:lnTo>
                  <a:pt x="76" y="462"/>
                </a:lnTo>
                <a:lnTo>
                  <a:pt x="78" y="462"/>
                </a:lnTo>
                <a:lnTo>
                  <a:pt x="80" y="462"/>
                </a:lnTo>
                <a:lnTo>
                  <a:pt x="82" y="462"/>
                </a:lnTo>
                <a:lnTo>
                  <a:pt x="84" y="462"/>
                </a:lnTo>
                <a:lnTo>
                  <a:pt x="86" y="462"/>
                </a:lnTo>
                <a:lnTo>
                  <a:pt x="88" y="462"/>
                </a:lnTo>
                <a:lnTo>
                  <a:pt x="90" y="462"/>
                </a:lnTo>
                <a:lnTo>
                  <a:pt x="92" y="462"/>
                </a:lnTo>
                <a:lnTo>
                  <a:pt x="94" y="462"/>
                </a:lnTo>
                <a:lnTo>
                  <a:pt x="96" y="462"/>
                </a:lnTo>
                <a:lnTo>
                  <a:pt x="98" y="462"/>
                </a:lnTo>
                <a:lnTo>
                  <a:pt x="100" y="462"/>
                </a:lnTo>
                <a:lnTo>
                  <a:pt x="102" y="462"/>
                </a:lnTo>
                <a:lnTo>
                  <a:pt x="104" y="462"/>
                </a:lnTo>
                <a:lnTo>
                  <a:pt x="106" y="462"/>
                </a:lnTo>
                <a:lnTo>
                  <a:pt x="108" y="462"/>
                </a:lnTo>
                <a:lnTo>
                  <a:pt x="110" y="462"/>
                </a:lnTo>
                <a:lnTo>
                  <a:pt x="112" y="462"/>
                </a:lnTo>
                <a:lnTo>
                  <a:pt x="114" y="462"/>
                </a:lnTo>
                <a:lnTo>
                  <a:pt x="116" y="462"/>
                </a:lnTo>
                <a:lnTo>
                  <a:pt x="118" y="462"/>
                </a:lnTo>
                <a:lnTo>
                  <a:pt x="120" y="462"/>
                </a:lnTo>
                <a:lnTo>
                  <a:pt x="122" y="462"/>
                </a:lnTo>
                <a:lnTo>
                  <a:pt x="124" y="462"/>
                </a:lnTo>
                <a:lnTo>
                  <a:pt x="126" y="462"/>
                </a:lnTo>
                <a:lnTo>
                  <a:pt x="128" y="462"/>
                </a:lnTo>
                <a:lnTo>
                  <a:pt x="130" y="462"/>
                </a:lnTo>
                <a:lnTo>
                  <a:pt x="132" y="462"/>
                </a:lnTo>
                <a:lnTo>
                  <a:pt x="134" y="462"/>
                </a:lnTo>
                <a:lnTo>
                  <a:pt x="136" y="462"/>
                </a:lnTo>
                <a:lnTo>
                  <a:pt x="138" y="462"/>
                </a:lnTo>
                <a:lnTo>
                  <a:pt x="140" y="461"/>
                </a:lnTo>
                <a:lnTo>
                  <a:pt x="142" y="461"/>
                </a:lnTo>
                <a:lnTo>
                  <a:pt x="144" y="461"/>
                </a:lnTo>
                <a:lnTo>
                  <a:pt x="146" y="461"/>
                </a:lnTo>
                <a:lnTo>
                  <a:pt x="148" y="461"/>
                </a:lnTo>
                <a:lnTo>
                  <a:pt x="150" y="461"/>
                </a:lnTo>
                <a:lnTo>
                  <a:pt x="152" y="461"/>
                </a:lnTo>
                <a:lnTo>
                  <a:pt x="154" y="461"/>
                </a:lnTo>
                <a:lnTo>
                  <a:pt x="156" y="461"/>
                </a:lnTo>
                <a:lnTo>
                  <a:pt x="158" y="461"/>
                </a:lnTo>
                <a:lnTo>
                  <a:pt x="160" y="461"/>
                </a:lnTo>
                <a:lnTo>
                  <a:pt x="162" y="461"/>
                </a:lnTo>
                <a:lnTo>
                  <a:pt x="164" y="461"/>
                </a:lnTo>
                <a:lnTo>
                  <a:pt x="166" y="461"/>
                </a:lnTo>
                <a:lnTo>
                  <a:pt x="168" y="461"/>
                </a:lnTo>
                <a:lnTo>
                  <a:pt x="170" y="461"/>
                </a:lnTo>
                <a:lnTo>
                  <a:pt x="172" y="461"/>
                </a:lnTo>
                <a:lnTo>
                  <a:pt x="174" y="461"/>
                </a:lnTo>
                <a:lnTo>
                  <a:pt x="176" y="461"/>
                </a:lnTo>
                <a:lnTo>
                  <a:pt x="178" y="461"/>
                </a:lnTo>
                <a:lnTo>
                  <a:pt x="180" y="461"/>
                </a:lnTo>
                <a:lnTo>
                  <a:pt x="182" y="461"/>
                </a:lnTo>
                <a:lnTo>
                  <a:pt x="184" y="461"/>
                </a:lnTo>
                <a:lnTo>
                  <a:pt x="186" y="461"/>
                </a:lnTo>
                <a:lnTo>
                  <a:pt x="188" y="461"/>
                </a:lnTo>
                <a:lnTo>
                  <a:pt x="190" y="461"/>
                </a:lnTo>
                <a:lnTo>
                  <a:pt x="192" y="461"/>
                </a:lnTo>
                <a:lnTo>
                  <a:pt x="194" y="461"/>
                </a:lnTo>
                <a:lnTo>
                  <a:pt x="196" y="461"/>
                </a:lnTo>
                <a:lnTo>
                  <a:pt x="198" y="461"/>
                </a:lnTo>
                <a:lnTo>
                  <a:pt x="200" y="461"/>
                </a:lnTo>
                <a:lnTo>
                  <a:pt x="202" y="461"/>
                </a:lnTo>
                <a:lnTo>
                  <a:pt x="204" y="461"/>
                </a:lnTo>
                <a:lnTo>
                  <a:pt x="206" y="461"/>
                </a:lnTo>
                <a:lnTo>
                  <a:pt x="208" y="461"/>
                </a:lnTo>
                <a:lnTo>
                  <a:pt x="210" y="461"/>
                </a:lnTo>
                <a:lnTo>
                  <a:pt x="212" y="461"/>
                </a:lnTo>
                <a:lnTo>
                  <a:pt x="214" y="461"/>
                </a:lnTo>
                <a:lnTo>
                  <a:pt x="216" y="461"/>
                </a:lnTo>
                <a:lnTo>
                  <a:pt x="218" y="461"/>
                </a:lnTo>
                <a:lnTo>
                  <a:pt x="220" y="461"/>
                </a:lnTo>
                <a:lnTo>
                  <a:pt x="222" y="461"/>
                </a:lnTo>
                <a:lnTo>
                  <a:pt x="224" y="461"/>
                </a:lnTo>
                <a:lnTo>
                  <a:pt x="226" y="460"/>
                </a:lnTo>
                <a:lnTo>
                  <a:pt x="228" y="460"/>
                </a:lnTo>
                <a:lnTo>
                  <a:pt x="230" y="460"/>
                </a:lnTo>
                <a:lnTo>
                  <a:pt x="232" y="460"/>
                </a:lnTo>
                <a:lnTo>
                  <a:pt x="234" y="460"/>
                </a:lnTo>
                <a:lnTo>
                  <a:pt x="236" y="460"/>
                </a:lnTo>
                <a:lnTo>
                  <a:pt x="238" y="460"/>
                </a:lnTo>
                <a:lnTo>
                  <a:pt x="240" y="460"/>
                </a:lnTo>
                <a:lnTo>
                  <a:pt x="242" y="460"/>
                </a:lnTo>
                <a:lnTo>
                  <a:pt x="244" y="460"/>
                </a:lnTo>
                <a:lnTo>
                  <a:pt x="246" y="460"/>
                </a:lnTo>
                <a:lnTo>
                  <a:pt x="248" y="460"/>
                </a:lnTo>
                <a:lnTo>
                  <a:pt x="250" y="460"/>
                </a:lnTo>
                <a:lnTo>
                  <a:pt x="252" y="460"/>
                </a:lnTo>
                <a:lnTo>
                  <a:pt x="254" y="460"/>
                </a:lnTo>
                <a:lnTo>
                  <a:pt x="256" y="460"/>
                </a:lnTo>
                <a:lnTo>
                  <a:pt x="258" y="460"/>
                </a:lnTo>
                <a:lnTo>
                  <a:pt x="260" y="460"/>
                </a:lnTo>
                <a:lnTo>
                  <a:pt x="262" y="460"/>
                </a:lnTo>
                <a:lnTo>
                  <a:pt x="264" y="460"/>
                </a:lnTo>
                <a:lnTo>
                  <a:pt x="266" y="460"/>
                </a:lnTo>
                <a:lnTo>
                  <a:pt x="268" y="460"/>
                </a:lnTo>
                <a:lnTo>
                  <a:pt x="270" y="460"/>
                </a:lnTo>
                <a:lnTo>
                  <a:pt x="272" y="460"/>
                </a:lnTo>
                <a:lnTo>
                  <a:pt x="274" y="460"/>
                </a:lnTo>
                <a:lnTo>
                  <a:pt x="276" y="460"/>
                </a:lnTo>
                <a:lnTo>
                  <a:pt x="278" y="460"/>
                </a:lnTo>
                <a:lnTo>
                  <a:pt x="280" y="459"/>
                </a:lnTo>
                <a:lnTo>
                  <a:pt x="282" y="459"/>
                </a:lnTo>
                <a:lnTo>
                  <a:pt x="284" y="459"/>
                </a:lnTo>
                <a:lnTo>
                  <a:pt x="286" y="459"/>
                </a:lnTo>
                <a:lnTo>
                  <a:pt x="288" y="459"/>
                </a:lnTo>
                <a:lnTo>
                  <a:pt x="290" y="459"/>
                </a:lnTo>
                <a:lnTo>
                  <a:pt x="292" y="459"/>
                </a:lnTo>
                <a:lnTo>
                  <a:pt x="294" y="459"/>
                </a:lnTo>
                <a:lnTo>
                  <a:pt x="296" y="459"/>
                </a:lnTo>
                <a:lnTo>
                  <a:pt x="298" y="459"/>
                </a:lnTo>
                <a:lnTo>
                  <a:pt x="300" y="459"/>
                </a:lnTo>
                <a:lnTo>
                  <a:pt x="302" y="459"/>
                </a:lnTo>
                <a:lnTo>
                  <a:pt x="304" y="459"/>
                </a:lnTo>
                <a:lnTo>
                  <a:pt x="306" y="459"/>
                </a:lnTo>
                <a:lnTo>
                  <a:pt x="308" y="459"/>
                </a:lnTo>
                <a:lnTo>
                  <a:pt x="310" y="459"/>
                </a:lnTo>
                <a:lnTo>
                  <a:pt x="312" y="459"/>
                </a:lnTo>
                <a:lnTo>
                  <a:pt x="314" y="459"/>
                </a:lnTo>
                <a:lnTo>
                  <a:pt x="316" y="459"/>
                </a:lnTo>
                <a:lnTo>
                  <a:pt x="318" y="459"/>
                </a:lnTo>
                <a:lnTo>
                  <a:pt x="320" y="458"/>
                </a:lnTo>
                <a:lnTo>
                  <a:pt x="322" y="458"/>
                </a:lnTo>
                <a:lnTo>
                  <a:pt x="324" y="458"/>
                </a:lnTo>
                <a:lnTo>
                  <a:pt x="326" y="458"/>
                </a:lnTo>
                <a:lnTo>
                  <a:pt x="328" y="458"/>
                </a:lnTo>
                <a:lnTo>
                  <a:pt x="330" y="458"/>
                </a:lnTo>
                <a:lnTo>
                  <a:pt x="332" y="458"/>
                </a:lnTo>
                <a:lnTo>
                  <a:pt x="334" y="458"/>
                </a:lnTo>
                <a:lnTo>
                  <a:pt x="336" y="458"/>
                </a:lnTo>
                <a:lnTo>
                  <a:pt x="338" y="458"/>
                </a:lnTo>
                <a:lnTo>
                  <a:pt x="340" y="458"/>
                </a:lnTo>
                <a:lnTo>
                  <a:pt x="342" y="458"/>
                </a:lnTo>
                <a:lnTo>
                  <a:pt x="344" y="458"/>
                </a:lnTo>
                <a:lnTo>
                  <a:pt x="346" y="458"/>
                </a:lnTo>
                <a:lnTo>
                  <a:pt x="348" y="458"/>
                </a:lnTo>
                <a:lnTo>
                  <a:pt x="350" y="458"/>
                </a:lnTo>
                <a:lnTo>
                  <a:pt x="352" y="457"/>
                </a:lnTo>
                <a:lnTo>
                  <a:pt x="354" y="457"/>
                </a:lnTo>
                <a:lnTo>
                  <a:pt x="356" y="457"/>
                </a:lnTo>
                <a:lnTo>
                  <a:pt x="358" y="457"/>
                </a:lnTo>
                <a:lnTo>
                  <a:pt x="360" y="457"/>
                </a:lnTo>
                <a:lnTo>
                  <a:pt x="362" y="457"/>
                </a:lnTo>
                <a:lnTo>
                  <a:pt x="364" y="457"/>
                </a:lnTo>
                <a:lnTo>
                  <a:pt x="366" y="457"/>
                </a:lnTo>
                <a:lnTo>
                  <a:pt x="368" y="457"/>
                </a:lnTo>
                <a:lnTo>
                  <a:pt x="370" y="457"/>
                </a:lnTo>
                <a:lnTo>
                  <a:pt x="372" y="457"/>
                </a:lnTo>
                <a:lnTo>
                  <a:pt x="374" y="457"/>
                </a:lnTo>
                <a:lnTo>
                  <a:pt x="376" y="457"/>
                </a:lnTo>
                <a:lnTo>
                  <a:pt x="378" y="456"/>
                </a:lnTo>
                <a:lnTo>
                  <a:pt x="380" y="456"/>
                </a:lnTo>
                <a:lnTo>
                  <a:pt x="382" y="456"/>
                </a:lnTo>
                <a:lnTo>
                  <a:pt x="384" y="456"/>
                </a:lnTo>
                <a:lnTo>
                  <a:pt x="386" y="456"/>
                </a:lnTo>
                <a:lnTo>
                  <a:pt x="388" y="456"/>
                </a:lnTo>
                <a:lnTo>
                  <a:pt x="390" y="456"/>
                </a:lnTo>
                <a:lnTo>
                  <a:pt x="392" y="456"/>
                </a:lnTo>
                <a:lnTo>
                  <a:pt x="394" y="456"/>
                </a:lnTo>
                <a:lnTo>
                  <a:pt x="396" y="456"/>
                </a:lnTo>
                <a:lnTo>
                  <a:pt x="398" y="456"/>
                </a:lnTo>
                <a:lnTo>
                  <a:pt x="400" y="456"/>
                </a:lnTo>
                <a:lnTo>
                  <a:pt x="402" y="455"/>
                </a:lnTo>
                <a:lnTo>
                  <a:pt x="404" y="455"/>
                </a:lnTo>
                <a:lnTo>
                  <a:pt x="406" y="455"/>
                </a:lnTo>
                <a:lnTo>
                  <a:pt x="408" y="455"/>
                </a:lnTo>
                <a:lnTo>
                  <a:pt x="410" y="455"/>
                </a:lnTo>
                <a:lnTo>
                  <a:pt x="412" y="455"/>
                </a:lnTo>
                <a:lnTo>
                  <a:pt x="414" y="455"/>
                </a:lnTo>
                <a:lnTo>
                  <a:pt x="416" y="455"/>
                </a:lnTo>
                <a:lnTo>
                  <a:pt x="418" y="455"/>
                </a:lnTo>
                <a:lnTo>
                  <a:pt x="420" y="454"/>
                </a:lnTo>
                <a:lnTo>
                  <a:pt x="422" y="454"/>
                </a:lnTo>
                <a:lnTo>
                  <a:pt x="424" y="454"/>
                </a:lnTo>
                <a:lnTo>
                  <a:pt x="426" y="454"/>
                </a:lnTo>
                <a:lnTo>
                  <a:pt x="428" y="454"/>
                </a:lnTo>
                <a:lnTo>
                  <a:pt x="430" y="454"/>
                </a:lnTo>
                <a:lnTo>
                  <a:pt x="432" y="454"/>
                </a:lnTo>
                <a:lnTo>
                  <a:pt x="434" y="454"/>
                </a:lnTo>
                <a:lnTo>
                  <a:pt x="436" y="454"/>
                </a:lnTo>
                <a:lnTo>
                  <a:pt x="438" y="453"/>
                </a:lnTo>
                <a:lnTo>
                  <a:pt x="440" y="453"/>
                </a:lnTo>
                <a:lnTo>
                  <a:pt x="442" y="453"/>
                </a:lnTo>
                <a:lnTo>
                  <a:pt x="444" y="453"/>
                </a:lnTo>
                <a:lnTo>
                  <a:pt x="446" y="453"/>
                </a:lnTo>
                <a:lnTo>
                  <a:pt x="448" y="453"/>
                </a:lnTo>
                <a:lnTo>
                  <a:pt x="450" y="453"/>
                </a:lnTo>
                <a:lnTo>
                  <a:pt x="452" y="453"/>
                </a:lnTo>
                <a:lnTo>
                  <a:pt x="454" y="452"/>
                </a:lnTo>
                <a:lnTo>
                  <a:pt x="456" y="452"/>
                </a:lnTo>
                <a:lnTo>
                  <a:pt x="458" y="452"/>
                </a:lnTo>
                <a:lnTo>
                  <a:pt x="460" y="452"/>
                </a:lnTo>
                <a:lnTo>
                  <a:pt x="462" y="452"/>
                </a:lnTo>
                <a:lnTo>
                  <a:pt x="464" y="452"/>
                </a:lnTo>
                <a:lnTo>
                  <a:pt x="466" y="452"/>
                </a:lnTo>
                <a:lnTo>
                  <a:pt x="468" y="451"/>
                </a:lnTo>
                <a:lnTo>
                  <a:pt x="470" y="451"/>
                </a:lnTo>
                <a:lnTo>
                  <a:pt x="472" y="451"/>
                </a:lnTo>
                <a:lnTo>
                  <a:pt x="474" y="451"/>
                </a:lnTo>
                <a:lnTo>
                  <a:pt x="476" y="451"/>
                </a:lnTo>
                <a:lnTo>
                  <a:pt x="478" y="451"/>
                </a:lnTo>
                <a:lnTo>
                  <a:pt x="480" y="450"/>
                </a:lnTo>
                <a:lnTo>
                  <a:pt x="482" y="450"/>
                </a:lnTo>
                <a:lnTo>
                  <a:pt x="484" y="450"/>
                </a:lnTo>
                <a:lnTo>
                  <a:pt x="486" y="450"/>
                </a:lnTo>
                <a:lnTo>
                  <a:pt x="488" y="450"/>
                </a:lnTo>
                <a:lnTo>
                  <a:pt x="490" y="450"/>
                </a:lnTo>
                <a:lnTo>
                  <a:pt x="492" y="449"/>
                </a:lnTo>
                <a:lnTo>
                  <a:pt x="494" y="449"/>
                </a:lnTo>
                <a:lnTo>
                  <a:pt x="496" y="449"/>
                </a:lnTo>
                <a:lnTo>
                  <a:pt x="498" y="449"/>
                </a:lnTo>
                <a:lnTo>
                  <a:pt x="500" y="449"/>
                </a:lnTo>
                <a:lnTo>
                  <a:pt x="502" y="449"/>
                </a:lnTo>
                <a:lnTo>
                  <a:pt x="504" y="448"/>
                </a:lnTo>
                <a:lnTo>
                  <a:pt x="506" y="448"/>
                </a:lnTo>
                <a:lnTo>
                  <a:pt x="508" y="448"/>
                </a:lnTo>
                <a:lnTo>
                  <a:pt x="510" y="448"/>
                </a:lnTo>
                <a:lnTo>
                  <a:pt x="512" y="448"/>
                </a:lnTo>
                <a:lnTo>
                  <a:pt x="514" y="447"/>
                </a:lnTo>
                <a:lnTo>
                  <a:pt x="516" y="447"/>
                </a:lnTo>
                <a:lnTo>
                  <a:pt x="518" y="447"/>
                </a:lnTo>
                <a:lnTo>
                  <a:pt x="520" y="447"/>
                </a:lnTo>
                <a:lnTo>
                  <a:pt x="522" y="447"/>
                </a:lnTo>
                <a:lnTo>
                  <a:pt x="524" y="446"/>
                </a:lnTo>
                <a:lnTo>
                  <a:pt x="526" y="446"/>
                </a:lnTo>
                <a:lnTo>
                  <a:pt x="528" y="446"/>
                </a:lnTo>
                <a:lnTo>
                  <a:pt x="530" y="446"/>
                </a:lnTo>
                <a:lnTo>
                  <a:pt x="532" y="446"/>
                </a:lnTo>
                <a:lnTo>
                  <a:pt x="534" y="445"/>
                </a:lnTo>
                <a:lnTo>
                  <a:pt x="536" y="445"/>
                </a:lnTo>
                <a:lnTo>
                  <a:pt x="538" y="445"/>
                </a:lnTo>
                <a:lnTo>
                  <a:pt x="540" y="445"/>
                </a:lnTo>
                <a:lnTo>
                  <a:pt x="542" y="444"/>
                </a:lnTo>
                <a:lnTo>
                  <a:pt x="544" y="444"/>
                </a:lnTo>
                <a:lnTo>
                  <a:pt x="546" y="444"/>
                </a:lnTo>
                <a:lnTo>
                  <a:pt x="548" y="444"/>
                </a:lnTo>
                <a:lnTo>
                  <a:pt x="550" y="443"/>
                </a:lnTo>
                <a:lnTo>
                  <a:pt x="552" y="443"/>
                </a:lnTo>
                <a:lnTo>
                  <a:pt x="554" y="443"/>
                </a:lnTo>
                <a:lnTo>
                  <a:pt x="556" y="443"/>
                </a:lnTo>
                <a:lnTo>
                  <a:pt x="558" y="442"/>
                </a:lnTo>
                <a:lnTo>
                  <a:pt x="560" y="442"/>
                </a:lnTo>
                <a:lnTo>
                  <a:pt x="562" y="442"/>
                </a:lnTo>
                <a:lnTo>
                  <a:pt x="564" y="441"/>
                </a:lnTo>
                <a:lnTo>
                  <a:pt x="566" y="441"/>
                </a:lnTo>
                <a:lnTo>
                  <a:pt x="568" y="441"/>
                </a:lnTo>
                <a:lnTo>
                  <a:pt x="570" y="441"/>
                </a:lnTo>
                <a:lnTo>
                  <a:pt x="572" y="440"/>
                </a:lnTo>
                <a:lnTo>
                  <a:pt x="574" y="440"/>
                </a:lnTo>
                <a:lnTo>
                  <a:pt x="576" y="440"/>
                </a:lnTo>
                <a:lnTo>
                  <a:pt x="578" y="439"/>
                </a:lnTo>
                <a:lnTo>
                  <a:pt x="580" y="439"/>
                </a:lnTo>
                <a:lnTo>
                  <a:pt x="582" y="439"/>
                </a:lnTo>
                <a:lnTo>
                  <a:pt x="584" y="439"/>
                </a:lnTo>
                <a:lnTo>
                  <a:pt x="586" y="438"/>
                </a:lnTo>
                <a:lnTo>
                  <a:pt x="588" y="438"/>
                </a:lnTo>
                <a:lnTo>
                  <a:pt x="590" y="438"/>
                </a:lnTo>
                <a:lnTo>
                  <a:pt x="592" y="437"/>
                </a:lnTo>
                <a:lnTo>
                  <a:pt x="594" y="437"/>
                </a:lnTo>
                <a:lnTo>
                  <a:pt x="596" y="437"/>
                </a:lnTo>
                <a:lnTo>
                  <a:pt x="598" y="436"/>
                </a:lnTo>
                <a:lnTo>
                  <a:pt x="600" y="436"/>
                </a:lnTo>
                <a:lnTo>
                  <a:pt x="602" y="436"/>
                </a:lnTo>
                <a:lnTo>
                  <a:pt x="604" y="435"/>
                </a:lnTo>
                <a:lnTo>
                  <a:pt x="606" y="435"/>
                </a:lnTo>
                <a:lnTo>
                  <a:pt x="608" y="434"/>
                </a:lnTo>
                <a:lnTo>
                  <a:pt x="610" y="434"/>
                </a:lnTo>
                <a:lnTo>
                  <a:pt x="612" y="434"/>
                </a:lnTo>
                <a:lnTo>
                  <a:pt x="614" y="433"/>
                </a:lnTo>
                <a:lnTo>
                  <a:pt x="616" y="433"/>
                </a:lnTo>
                <a:lnTo>
                  <a:pt x="618" y="432"/>
                </a:lnTo>
                <a:lnTo>
                  <a:pt x="620" y="432"/>
                </a:lnTo>
                <a:lnTo>
                  <a:pt x="622" y="432"/>
                </a:lnTo>
                <a:lnTo>
                  <a:pt x="624" y="431"/>
                </a:lnTo>
                <a:lnTo>
                  <a:pt x="626" y="431"/>
                </a:lnTo>
                <a:lnTo>
                  <a:pt x="628" y="430"/>
                </a:lnTo>
                <a:lnTo>
                  <a:pt x="630" y="430"/>
                </a:lnTo>
                <a:lnTo>
                  <a:pt x="632" y="430"/>
                </a:lnTo>
                <a:lnTo>
                  <a:pt x="634" y="429"/>
                </a:lnTo>
                <a:lnTo>
                  <a:pt x="636" y="429"/>
                </a:lnTo>
                <a:lnTo>
                  <a:pt x="638" y="428"/>
                </a:lnTo>
                <a:lnTo>
                  <a:pt x="640" y="428"/>
                </a:lnTo>
                <a:lnTo>
                  <a:pt x="642" y="427"/>
                </a:lnTo>
                <a:lnTo>
                  <a:pt x="644" y="427"/>
                </a:lnTo>
                <a:lnTo>
                  <a:pt x="646" y="426"/>
                </a:lnTo>
                <a:lnTo>
                  <a:pt x="648" y="426"/>
                </a:lnTo>
                <a:lnTo>
                  <a:pt x="650" y="425"/>
                </a:lnTo>
                <a:lnTo>
                  <a:pt x="652" y="425"/>
                </a:lnTo>
                <a:lnTo>
                  <a:pt x="654" y="424"/>
                </a:lnTo>
                <a:lnTo>
                  <a:pt x="656" y="424"/>
                </a:lnTo>
                <a:lnTo>
                  <a:pt x="658" y="423"/>
                </a:lnTo>
                <a:lnTo>
                  <a:pt x="660" y="423"/>
                </a:lnTo>
                <a:lnTo>
                  <a:pt x="662" y="422"/>
                </a:lnTo>
                <a:lnTo>
                  <a:pt x="664" y="422"/>
                </a:lnTo>
                <a:lnTo>
                  <a:pt x="666" y="421"/>
                </a:lnTo>
                <a:lnTo>
                  <a:pt x="668" y="421"/>
                </a:lnTo>
                <a:lnTo>
                  <a:pt x="670" y="420"/>
                </a:lnTo>
                <a:lnTo>
                  <a:pt x="672" y="420"/>
                </a:lnTo>
                <a:lnTo>
                  <a:pt x="674" y="419"/>
                </a:lnTo>
                <a:lnTo>
                  <a:pt x="676" y="419"/>
                </a:lnTo>
                <a:lnTo>
                  <a:pt x="678" y="418"/>
                </a:lnTo>
                <a:lnTo>
                  <a:pt x="680" y="417"/>
                </a:lnTo>
                <a:lnTo>
                  <a:pt x="682" y="417"/>
                </a:lnTo>
                <a:lnTo>
                  <a:pt x="684" y="416"/>
                </a:lnTo>
                <a:lnTo>
                  <a:pt x="686" y="416"/>
                </a:lnTo>
                <a:lnTo>
                  <a:pt x="688" y="415"/>
                </a:lnTo>
                <a:lnTo>
                  <a:pt x="690" y="414"/>
                </a:lnTo>
                <a:lnTo>
                  <a:pt x="692" y="414"/>
                </a:lnTo>
                <a:lnTo>
                  <a:pt x="694" y="413"/>
                </a:lnTo>
                <a:lnTo>
                  <a:pt x="696" y="412"/>
                </a:lnTo>
                <a:lnTo>
                  <a:pt x="698" y="412"/>
                </a:lnTo>
                <a:lnTo>
                  <a:pt x="700" y="411"/>
                </a:lnTo>
                <a:lnTo>
                  <a:pt x="702" y="410"/>
                </a:lnTo>
                <a:lnTo>
                  <a:pt x="704" y="410"/>
                </a:lnTo>
                <a:lnTo>
                  <a:pt x="706" y="409"/>
                </a:lnTo>
                <a:lnTo>
                  <a:pt x="708" y="408"/>
                </a:lnTo>
                <a:lnTo>
                  <a:pt x="710" y="408"/>
                </a:lnTo>
                <a:lnTo>
                  <a:pt x="712" y="407"/>
                </a:lnTo>
                <a:lnTo>
                  <a:pt x="714" y="406"/>
                </a:lnTo>
                <a:lnTo>
                  <a:pt x="716" y="405"/>
                </a:lnTo>
                <a:lnTo>
                  <a:pt x="718" y="405"/>
                </a:lnTo>
                <a:lnTo>
                  <a:pt x="720" y="404"/>
                </a:lnTo>
                <a:lnTo>
                  <a:pt x="722" y="403"/>
                </a:lnTo>
                <a:lnTo>
                  <a:pt x="724" y="402"/>
                </a:lnTo>
                <a:lnTo>
                  <a:pt x="726" y="401"/>
                </a:lnTo>
                <a:lnTo>
                  <a:pt x="728" y="401"/>
                </a:lnTo>
                <a:lnTo>
                  <a:pt x="730" y="400"/>
                </a:lnTo>
                <a:lnTo>
                  <a:pt x="732" y="399"/>
                </a:lnTo>
                <a:lnTo>
                  <a:pt x="734" y="398"/>
                </a:lnTo>
                <a:lnTo>
                  <a:pt x="736" y="397"/>
                </a:lnTo>
                <a:lnTo>
                  <a:pt x="738" y="397"/>
                </a:lnTo>
                <a:lnTo>
                  <a:pt x="740" y="396"/>
                </a:lnTo>
                <a:lnTo>
                  <a:pt x="742" y="395"/>
                </a:lnTo>
                <a:lnTo>
                  <a:pt x="744" y="394"/>
                </a:lnTo>
                <a:lnTo>
                  <a:pt x="746" y="393"/>
                </a:lnTo>
                <a:lnTo>
                  <a:pt x="748" y="392"/>
                </a:lnTo>
                <a:lnTo>
                  <a:pt x="750" y="391"/>
                </a:lnTo>
                <a:lnTo>
                  <a:pt x="752" y="390"/>
                </a:lnTo>
                <a:lnTo>
                  <a:pt x="754" y="389"/>
                </a:lnTo>
                <a:lnTo>
                  <a:pt x="756" y="388"/>
                </a:lnTo>
                <a:lnTo>
                  <a:pt x="758" y="387"/>
                </a:lnTo>
                <a:lnTo>
                  <a:pt x="760" y="386"/>
                </a:lnTo>
                <a:lnTo>
                  <a:pt x="762" y="385"/>
                </a:lnTo>
                <a:lnTo>
                  <a:pt x="764" y="384"/>
                </a:lnTo>
                <a:lnTo>
                  <a:pt x="766" y="383"/>
                </a:lnTo>
                <a:lnTo>
                  <a:pt x="768" y="382"/>
                </a:lnTo>
                <a:lnTo>
                  <a:pt x="770" y="381"/>
                </a:lnTo>
                <a:lnTo>
                  <a:pt x="772" y="380"/>
                </a:lnTo>
                <a:lnTo>
                  <a:pt x="774" y="379"/>
                </a:lnTo>
                <a:lnTo>
                  <a:pt x="776" y="378"/>
                </a:lnTo>
                <a:lnTo>
                  <a:pt x="778" y="377"/>
                </a:lnTo>
                <a:lnTo>
                  <a:pt x="780" y="376"/>
                </a:lnTo>
                <a:lnTo>
                  <a:pt x="782" y="374"/>
                </a:lnTo>
                <a:lnTo>
                  <a:pt x="784" y="373"/>
                </a:lnTo>
                <a:lnTo>
                  <a:pt x="786" y="372"/>
                </a:lnTo>
                <a:lnTo>
                  <a:pt x="788" y="371"/>
                </a:lnTo>
                <a:lnTo>
                  <a:pt x="790" y="370"/>
                </a:lnTo>
                <a:lnTo>
                  <a:pt x="792" y="369"/>
                </a:lnTo>
                <a:lnTo>
                  <a:pt x="794" y="367"/>
                </a:lnTo>
                <a:lnTo>
                  <a:pt x="796" y="366"/>
                </a:lnTo>
                <a:lnTo>
                  <a:pt x="798" y="365"/>
                </a:lnTo>
                <a:lnTo>
                  <a:pt x="800" y="363"/>
                </a:lnTo>
                <a:lnTo>
                  <a:pt x="802" y="362"/>
                </a:lnTo>
                <a:lnTo>
                  <a:pt x="804" y="361"/>
                </a:lnTo>
                <a:lnTo>
                  <a:pt x="806" y="360"/>
                </a:lnTo>
                <a:lnTo>
                  <a:pt x="808" y="358"/>
                </a:lnTo>
                <a:lnTo>
                  <a:pt x="810" y="357"/>
                </a:lnTo>
                <a:lnTo>
                  <a:pt x="812" y="355"/>
                </a:lnTo>
                <a:lnTo>
                  <a:pt x="814" y="354"/>
                </a:lnTo>
                <a:lnTo>
                  <a:pt x="816" y="353"/>
                </a:lnTo>
                <a:lnTo>
                  <a:pt x="818" y="351"/>
                </a:lnTo>
                <a:lnTo>
                  <a:pt x="820" y="350"/>
                </a:lnTo>
                <a:lnTo>
                  <a:pt x="822" y="348"/>
                </a:lnTo>
                <a:lnTo>
                  <a:pt x="824" y="347"/>
                </a:lnTo>
                <a:lnTo>
                  <a:pt x="826" y="345"/>
                </a:lnTo>
                <a:lnTo>
                  <a:pt x="828" y="344"/>
                </a:lnTo>
                <a:lnTo>
                  <a:pt x="830" y="342"/>
                </a:lnTo>
                <a:lnTo>
                  <a:pt x="832" y="340"/>
                </a:lnTo>
                <a:lnTo>
                  <a:pt x="834" y="339"/>
                </a:lnTo>
                <a:lnTo>
                  <a:pt x="836" y="337"/>
                </a:lnTo>
                <a:lnTo>
                  <a:pt x="838" y="336"/>
                </a:lnTo>
                <a:lnTo>
                  <a:pt x="840" y="334"/>
                </a:lnTo>
                <a:lnTo>
                  <a:pt x="842" y="332"/>
                </a:lnTo>
                <a:lnTo>
                  <a:pt x="844" y="330"/>
                </a:lnTo>
                <a:lnTo>
                  <a:pt x="846" y="329"/>
                </a:lnTo>
                <a:lnTo>
                  <a:pt x="848" y="327"/>
                </a:lnTo>
                <a:lnTo>
                  <a:pt x="850" y="325"/>
                </a:lnTo>
                <a:lnTo>
                  <a:pt x="852" y="323"/>
                </a:lnTo>
                <a:lnTo>
                  <a:pt x="854" y="322"/>
                </a:lnTo>
                <a:lnTo>
                  <a:pt x="856" y="320"/>
                </a:lnTo>
                <a:lnTo>
                  <a:pt x="858" y="318"/>
                </a:lnTo>
                <a:lnTo>
                  <a:pt x="860" y="316"/>
                </a:lnTo>
                <a:lnTo>
                  <a:pt x="862" y="314"/>
                </a:lnTo>
                <a:lnTo>
                  <a:pt x="864" y="312"/>
                </a:lnTo>
                <a:lnTo>
                  <a:pt x="866" y="310"/>
                </a:lnTo>
                <a:lnTo>
                  <a:pt x="868" y="308"/>
                </a:lnTo>
                <a:lnTo>
                  <a:pt x="870" y="306"/>
                </a:lnTo>
                <a:lnTo>
                  <a:pt x="872" y="304"/>
                </a:lnTo>
                <a:lnTo>
                  <a:pt x="874" y="302"/>
                </a:lnTo>
                <a:lnTo>
                  <a:pt x="876" y="300"/>
                </a:lnTo>
                <a:lnTo>
                  <a:pt x="878" y="298"/>
                </a:lnTo>
                <a:lnTo>
                  <a:pt x="880" y="295"/>
                </a:lnTo>
                <a:lnTo>
                  <a:pt x="882" y="293"/>
                </a:lnTo>
                <a:lnTo>
                  <a:pt x="884" y="291"/>
                </a:lnTo>
                <a:lnTo>
                  <a:pt x="886" y="289"/>
                </a:lnTo>
                <a:lnTo>
                  <a:pt x="888" y="286"/>
                </a:lnTo>
                <a:lnTo>
                  <a:pt x="890" y="284"/>
                </a:lnTo>
                <a:lnTo>
                  <a:pt x="892" y="282"/>
                </a:lnTo>
                <a:lnTo>
                  <a:pt x="894" y="279"/>
                </a:lnTo>
                <a:lnTo>
                  <a:pt x="896" y="277"/>
                </a:lnTo>
                <a:lnTo>
                  <a:pt x="898" y="275"/>
                </a:lnTo>
                <a:lnTo>
                  <a:pt x="900" y="272"/>
                </a:lnTo>
                <a:lnTo>
                  <a:pt x="902" y="270"/>
                </a:lnTo>
                <a:lnTo>
                  <a:pt x="904" y="267"/>
                </a:lnTo>
                <a:lnTo>
                  <a:pt x="906" y="265"/>
                </a:lnTo>
                <a:lnTo>
                  <a:pt x="908" y="262"/>
                </a:lnTo>
                <a:lnTo>
                  <a:pt x="910" y="259"/>
                </a:lnTo>
                <a:lnTo>
                  <a:pt x="912" y="257"/>
                </a:lnTo>
                <a:lnTo>
                  <a:pt x="914" y="254"/>
                </a:lnTo>
                <a:lnTo>
                  <a:pt x="916" y="251"/>
                </a:lnTo>
                <a:lnTo>
                  <a:pt x="918" y="248"/>
                </a:lnTo>
                <a:lnTo>
                  <a:pt x="920" y="246"/>
                </a:lnTo>
                <a:lnTo>
                  <a:pt x="922" y="243"/>
                </a:lnTo>
                <a:lnTo>
                  <a:pt x="924" y="240"/>
                </a:lnTo>
                <a:lnTo>
                  <a:pt x="926" y="237"/>
                </a:lnTo>
                <a:lnTo>
                  <a:pt x="928" y="234"/>
                </a:lnTo>
                <a:lnTo>
                  <a:pt x="930" y="231"/>
                </a:lnTo>
                <a:lnTo>
                  <a:pt x="932" y="228"/>
                </a:lnTo>
                <a:lnTo>
                  <a:pt x="934" y="225"/>
                </a:lnTo>
                <a:lnTo>
                  <a:pt x="936" y="222"/>
                </a:lnTo>
                <a:lnTo>
                  <a:pt x="938" y="219"/>
                </a:lnTo>
                <a:lnTo>
                  <a:pt x="940" y="215"/>
                </a:lnTo>
                <a:lnTo>
                  <a:pt x="942" y="212"/>
                </a:lnTo>
                <a:lnTo>
                  <a:pt x="944" y="209"/>
                </a:lnTo>
                <a:lnTo>
                  <a:pt x="946" y="205"/>
                </a:lnTo>
                <a:lnTo>
                  <a:pt x="948" y="202"/>
                </a:lnTo>
                <a:lnTo>
                  <a:pt x="950" y="199"/>
                </a:lnTo>
                <a:lnTo>
                  <a:pt x="952" y="195"/>
                </a:lnTo>
                <a:lnTo>
                  <a:pt x="954" y="192"/>
                </a:lnTo>
                <a:lnTo>
                  <a:pt x="956" y="188"/>
                </a:lnTo>
                <a:lnTo>
                  <a:pt x="958" y="185"/>
                </a:lnTo>
                <a:lnTo>
                  <a:pt x="960" y="181"/>
                </a:lnTo>
                <a:lnTo>
                  <a:pt x="962" y="177"/>
                </a:lnTo>
                <a:lnTo>
                  <a:pt x="964" y="173"/>
                </a:lnTo>
                <a:lnTo>
                  <a:pt x="966" y="170"/>
                </a:lnTo>
                <a:lnTo>
                  <a:pt x="968" y="166"/>
                </a:lnTo>
                <a:lnTo>
                  <a:pt x="970" y="162"/>
                </a:lnTo>
                <a:lnTo>
                  <a:pt x="972" y="158"/>
                </a:lnTo>
                <a:lnTo>
                  <a:pt x="974" y="154"/>
                </a:lnTo>
                <a:lnTo>
                  <a:pt x="976" y="150"/>
                </a:lnTo>
                <a:lnTo>
                  <a:pt x="978" y="146"/>
                </a:lnTo>
                <a:lnTo>
                  <a:pt x="980" y="142"/>
                </a:lnTo>
                <a:lnTo>
                  <a:pt x="982" y="137"/>
                </a:lnTo>
                <a:lnTo>
                  <a:pt x="984" y="133"/>
                </a:lnTo>
                <a:lnTo>
                  <a:pt x="986" y="129"/>
                </a:lnTo>
                <a:lnTo>
                  <a:pt x="988" y="124"/>
                </a:lnTo>
                <a:lnTo>
                  <a:pt x="990" y="120"/>
                </a:lnTo>
                <a:lnTo>
                  <a:pt x="992" y="115"/>
                </a:lnTo>
                <a:lnTo>
                  <a:pt x="994" y="111"/>
                </a:lnTo>
                <a:lnTo>
                  <a:pt x="996" y="106"/>
                </a:lnTo>
                <a:lnTo>
                  <a:pt x="998" y="102"/>
                </a:lnTo>
                <a:lnTo>
                  <a:pt x="1000" y="97"/>
                </a:lnTo>
                <a:lnTo>
                  <a:pt x="1002" y="92"/>
                </a:lnTo>
                <a:lnTo>
                  <a:pt x="1004" y="87"/>
                </a:lnTo>
                <a:lnTo>
                  <a:pt x="1006" y="82"/>
                </a:lnTo>
                <a:lnTo>
                  <a:pt x="1008" y="77"/>
                </a:lnTo>
                <a:lnTo>
                  <a:pt x="1010" y="72"/>
                </a:lnTo>
                <a:lnTo>
                  <a:pt x="1012" y="67"/>
                </a:lnTo>
                <a:lnTo>
                  <a:pt x="1014" y="62"/>
                </a:lnTo>
                <a:lnTo>
                  <a:pt x="1016" y="57"/>
                </a:lnTo>
                <a:lnTo>
                  <a:pt x="1018" y="51"/>
                </a:lnTo>
                <a:lnTo>
                  <a:pt x="1020" y="46"/>
                </a:lnTo>
                <a:lnTo>
                  <a:pt x="1022" y="40"/>
                </a:lnTo>
                <a:lnTo>
                  <a:pt x="1024" y="35"/>
                </a:lnTo>
                <a:lnTo>
                  <a:pt x="1026" y="29"/>
                </a:lnTo>
                <a:lnTo>
                  <a:pt x="1028" y="24"/>
                </a:lnTo>
                <a:lnTo>
                  <a:pt x="1030" y="18"/>
                </a:lnTo>
                <a:lnTo>
                  <a:pt x="1032" y="12"/>
                </a:lnTo>
                <a:lnTo>
                  <a:pt x="1034" y="6"/>
                </a:lnTo>
                <a:lnTo>
                  <a:pt x="1036" y="0"/>
                </a:lnTo>
              </a:path>
            </a:pathLst>
          </a:custGeom>
          <a:noFill/>
          <a:ln w="28575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7257BF3-DE22-41DE-BD10-B018712F9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73572"/>
              </p:ext>
            </p:extLst>
          </p:nvPr>
        </p:nvGraphicFramePr>
        <p:xfrm>
          <a:off x="5599056" y="3927532"/>
          <a:ext cx="1701800" cy="601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80" imgH="304560" progId="Equation.DSMT4">
                  <p:embed/>
                </p:oleObj>
              </mc:Choice>
              <mc:Fallback>
                <p:oleObj name="Equation" r:id="rId17" imgW="863280" imgH="3045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7257BF3-DE22-41DE-BD10-B018712F91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99056" y="3927532"/>
                        <a:ext cx="1701800" cy="601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3C47C28C-40D9-45FF-A21D-79C9D5F3CA30}"/>
              </a:ext>
            </a:extLst>
          </p:cNvPr>
          <p:cNvSpPr txBox="1">
            <a:spLocks/>
          </p:cNvSpPr>
          <p:nvPr/>
        </p:nvSpPr>
        <p:spPr>
          <a:xfrm>
            <a:off x="167881" y="4693534"/>
            <a:ext cx="6821881" cy="9020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/>
              <a:t>An exponential function will have a horizontal asymptote at </a:t>
            </a:r>
            <a:r>
              <a:rPr lang="en-CA" sz="2200" b="1" i="1"/>
              <a:t>y=d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CA085323-8B47-4D34-9861-7807553B0C1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300393" y="1886550"/>
            <a:ext cx="4461571" cy="4810677"/>
          </a:xfrm>
          <a:prstGeom prst="rect">
            <a:avLst/>
          </a:prstGeom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23812B3A-72B5-4510-89D5-E3069BFE69B6}"/>
              </a:ext>
            </a:extLst>
          </p:cNvPr>
          <p:cNvCxnSpPr>
            <a:cxnSpLocks/>
          </p:cNvCxnSpPr>
          <p:nvPr/>
        </p:nvCxnSpPr>
        <p:spPr>
          <a:xfrm>
            <a:off x="7100198" y="5756598"/>
            <a:ext cx="5111646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DA0B8076-51E9-4984-8D77-67D35727C42D}"/>
              </a:ext>
            </a:extLst>
          </p:cNvPr>
          <p:cNvCxnSpPr>
            <a:cxnSpLocks/>
          </p:cNvCxnSpPr>
          <p:nvPr/>
        </p:nvCxnSpPr>
        <p:spPr>
          <a:xfrm flipV="1">
            <a:off x="9063638" y="1904759"/>
            <a:ext cx="0" cy="4995245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20AE7B9-82F8-4582-8F16-D901F0C3B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145514"/>
              </p:ext>
            </p:extLst>
          </p:nvPr>
        </p:nvGraphicFramePr>
        <p:xfrm>
          <a:off x="9656022" y="2631740"/>
          <a:ext cx="2120932" cy="72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12520" imgH="279360" progId="Equation.DSMT4">
                  <p:embed/>
                </p:oleObj>
              </mc:Choice>
              <mc:Fallback>
                <p:oleObj name="Equation" r:id="rId20" imgW="812520" imgH="2793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20AE7B9-82F8-4582-8F16-D901F0C3B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56022" y="2631740"/>
                        <a:ext cx="2120932" cy="72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C188DB1-E40E-4D38-AC79-A945E4033EFF}"/>
              </a:ext>
            </a:extLst>
          </p:cNvPr>
          <p:cNvCxnSpPr/>
          <p:nvPr/>
        </p:nvCxnSpPr>
        <p:spPr>
          <a:xfrm>
            <a:off x="7300393" y="5336498"/>
            <a:ext cx="5051502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112">
            <a:extLst>
              <a:ext uri="{FF2B5EF4-FFF2-40B4-BE49-F238E27FC236}">
                <a16:creationId xmlns:a16="http://schemas.microsoft.com/office/drawing/2014/main" id="{815723C1-D4C6-4982-8880-E0D4B9BF4D36}"/>
              </a:ext>
            </a:extLst>
          </p:cNvPr>
          <p:cNvSpPr>
            <a:spLocks/>
          </p:cNvSpPr>
          <p:nvPr/>
        </p:nvSpPr>
        <p:spPr bwMode="auto">
          <a:xfrm>
            <a:off x="7015403" y="1725653"/>
            <a:ext cx="2737995" cy="3484082"/>
          </a:xfrm>
          <a:custGeom>
            <a:avLst/>
            <a:gdLst>
              <a:gd name="T0" fmla="*/ 16 w 1036"/>
              <a:gd name="T1" fmla="*/ 462 h 462"/>
              <a:gd name="T2" fmla="*/ 34 w 1036"/>
              <a:gd name="T3" fmla="*/ 462 h 462"/>
              <a:gd name="T4" fmla="*/ 52 w 1036"/>
              <a:gd name="T5" fmla="*/ 462 h 462"/>
              <a:gd name="T6" fmla="*/ 70 w 1036"/>
              <a:gd name="T7" fmla="*/ 462 h 462"/>
              <a:gd name="T8" fmla="*/ 88 w 1036"/>
              <a:gd name="T9" fmla="*/ 462 h 462"/>
              <a:gd name="T10" fmla="*/ 106 w 1036"/>
              <a:gd name="T11" fmla="*/ 462 h 462"/>
              <a:gd name="T12" fmla="*/ 124 w 1036"/>
              <a:gd name="T13" fmla="*/ 462 h 462"/>
              <a:gd name="T14" fmla="*/ 142 w 1036"/>
              <a:gd name="T15" fmla="*/ 461 h 462"/>
              <a:gd name="T16" fmla="*/ 160 w 1036"/>
              <a:gd name="T17" fmla="*/ 461 h 462"/>
              <a:gd name="T18" fmla="*/ 178 w 1036"/>
              <a:gd name="T19" fmla="*/ 461 h 462"/>
              <a:gd name="T20" fmla="*/ 196 w 1036"/>
              <a:gd name="T21" fmla="*/ 461 h 462"/>
              <a:gd name="T22" fmla="*/ 214 w 1036"/>
              <a:gd name="T23" fmla="*/ 461 h 462"/>
              <a:gd name="T24" fmla="*/ 232 w 1036"/>
              <a:gd name="T25" fmla="*/ 460 h 462"/>
              <a:gd name="T26" fmla="*/ 250 w 1036"/>
              <a:gd name="T27" fmla="*/ 460 h 462"/>
              <a:gd name="T28" fmla="*/ 268 w 1036"/>
              <a:gd name="T29" fmla="*/ 460 h 462"/>
              <a:gd name="T30" fmla="*/ 286 w 1036"/>
              <a:gd name="T31" fmla="*/ 459 h 462"/>
              <a:gd name="T32" fmla="*/ 304 w 1036"/>
              <a:gd name="T33" fmla="*/ 459 h 462"/>
              <a:gd name="T34" fmla="*/ 322 w 1036"/>
              <a:gd name="T35" fmla="*/ 458 h 462"/>
              <a:gd name="T36" fmla="*/ 340 w 1036"/>
              <a:gd name="T37" fmla="*/ 458 h 462"/>
              <a:gd name="T38" fmla="*/ 358 w 1036"/>
              <a:gd name="T39" fmla="*/ 457 h 462"/>
              <a:gd name="T40" fmla="*/ 376 w 1036"/>
              <a:gd name="T41" fmla="*/ 457 h 462"/>
              <a:gd name="T42" fmla="*/ 394 w 1036"/>
              <a:gd name="T43" fmla="*/ 456 h 462"/>
              <a:gd name="T44" fmla="*/ 412 w 1036"/>
              <a:gd name="T45" fmla="*/ 455 h 462"/>
              <a:gd name="T46" fmla="*/ 430 w 1036"/>
              <a:gd name="T47" fmla="*/ 454 h 462"/>
              <a:gd name="T48" fmla="*/ 448 w 1036"/>
              <a:gd name="T49" fmla="*/ 453 h 462"/>
              <a:gd name="T50" fmla="*/ 466 w 1036"/>
              <a:gd name="T51" fmla="*/ 452 h 462"/>
              <a:gd name="T52" fmla="*/ 484 w 1036"/>
              <a:gd name="T53" fmla="*/ 450 h 462"/>
              <a:gd name="T54" fmla="*/ 502 w 1036"/>
              <a:gd name="T55" fmla="*/ 449 h 462"/>
              <a:gd name="T56" fmla="*/ 520 w 1036"/>
              <a:gd name="T57" fmla="*/ 447 h 462"/>
              <a:gd name="T58" fmla="*/ 538 w 1036"/>
              <a:gd name="T59" fmla="*/ 445 h 462"/>
              <a:gd name="T60" fmla="*/ 556 w 1036"/>
              <a:gd name="T61" fmla="*/ 443 h 462"/>
              <a:gd name="T62" fmla="*/ 574 w 1036"/>
              <a:gd name="T63" fmla="*/ 440 h 462"/>
              <a:gd name="T64" fmla="*/ 592 w 1036"/>
              <a:gd name="T65" fmla="*/ 437 h 462"/>
              <a:gd name="T66" fmla="*/ 610 w 1036"/>
              <a:gd name="T67" fmla="*/ 434 h 462"/>
              <a:gd name="T68" fmla="*/ 628 w 1036"/>
              <a:gd name="T69" fmla="*/ 430 h 462"/>
              <a:gd name="T70" fmla="*/ 646 w 1036"/>
              <a:gd name="T71" fmla="*/ 426 h 462"/>
              <a:gd name="T72" fmla="*/ 664 w 1036"/>
              <a:gd name="T73" fmla="*/ 422 h 462"/>
              <a:gd name="T74" fmla="*/ 682 w 1036"/>
              <a:gd name="T75" fmla="*/ 417 h 462"/>
              <a:gd name="T76" fmla="*/ 700 w 1036"/>
              <a:gd name="T77" fmla="*/ 411 h 462"/>
              <a:gd name="T78" fmla="*/ 718 w 1036"/>
              <a:gd name="T79" fmla="*/ 405 h 462"/>
              <a:gd name="T80" fmla="*/ 736 w 1036"/>
              <a:gd name="T81" fmla="*/ 397 h 462"/>
              <a:gd name="T82" fmla="*/ 754 w 1036"/>
              <a:gd name="T83" fmla="*/ 389 h 462"/>
              <a:gd name="T84" fmla="*/ 772 w 1036"/>
              <a:gd name="T85" fmla="*/ 380 h 462"/>
              <a:gd name="T86" fmla="*/ 790 w 1036"/>
              <a:gd name="T87" fmla="*/ 370 h 462"/>
              <a:gd name="T88" fmla="*/ 808 w 1036"/>
              <a:gd name="T89" fmla="*/ 358 h 462"/>
              <a:gd name="T90" fmla="*/ 826 w 1036"/>
              <a:gd name="T91" fmla="*/ 345 h 462"/>
              <a:gd name="T92" fmla="*/ 844 w 1036"/>
              <a:gd name="T93" fmla="*/ 330 h 462"/>
              <a:gd name="T94" fmla="*/ 862 w 1036"/>
              <a:gd name="T95" fmla="*/ 314 h 462"/>
              <a:gd name="T96" fmla="*/ 880 w 1036"/>
              <a:gd name="T97" fmla="*/ 295 h 462"/>
              <a:gd name="T98" fmla="*/ 898 w 1036"/>
              <a:gd name="T99" fmla="*/ 275 h 462"/>
              <a:gd name="T100" fmla="*/ 916 w 1036"/>
              <a:gd name="T101" fmla="*/ 251 h 462"/>
              <a:gd name="T102" fmla="*/ 934 w 1036"/>
              <a:gd name="T103" fmla="*/ 225 h 462"/>
              <a:gd name="T104" fmla="*/ 952 w 1036"/>
              <a:gd name="T105" fmla="*/ 195 h 462"/>
              <a:gd name="T106" fmla="*/ 970 w 1036"/>
              <a:gd name="T107" fmla="*/ 162 h 462"/>
              <a:gd name="T108" fmla="*/ 988 w 1036"/>
              <a:gd name="T109" fmla="*/ 124 h 462"/>
              <a:gd name="T110" fmla="*/ 1006 w 1036"/>
              <a:gd name="T111" fmla="*/ 82 h 462"/>
              <a:gd name="T112" fmla="*/ 1024 w 1036"/>
              <a:gd name="T113" fmla="*/ 35 h 4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1036" h="462">
                <a:moveTo>
                  <a:pt x="0" y="462"/>
                </a:moveTo>
                <a:lnTo>
                  <a:pt x="2" y="462"/>
                </a:lnTo>
                <a:lnTo>
                  <a:pt x="4" y="462"/>
                </a:lnTo>
                <a:lnTo>
                  <a:pt x="6" y="462"/>
                </a:lnTo>
                <a:lnTo>
                  <a:pt x="8" y="462"/>
                </a:lnTo>
                <a:lnTo>
                  <a:pt x="10" y="462"/>
                </a:lnTo>
                <a:lnTo>
                  <a:pt x="12" y="462"/>
                </a:lnTo>
                <a:lnTo>
                  <a:pt x="14" y="462"/>
                </a:lnTo>
                <a:lnTo>
                  <a:pt x="16" y="462"/>
                </a:lnTo>
                <a:lnTo>
                  <a:pt x="18" y="462"/>
                </a:lnTo>
                <a:lnTo>
                  <a:pt x="20" y="462"/>
                </a:lnTo>
                <a:lnTo>
                  <a:pt x="22" y="462"/>
                </a:lnTo>
                <a:lnTo>
                  <a:pt x="24" y="462"/>
                </a:lnTo>
                <a:lnTo>
                  <a:pt x="26" y="462"/>
                </a:lnTo>
                <a:lnTo>
                  <a:pt x="28" y="462"/>
                </a:lnTo>
                <a:lnTo>
                  <a:pt x="30" y="462"/>
                </a:lnTo>
                <a:lnTo>
                  <a:pt x="32" y="462"/>
                </a:lnTo>
                <a:lnTo>
                  <a:pt x="34" y="462"/>
                </a:lnTo>
                <a:lnTo>
                  <a:pt x="36" y="462"/>
                </a:lnTo>
                <a:lnTo>
                  <a:pt x="38" y="462"/>
                </a:lnTo>
                <a:lnTo>
                  <a:pt x="40" y="462"/>
                </a:lnTo>
                <a:lnTo>
                  <a:pt x="42" y="462"/>
                </a:lnTo>
                <a:lnTo>
                  <a:pt x="44" y="462"/>
                </a:lnTo>
                <a:lnTo>
                  <a:pt x="46" y="462"/>
                </a:lnTo>
                <a:lnTo>
                  <a:pt x="48" y="462"/>
                </a:lnTo>
                <a:lnTo>
                  <a:pt x="50" y="462"/>
                </a:lnTo>
                <a:lnTo>
                  <a:pt x="52" y="462"/>
                </a:lnTo>
                <a:lnTo>
                  <a:pt x="54" y="462"/>
                </a:lnTo>
                <a:lnTo>
                  <a:pt x="56" y="462"/>
                </a:lnTo>
                <a:lnTo>
                  <a:pt x="58" y="462"/>
                </a:lnTo>
                <a:lnTo>
                  <a:pt x="60" y="462"/>
                </a:lnTo>
                <a:lnTo>
                  <a:pt x="62" y="462"/>
                </a:lnTo>
                <a:lnTo>
                  <a:pt x="64" y="462"/>
                </a:lnTo>
                <a:lnTo>
                  <a:pt x="66" y="462"/>
                </a:lnTo>
                <a:lnTo>
                  <a:pt x="68" y="462"/>
                </a:lnTo>
                <a:lnTo>
                  <a:pt x="70" y="462"/>
                </a:lnTo>
                <a:lnTo>
                  <a:pt x="72" y="462"/>
                </a:lnTo>
                <a:lnTo>
                  <a:pt x="74" y="462"/>
                </a:lnTo>
                <a:lnTo>
                  <a:pt x="76" y="462"/>
                </a:lnTo>
                <a:lnTo>
                  <a:pt x="78" y="462"/>
                </a:lnTo>
                <a:lnTo>
                  <a:pt x="80" y="462"/>
                </a:lnTo>
                <a:lnTo>
                  <a:pt x="82" y="462"/>
                </a:lnTo>
                <a:lnTo>
                  <a:pt x="84" y="462"/>
                </a:lnTo>
                <a:lnTo>
                  <a:pt x="86" y="462"/>
                </a:lnTo>
                <a:lnTo>
                  <a:pt x="88" y="462"/>
                </a:lnTo>
                <a:lnTo>
                  <a:pt x="90" y="462"/>
                </a:lnTo>
                <a:lnTo>
                  <a:pt x="92" y="462"/>
                </a:lnTo>
                <a:lnTo>
                  <a:pt x="94" y="462"/>
                </a:lnTo>
                <a:lnTo>
                  <a:pt x="96" y="462"/>
                </a:lnTo>
                <a:lnTo>
                  <a:pt x="98" y="462"/>
                </a:lnTo>
                <a:lnTo>
                  <a:pt x="100" y="462"/>
                </a:lnTo>
                <a:lnTo>
                  <a:pt x="102" y="462"/>
                </a:lnTo>
                <a:lnTo>
                  <a:pt x="104" y="462"/>
                </a:lnTo>
                <a:lnTo>
                  <a:pt x="106" y="462"/>
                </a:lnTo>
                <a:lnTo>
                  <a:pt x="108" y="462"/>
                </a:lnTo>
                <a:lnTo>
                  <a:pt x="110" y="462"/>
                </a:lnTo>
                <a:lnTo>
                  <a:pt x="112" y="462"/>
                </a:lnTo>
                <a:lnTo>
                  <a:pt x="114" y="462"/>
                </a:lnTo>
                <a:lnTo>
                  <a:pt x="116" y="462"/>
                </a:lnTo>
                <a:lnTo>
                  <a:pt x="118" y="462"/>
                </a:lnTo>
                <a:lnTo>
                  <a:pt x="120" y="462"/>
                </a:lnTo>
                <a:lnTo>
                  <a:pt x="122" y="462"/>
                </a:lnTo>
                <a:lnTo>
                  <a:pt x="124" y="462"/>
                </a:lnTo>
                <a:lnTo>
                  <a:pt x="126" y="462"/>
                </a:lnTo>
                <a:lnTo>
                  <a:pt x="128" y="462"/>
                </a:lnTo>
                <a:lnTo>
                  <a:pt x="130" y="462"/>
                </a:lnTo>
                <a:lnTo>
                  <a:pt x="132" y="462"/>
                </a:lnTo>
                <a:lnTo>
                  <a:pt x="134" y="462"/>
                </a:lnTo>
                <a:lnTo>
                  <a:pt x="136" y="462"/>
                </a:lnTo>
                <a:lnTo>
                  <a:pt x="138" y="462"/>
                </a:lnTo>
                <a:lnTo>
                  <a:pt x="140" y="461"/>
                </a:lnTo>
                <a:lnTo>
                  <a:pt x="142" y="461"/>
                </a:lnTo>
                <a:lnTo>
                  <a:pt x="144" y="461"/>
                </a:lnTo>
                <a:lnTo>
                  <a:pt x="146" y="461"/>
                </a:lnTo>
                <a:lnTo>
                  <a:pt x="148" y="461"/>
                </a:lnTo>
                <a:lnTo>
                  <a:pt x="150" y="461"/>
                </a:lnTo>
                <a:lnTo>
                  <a:pt x="152" y="461"/>
                </a:lnTo>
                <a:lnTo>
                  <a:pt x="154" y="461"/>
                </a:lnTo>
                <a:lnTo>
                  <a:pt x="156" y="461"/>
                </a:lnTo>
                <a:lnTo>
                  <a:pt x="158" y="461"/>
                </a:lnTo>
                <a:lnTo>
                  <a:pt x="160" y="461"/>
                </a:lnTo>
                <a:lnTo>
                  <a:pt x="162" y="461"/>
                </a:lnTo>
                <a:lnTo>
                  <a:pt x="164" y="461"/>
                </a:lnTo>
                <a:lnTo>
                  <a:pt x="166" y="461"/>
                </a:lnTo>
                <a:lnTo>
                  <a:pt x="168" y="461"/>
                </a:lnTo>
                <a:lnTo>
                  <a:pt x="170" y="461"/>
                </a:lnTo>
                <a:lnTo>
                  <a:pt x="172" y="461"/>
                </a:lnTo>
                <a:lnTo>
                  <a:pt x="174" y="461"/>
                </a:lnTo>
                <a:lnTo>
                  <a:pt x="176" y="461"/>
                </a:lnTo>
                <a:lnTo>
                  <a:pt x="178" y="461"/>
                </a:lnTo>
                <a:lnTo>
                  <a:pt x="180" y="461"/>
                </a:lnTo>
                <a:lnTo>
                  <a:pt x="182" y="461"/>
                </a:lnTo>
                <a:lnTo>
                  <a:pt x="184" y="461"/>
                </a:lnTo>
                <a:lnTo>
                  <a:pt x="186" y="461"/>
                </a:lnTo>
                <a:lnTo>
                  <a:pt x="188" y="461"/>
                </a:lnTo>
                <a:lnTo>
                  <a:pt x="190" y="461"/>
                </a:lnTo>
                <a:lnTo>
                  <a:pt x="192" y="461"/>
                </a:lnTo>
                <a:lnTo>
                  <a:pt x="194" y="461"/>
                </a:lnTo>
                <a:lnTo>
                  <a:pt x="196" y="461"/>
                </a:lnTo>
                <a:lnTo>
                  <a:pt x="198" y="461"/>
                </a:lnTo>
                <a:lnTo>
                  <a:pt x="200" y="461"/>
                </a:lnTo>
                <a:lnTo>
                  <a:pt x="202" y="461"/>
                </a:lnTo>
                <a:lnTo>
                  <a:pt x="204" y="461"/>
                </a:lnTo>
                <a:lnTo>
                  <a:pt x="206" y="461"/>
                </a:lnTo>
                <a:lnTo>
                  <a:pt x="208" y="461"/>
                </a:lnTo>
                <a:lnTo>
                  <a:pt x="210" y="461"/>
                </a:lnTo>
                <a:lnTo>
                  <a:pt x="212" y="461"/>
                </a:lnTo>
                <a:lnTo>
                  <a:pt x="214" y="461"/>
                </a:lnTo>
                <a:lnTo>
                  <a:pt x="216" y="461"/>
                </a:lnTo>
                <a:lnTo>
                  <a:pt x="218" y="461"/>
                </a:lnTo>
                <a:lnTo>
                  <a:pt x="220" y="461"/>
                </a:lnTo>
                <a:lnTo>
                  <a:pt x="222" y="461"/>
                </a:lnTo>
                <a:lnTo>
                  <a:pt x="224" y="461"/>
                </a:lnTo>
                <a:lnTo>
                  <a:pt x="226" y="460"/>
                </a:lnTo>
                <a:lnTo>
                  <a:pt x="228" y="460"/>
                </a:lnTo>
                <a:lnTo>
                  <a:pt x="230" y="460"/>
                </a:lnTo>
                <a:lnTo>
                  <a:pt x="232" y="460"/>
                </a:lnTo>
                <a:lnTo>
                  <a:pt x="234" y="460"/>
                </a:lnTo>
                <a:lnTo>
                  <a:pt x="236" y="460"/>
                </a:lnTo>
                <a:lnTo>
                  <a:pt x="238" y="460"/>
                </a:lnTo>
                <a:lnTo>
                  <a:pt x="240" y="460"/>
                </a:lnTo>
                <a:lnTo>
                  <a:pt x="242" y="460"/>
                </a:lnTo>
                <a:lnTo>
                  <a:pt x="244" y="460"/>
                </a:lnTo>
                <a:lnTo>
                  <a:pt x="246" y="460"/>
                </a:lnTo>
                <a:lnTo>
                  <a:pt x="248" y="460"/>
                </a:lnTo>
                <a:lnTo>
                  <a:pt x="250" y="460"/>
                </a:lnTo>
                <a:lnTo>
                  <a:pt x="252" y="460"/>
                </a:lnTo>
                <a:lnTo>
                  <a:pt x="254" y="460"/>
                </a:lnTo>
                <a:lnTo>
                  <a:pt x="256" y="460"/>
                </a:lnTo>
                <a:lnTo>
                  <a:pt x="258" y="460"/>
                </a:lnTo>
                <a:lnTo>
                  <a:pt x="260" y="460"/>
                </a:lnTo>
                <a:lnTo>
                  <a:pt x="262" y="460"/>
                </a:lnTo>
                <a:lnTo>
                  <a:pt x="264" y="460"/>
                </a:lnTo>
                <a:lnTo>
                  <a:pt x="266" y="460"/>
                </a:lnTo>
                <a:lnTo>
                  <a:pt x="268" y="460"/>
                </a:lnTo>
                <a:lnTo>
                  <a:pt x="270" y="460"/>
                </a:lnTo>
                <a:lnTo>
                  <a:pt x="272" y="460"/>
                </a:lnTo>
                <a:lnTo>
                  <a:pt x="274" y="460"/>
                </a:lnTo>
                <a:lnTo>
                  <a:pt x="276" y="460"/>
                </a:lnTo>
                <a:lnTo>
                  <a:pt x="278" y="460"/>
                </a:lnTo>
                <a:lnTo>
                  <a:pt x="280" y="459"/>
                </a:lnTo>
                <a:lnTo>
                  <a:pt x="282" y="459"/>
                </a:lnTo>
                <a:lnTo>
                  <a:pt x="284" y="459"/>
                </a:lnTo>
                <a:lnTo>
                  <a:pt x="286" y="459"/>
                </a:lnTo>
                <a:lnTo>
                  <a:pt x="288" y="459"/>
                </a:lnTo>
                <a:lnTo>
                  <a:pt x="290" y="459"/>
                </a:lnTo>
                <a:lnTo>
                  <a:pt x="292" y="459"/>
                </a:lnTo>
                <a:lnTo>
                  <a:pt x="294" y="459"/>
                </a:lnTo>
                <a:lnTo>
                  <a:pt x="296" y="459"/>
                </a:lnTo>
                <a:lnTo>
                  <a:pt x="298" y="459"/>
                </a:lnTo>
                <a:lnTo>
                  <a:pt x="300" y="459"/>
                </a:lnTo>
                <a:lnTo>
                  <a:pt x="302" y="459"/>
                </a:lnTo>
                <a:lnTo>
                  <a:pt x="304" y="459"/>
                </a:lnTo>
                <a:lnTo>
                  <a:pt x="306" y="459"/>
                </a:lnTo>
                <a:lnTo>
                  <a:pt x="308" y="459"/>
                </a:lnTo>
                <a:lnTo>
                  <a:pt x="310" y="459"/>
                </a:lnTo>
                <a:lnTo>
                  <a:pt x="312" y="459"/>
                </a:lnTo>
                <a:lnTo>
                  <a:pt x="314" y="459"/>
                </a:lnTo>
                <a:lnTo>
                  <a:pt x="316" y="459"/>
                </a:lnTo>
                <a:lnTo>
                  <a:pt x="318" y="459"/>
                </a:lnTo>
                <a:lnTo>
                  <a:pt x="320" y="458"/>
                </a:lnTo>
                <a:lnTo>
                  <a:pt x="322" y="458"/>
                </a:lnTo>
                <a:lnTo>
                  <a:pt x="324" y="458"/>
                </a:lnTo>
                <a:lnTo>
                  <a:pt x="326" y="458"/>
                </a:lnTo>
                <a:lnTo>
                  <a:pt x="328" y="458"/>
                </a:lnTo>
                <a:lnTo>
                  <a:pt x="330" y="458"/>
                </a:lnTo>
                <a:lnTo>
                  <a:pt x="332" y="458"/>
                </a:lnTo>
                <a:lnTo>
                  <a:pt x="334" y="458"/>
                </a:lnTo>
                <a:lnTo>
                  <a:pt x="336" y="458"/>
                </a:lnTo>
                <a:lnTo>
                  <a:pt x="338" y="458"/>
                </a:lnTo>
                <a:lnTo>
                  <a:pt x="340" y="458"/>
                </a:lnTo>
                <a:lnTo>
                  <a:pt x="342" y="458"/>
                </a:lnTo>
                <a:lnTo>
                  <a:pt x="344" y="458"/>
                </a:lnTo>
                <a:lnTo>
                  <a:pt x="346" y="458"/>
                </a:lnTo>
                <a:lnTo>
                  <a:pt x="348" y="458"/>
                </a:lnTo>
                <a:lnTo>
                  <a:pt x="350" y="458"/>
                </a:lnTo>
                <a:lnTo>
                  <a:pt x="352" y="457"/>
                </a:lnTo>
                <a:lnTo>
                  <a:pt x="354" y="457"/>
                </a:lnTo>
                <a:lnTo>
                  <a:pt x="356" y="457"/>
                </a:lnTo>
                <a:lnTo>
                  <a:pt x="358" y="457"/>
                </a:lnTo>
                <a:lnTo>
                  <a:pt x="360" y="457"/>
                </a:lnTo>
                <a:lnTo>
                  <a:pt x="362" y="457"/>
                </a:lnTo>
                <a:lnTo>
                  <a:pt x="364" y="457"/>
                </a:lnTo>
                <a:lnTo>
                  <a:pt x="366" y="457"/>
                </a:lnTo>
                <a:lnTo>
                  <a:pt x="368" y="457"/>
                </a:lnTo>
                <a:lnTo>
                  <a:pt x="370" y="457"/>
                </a:lnTo>
                <a:lnTo>
                  <a:pt x="372" y="457"/>
                </a:lnTo>
                <a:lnTo>
                  <a:pt x="374" y="457"/>
                </a:lnTo>
                <a:lnTo>
                  <a:pt x="376" y="457"/>
                </a:lnTo>
                <a:lnTo>
                  <a:pt x="378" y="456"/>
                </a:lnTo>
                <a:lnTo>
                  <a:pt x="380" y="456"/>
                </a:lnTo>
                <a:lnTo>
                  <a:pt x="382" y="456"/>
                </a:lnTo>
                <a:lnTo>
                  <a:pt x="384" y="456"/>
                </a:lnTo>
                <a:lnTo>
                  <a:pt x="386" y="456"/>
                </a:lnTo>
                <a:lnTo>
                  <a:pt x="388" y="456"/>
                </a:lnTo>
                <a:lnTo>
                  <a:pt x="390" y="456"/>
                </a:lnTo>
                <a:lnTo>
                  <a:pt x="392" y="456"/>
                </a:lnTo>
                <a:lnTo>
                  <a:pt x="394" y="456"/>
                </a:lnTo>
                <a:lnTo>
                  <a:pt x="396" y="456"/>
                </a:lnTo>
                <a:lnTo>
                  <a:pt x="398" y="456"/>
                </a:lnTo>
                <a:lnTo>
                  <a:pt x="400" y="456"/>
                </a:lnTo>
                <a:lnTo>
                  <a:pt x="402" y="455"/>
                </a:lnTo>
                <a:lnTo>
                  <a:pt x="404" y="455"/>
                </a:lnTo>
                <a:lnTo>
                  <a:pt x="406" y="455"/>
                </a:lnTo>
                <a:lnTo>
                  <a:pt x="408" y="455"/>
                </a:lnTo>
                <a:lnTo>
                  <a:pt x="410" y="455"/>
                </a:lnTo>
                <a:lnTo>
                  <a:pt x="412" y="455"/>
                </a:lnTo>
                <a:lnTo>
                  <a:pt x="414" y="455"/>
                </a:lnTo>
                <a:lnTo>
                  <a:pt x="416" y="455"/>
                </a:lnTo>
                <a:lnTo>
                  <a:pt x="418" y="455"/>
                </a:lnTo>
                <a:lnTo>
                  <a:pt x="420" y="454"/>
                </a:lnTo>
                <a:lnTo>
                  <a:pt x="422" y="454"/>
                </a:lnTo>
                <a:lnTo>
                  <a:pt x="424" y="454"/>
                </a:lnTo>
                <a:lnTo>
                  <a:pt x="426" y="454"/>
                </a:lnTo>
                <a:lnTo>
                  <a:pt x="428" y="454"/>
                </a:lnTo>
                <a:lnTo>
                  <a:pt x="430" y="454"/>
                </a:lnTo>
                <a:lnTo>
                  <a:pt x="432" y="454"/>
                </a:lnTo>
                <a:lnTo>
                  <a:pt x="434" y="454"/>
                </a:lnTo>
                <a:lnTo>
                  <a:pt x="436" y="454"/>
                </a:lnTo>
                <a:lnTo>
                  <a:pt x="438" y="453"/>
                </a:lnTo>
                <a:lnTo>
                  <a:pt x="440" y="453"/>
                </a:lnTo>
                <a:lnTo>
                  <a:pt x="442" y="453"/>
                </a:lnTo>
                <a:lnTo>
                  <a:pt x="444" y="453"/>
                </a:lnTo>
                <a:lnTo>
                  <a:pt x="446" y="453"/>
                </a:lnTo>
                <a:lnTo>
                  <a:pt x="448" y="453"/>
                </a:lnTo>
                <a:lnTo>
                  <a:pt x="450" y="453"/>
                </a:lnTo>
                <a:lnTo>
                  <a:pt x="452" y="453"/>
                </a:lnTo>
                <a:lnTo>
                  <a:pt x="454" y="452"/>
                </a:lnTo>
                <a:lnTo>
                  <a:pt x="456" y="452"/>
                </a:lnTo>
                <a:lnTo>
                  <a:pt x="458" y="452"/>
                </a:lnTo>
                <a:lnTo>
                  <a:pt x="460" y="452"/>
                </a:lnTo>
                <a:lnTo>
                  <a:pt x="462" y="452"/>
                </a:lnTo>
                <a:lnTo>
                  <a:pt x="464" y="452"/>
                </a:lnTo>
                <a:lnTo>
                  <a:pt x="466" y="452"/>
                </a:lnTo>
                <a:lnTo>
                  <a:pt x="468" y="451"/>
                </a:lnTo>
                <a:lnTo>
                  <a:pt x="470" y="451"/>
                </a:lnTo>
                <a:lnTo>
                  <a:pt x="472" y="451"/>
                </a:lnTo>
                <a:lnTo>
                  <a:pt x="474" y="451"/>
                </a:lnTo>
                <a:lnTo>
                  <a:pt x="476" y="451"/>
                </a:lnTo>
                <a:lnTo>
                  <a:pt x="478" y="451"/>
                </a:lnTo>
                <a:lnTo>
                  <a:pt x="480" y="450"/>
                </a:lnTo>
                <a:lnTo>
                  <a:pt x="482" y="450"/>
                </a:lnTo>
                <a:lnTo>
                  <a:pt x="484" y="450"/>
                </a:lnTo>
                <a:lnTo>
                  <a:pt x="486" y="450"/>
                </a:lnTo>
                <a:lnTo>
                  <a:pt x="488" y="450"/>
                </a:lnTo>
                <a:lnTo>
                  <a:pt x="490" y="450"/>
                </a:lnTo>
                <a:lnTo>
                  <a:pt x="492" y="449"/>
                </a:lnTo>
                <a:lnTo>
                  <a:pt x="494" y="449"/>
                </a:lnTo>
                <a:lnTo>
                  <a:pt x="496" y="449"/>
                </a:lnTo>
                <a:lnTo>
                  <a:pt x="498" y="449"/>
                </a:lnTo>
                <a:lnTo>
                  <a:pt x="500" y="449"/>
                </a:lnTo>
                <a:lnTo>
                  <a:pt x="502" y="449"/>
                </a:lnTo>
                <a:lnTo>
                  <a:pt x="504" y="448"/>
                </a:lnTo>
                <a:lnTo>
                  <a:pt x="506" y="448"/>
                </a:lnTo>
                <a:lnTo>
                  <a:pt x="508" y="448"/>
                </a:lnTo>
                <a:lnTo>
                  <a:pt x="510" y="448"/>
                </a:lnTo>
                <a:lnTo>
                  <a:pt x="512" y="448"/>
                </a:lnTo>
                <a:lnTo>
                  <a:pt x="514" y="447"/>
                </a:lnTo>
                <a:lnTo>
                  <a:pt x="516" y="447"/>
                </a:lnTo>
                <a:lnTo>
                  <a:pt x="518" y="447"/>
                </a:lnTo>
                <a:lnTo>
                  <a:pt x="520" y="447"/>
                </a:lnTo>
                <a:lnTo>
                  <a:pt x="522" y="447"/>
                </a:lnTo>
                <a:lnTo>
                  <a:pt x="524" y="446"/>
                </a:lnTo>
                <a:lnTo>
                  <a:pt x="526" y="446"/>
                </a:lnTo>
                <a:lnTo>
                  <a:pt x="528" y="446"/>
                </a:lnTo>
                <a:lnTo>
                  <a:pt x="530" y="446"/>
                </a:lnTo>
                <a:lnTo>
                  <a:pt x="532" y="446"/>
                </a:lnTo>
                <a:lnTo>
                  <a:pt x="534" y="445"/>
                </a:lnTo>
                <a:lnTo>
                  <a:pt x="536" y="445"/>
                </a:lnTo>
                <a:lnTo>
                  <a:pt x="538" y="445"/>
                </a:lnTo>
                <a:lnTo>
                  <a:pt x="540" y="445"/>
                </a:lnTo>
                <a:lnTo>
                  <a:pt x="542" y="444"/>
                </a:lnTo>
                <a:lnTo>
                  <a:pt x="544" y="444"/>
                </a:lnTo>
                <a:lnTo>
                  <a:pt x="546" y="444"/>
                </a:lnTo>
                <a:lnTo>
                  <a:pt x="548" y="444"/>
                </a:lnTo>
                <a:lnTo>
                  <a:pt x="550" y="443"/>
                </a:lnTo>
                <a:lnTo>
                  <a:pt x="552" y="443"/>
                </a:lnTo>
                <a:lnTo>
                  <a:pt x="554" y="443"/>
                </a:lnTo>
                <a:lnTo>
                  <a:pt x="556" y="443"/>
                </a:lnTo>
                <a:lnTo>
                  <a:pt x="558" y="442"/>
                </a:lnTo>
                <a:lnTo>
                  <a:pt x="560" y="442"/>
                </a:lnTo>
                <a:lnTo>
                  <a:pt x="562" y="442"/>
                </a:lnTo>
                <a:lnTo>
                  <a:pt x="564" y="441"/>
                </a:lnTo>
                <a:lnTo>
                  <a:pt x="566" y="441"/>
                </a:lnTo>
                <a:lnTo>
                  <a:pt x="568" y="441"/>
                </a:lnTo>
                <a:lnTo>
                  <a:pt x="570" y="441"/>
                </a:lnTo>
                <a:lnTo>
                  <a:pt x="572" y="440"/>
                </a:lnTo>
                <a:lnTo>
                  <a:pt x="574" y="440"/>
                </a:lnTo>
                <a:lnTo>
                  <a:pt x="576" y="440"/>
                </a:lnTo>
                <a:lnTo>
                  <a:pt x="578" y="439"/>
                </a:lnTo>
                <a:lnTo>
                  <a:pt x="580" y="439"/>
                </a:lnTo>
                <a:lnTo>
                  <a:pt x="582" y="439"/>
                </a:lnTo>
                <a:lnTo>
                  <a:pt x="584" y="439"/>
                </a:lnTo>
                <a:lnTo>
                  <a:pt x="586" y="438"/>
                </a:lnTo>
                <a:lnTo>
                  <a:pt x="588" y="438"/>
                </a:lnTo>
                <a:lnTo>
                  <a:pt x="590" y="438"/>
                </a:lnTo>
                <a:lnTo>
                  <a:pt x="592" y="437"/>
                </a:lnTo>
                <a:lnTo>
                  <a:pt x="594" y="437"/>
                </a:lnTo>
                <a:lnTo>
                  <a:pt x="596" y="437"/>
                </a:lnTo>
                <a:lnTo>
                  <a:pt x="598" y="436"/>
                </a:lnTo>
                <a:lnTo>
                  <a:pt x="600" y="436"/>
                </a:lnTo>
                <a:lnTo>
                  <a:pt x="602" y="436"/>
                </a:lnTo>
                <a:lnTo>
                  <a:pt x="604" y="435"/>
                </a:lnTo>
                <a:lnTo>
                  <a:pt x="606" y="435"/>
                </a:lnTo>
                <a:lnTo>
                  <a:pt x="608" y="434"/>
                </a:lnTo>
                <a:lnTo>
                  <a:pt x="610" y="434"/>
                </a:lnTo>
                <a:lnTo>
                  <a:pt x="612" y="434"/>
                </a:lnTo>
                <a:lnTo>
                  <a:pt x="614" y="433"/>
                </a:lnTo>
                <a:lnTo>
                  <a:pt x="616" y="433"/>
                </a:lnTo>
                <a:lnTo>
                  <a:pt x="618" y="432"/>
                </a:lnTo>
                <a:lnTo>
                  <a:pt x="620" y="432"/>
                </a:lnTo>
                <a:lnTo>
                  <a:pt x="622" y="432"/>
                </a:lnTo>
                <a:lnTo>
                  <a:pt x="624" y="431"/>
                </a:lnTo>
                <a:lnTo>
                  <a:pt x="626" y="431"/>
                </a:lnTo>
                <a:lnTo>
                  <a:pt x="628" y="430"/>
                </a:lnTo>
                <a:lnTo>
                  <a:pt x="630" y="430"/>
                </a:lnTo>
                <a:lnTo>
                  <a:pt x="632" y="430"/>
                </a:lnTo>
                <a:lnTo>
                  <a:pt x="634" y="429"/>
                </a:lnTo>
                <a:lnTo>
                  <a:pt x="636" y="429"/>
                </a:lnTo>
                <a:lnTo>
                  <a:pt x="638" y="428"/>
                </a:lnTo>
                <a:lnTo>
                  <a:pt x="640" y="428"/>
                </a:lnTo>
                <a:lnTo>
                  <a:pt x="642" y="427"/>
                </a:lnTo>
                <a:lnTo>
                  <a:pt x="644" y="427"/>
                </a:lnTo>
                <a:lnTo>
                  <a:pt x="646" y="426"/>
                </a:lnTo>
                <a:lnTo>
                  <a:pt x="648" y="426"/>
                </a:lnTo>
                <a:lnTo>
                  <a:pt x="650" y="425"/>
                </a:lnTo>
                <a:lnTo>
                  <a:pt x="652" y="425"/>
                </a:lnTo>
                <a:lnTo>
                  <a:pt x="654" y="424"/>
                </a:lnTo>
                <a:lnTo>
                  <a:pt x="656" y="424"/>
                </a:lnTo>
                <a:lnTo>
                  <a:pt x="658" y="423"/>
                </a:lnTo>
                <a:lnTo>
                  <a:pt x="660" y="423"/>
                </a:lnTo>
                <a:lnTo>
                  <a:pt x="662" y="422"/>
                </a:lnTo>
                <a:lnTo>
                  <a:pt x="664" y="422"/>
                </a:lnTo>
                <a:lnTo>
                  <a:pt x="666" y="421"/>
                </a:lnTo>
                <a:lnTo>
                  <a:pt x="668" y="421"/>
                </a:lnTo>
                <a:lnTo>
                  <a:pt x="670" y="420"/>
                </a:lnTo>
                <a:lnTo>
                  <a:pt x="672" y="420"/>
                </a:lnTo>
                <a:lnTo>
                  <a:pt x="674" y="419"/>
                </a:lnTo>
                <a:lnTo>
                  <a:pt x="676" y="419"/>
                </a:lnTo>
                <a:lnTo>
                  <a:pt x="678" y="418"/>
                </a:lnTo>
                <a:lnTo>
                  <a:pt x="680" y="417"/>
                </a:lnTo>
                <a:lnTo>
                  <a:pt x="682" y="417"/>
                </a:lnTo>
                <a:lnTo>
                  <a:pt x="684" y="416"/>
                </a:lnTo>
                <a:lnTo>
                  <a:pt x="686" y="416"/>
                </a:lnTo>
                <a:lnTo>
                  <a:pt x="688" y="415"/>
                </a:lnTo>
                <a:lnTo>
                  <a:pt x="690" y="414"/>
                </a:lnTo>
                <a:lnTo>
                  <a:pt x="692" y="414"/>
                </a:lnTo>
                <a:lnTo>
                  <a:pt x="694" y="413"/>
                </a:lnTo>
                <a:lnTo>
                  <a:pt x="696" y="412"/>
                </a:lnTo>
                <a:lnTo>
                  <a:pt x="698" y="412"/>
                </a:lnTo>
                <a:lnTo>
                  <a:pt x="700" y="411"/>
                </a:lnTo>
                <a:lnTo>
                  <a:pt x="702" y="410"/>
                </a:lnTo>
                <a:lnTo>
                  <a:pt x="704" y="410"/>
                </a:lnTo>
                <a:lnTo>
                  <a:pt x="706" y="409"/>
                </a:lnTo>
                <a:lnTo>
                  <a:pt x="708" y="408"/>
                </a:lnTo>
                <a:lnTo>
                  <a:pt x="710" y="408"/>
                </a:lnTo>
                <a:lnTo>
                  <a:pt x="712" y="407"/>
                </a:lnTo>
                <a:lnTo>
                  <a:pt x="714" y="406"/>
                </a:lnTo>
                <a:lnTo>
                  <a:pt x="716" y="405"/>
                </a:lnTo>
                <a:lnTo>
                  <a:pt x="718" y="405"/>
                </a:lnTo>
                <a:lnTo>
                  <a:pt x="720" y="404"/>
                </a:lnTo>
                <a:lnTo>
                  <a:pt x="722" y="403"/>
                </a:lnTo>
                <a:lnTo>
                  <a:pt x="724" y="402"/>
                </a:lnTo>
                <a:lnTo>
                  <a:pt x="726" y="401"/>
                </a:lnTo>
                <a:lnTo>
                  <a:pt x="728" y="401"/>
                </a:lnTo>
                <a:lnTo>
                  <a:pt x="730" y="400"/>
                </a:lnTo>
                <a:lnTo>
                  <a:pt x="732" y="399"/>
                </a:lnTo>
                <a:lnTo>
                  <a:pt x="734" y="398"/>
                </a:lnTo>
                <a:lnTo>
                  <a:pt x="736" y="397"/>
                </a:lnTo>
                <a:lnTo>
                  <a:pt x="738" y="397"/>
                </a:lnTo>
                <a:lnTo>
                  <a:pt x="740" y="396"/>
                </a:lnTo>
                <a:lnTo>
                  <a:pt x="742" y="395"/>
                </a:lnTo>
                <a:lnTo>
                  <a:pt x="744" y="394"/>
                </a:lnTo>
                <a:lnTo>
                  <a:pt x="746" y="393"/>
                </a:lnTo>
                <a:lnTo>
                  <a:pt x="748" y="392"/>
                </a:lnTo>
                <a:lnTo>
                  <a:pt x="750" y="391"/>
                </a:lnTo>
                <a:lnTo>
                  <a:pt x="752" y="390"/>
                </a:lnTo>
                <a:lnTo>
                  <a:pt x="754" y="389"/>
                </a:lnTo>
                <a:lnTo>
                  <a:pt x="756" y="388"/>
                </a:lnTo>
                <a:lnTo>
                  <a:pt x="758" y="387"/>
                </a:lnTo>
                <a:lnTo>
                  <a:pt x="760" y="386"/>
                </a:lnTo>
                <a:lnTo>
                  <a:pt x="762" y="385"/>
                </a:lnTo>
                <a:lnTo>
                  <a:pt x="764" y="384"/>
                </a:lnTo>
                <a:lnTo>
                  <a:pt x="766" y="383"/>
                </a:lnTo>
                <a:lnTo>
                  <a:pt x="768" y="382"/>
                </a:lnTo>
                <a:lnTo>
                  <a:pt x="770" y="381"/>
                </a:lnTo>
                <a:lnTo>
                  <a:pt x="772" y="380"/>
                </a:lnTo>
                <a:lnTo>
                  <a:pt x="774" y="379"/>
                </a:lnTo>
                <a:lnTo>
                  <a:pt x="776" y="378"/>
                </a:lnTo>
                <a:lnTo>
                  <a:pt x="778" y="377"/>
                </a:lnTo>
                <a:lnTo>
                  <a:pt x="780" y="376"/>
                </a:lnTo>
                <a:lnTo>
                  <a:pt x="782" y="374"/>
                </a:lnTo>
                <a:lnTo>
                  <a:pt x="784" y="373"/>
                </a:lnTo>
                <a:lnTo>
                  <a:pt x="786" y="372"/>
                </a:lnTo>
                <a:lnTo>
                  <a:pt x="788" y="371"/>
                </a:lnTo>
                <a:lnTo>
                  <a:pt x="790" y="370"/>
                </a:lnTo>
                <a:lnTo>
                  <a:pt x="792" y="369"/>
                </a:lnTo>
                <a:lnTo>
                  <a:pt x="794" y="367"/>
                </a:lnTo>
                <a:lnTo>
                  <a:pt x="796" y="366"/>
                </a:lnTo>
                <a:lnTo>
                  <a:pt x="798" y="365"/>
                </a:lnTo>
                <a:lnTo>
                  <a:pt x="800" y="363"/>
                </a:lnTo>
                <a:lnTo>
                  <a:pt x="802" y="362"/>
                </a:lnTo>
                <a:lnTo>
                  <a:pt x="804" y="361"/>
                </a:lnTo>
                <a:lnTo>
                  <a:pt x="806" y="360"/>
                </a:lnTo>
                <a:lnTo>
                  <a:pt x="808" y="358"/>
                </a:lnTo>
                <a:lnTo>
                  <a:pt x="810" y="357"/>
                </a:lnTo>
                <a:lnTo>
                  <a:pt x="812" y="355"/>
                </a:lnTo>
                <a:lnTo>
                  <a:pt x="814" y="354"/>
                </a:lnTo>
                <a:lnTo>
                  <a:pt x="816" y="353"/>
                </a:lnTo>
                <a:lnTo>
                  <a:pt x="818" y="351"/>
                </a:lnTo>
                <a:lnTo>
                  <a:pt x="820" y="350"/>
                </a:lnTo>
                <a:lnTo>
                  <a:pt x="822" y="348"/>
                </a:lnTo>
                <a:lnTo>
                  <a:pt x="824" y="347"/>
                </a:lnTo>
                <a:lnTo>
                  <a:pt x="826" y="345"/>
                </a:lnTo>
                <a:lnTo>
                  <a:pt x="828" y="344"/>
                </a:lnTo>
                <a:lnTo>
                  <a:pt x="830" y="342"/>
                </a:lnTo>
                <a:lnTo>
                  <a:pt x="832" y="340"/>
                </a:lnTo>
                <a:lnTo>
                  <a:pt x="834" y="339"/>
                </a:lnTo>
                <a:lnTo>
                  <a:pt x="836" y="337"/>
                </a:lnTo>
                <a:lnTo>
                  <a:pt x="838" y="336"/>
                </a:lnTo>
                <a:lnTo>
                  <a:pt x="840" y="334"/>
                </a:lnTo>
                <a:lnTo>
                  <a:pt x="842" y="332"/>
                </a:lnTo>
                <a:lnTo>
                  <a:pt x="844" y="330"/>
                </a:lnTo>
                <a:lnTo>
                  <a:pt x="846" y="329"/>
                </a:lnTo>
                <a:lnTo>
                  <a:pt x="848" y="327"/>
                </a:lnTo>
                <a:lnTo>
                  <a:pt x="850" y="325"/>
                </a:lnTo>
                <a:lnTo>
                  <a:pt x="852" y="323"/>
                </a:lnTo>
                <a:lnTo>
                  <a:pt x="854" y="322"/>
                </a:lnTo>
                <a:lnTo>
                  <a:pt x="856" y="320"/>
                </a:lnTo>
                <a:lnTo>
                  <a:pt x="858" y="318"/>
                </a:lnTo>
                <a:lnTo>
                  <a:pt x="860" y="316"/>
                </a:lnTo>
                <a:lnTo>
                  <a:pt x="862" y="314"/>
                </a:lnTo>
                <a:lnTo>
                  <a:pt x="864" y="312"/>
                </a:lnTo>
                <a:lnTo>
                  <a:pt x="866" y="310"/>
                </a:lnTo>
                <a:lnTo>
                  <a:pt x="868" y="308"/>
                </a:lnTo>
                <a:lnTo>
                  <a:pt x="870" y="306"/>
                </a:lnTo>
                <a:lnTo>
                  <a:pt x="872" y="304"/>
                </a:lnTo>
                <a:lnTo>
                  <a:pt x="874" y="302"/>
                </a:lnTo>
                <a:lnTo>
                  <a:pt x="876" y="300"/>
                </a:lnTo>
                <a:lnTo>
                  <a:pt x="878" y="298"/>
                </a:lnTo>
                <a:lnTo>
                  <a:pt x="880" y="295"/>
                </a:lnTo>
                <a:lnTo>
                  <a:pt x="882" y="293"/>
                </a:lnTo>
                <a:lnTo>
                  <a:pt x="884" y="291"/>
                </a:lnTo>
                <a:lnTo>
                  <a:pt x="886" y="289"/>
                </a:lnTo>
                <a:lnTo>
                  <a:pt x="888" y="286"/>
                </a:lnTo>
                <a:lnTo>
                  <a:pt x="890" y="284"/>
                </a:lnTo>
                <a:lnTo>
                  <a:pt x="892" y="282"/>
                </a:lnTo>
                <a:lnTo>
                  <a:pt x="894" y="279"/>
                </a:lnTo>
                <a:lnTo>
                  <a:pt x="896" y="277"/>
                </a:lnTo>
                <a:lnTo>
                  <a:pt x="898" y="275"/>
                </a:lnTo>
                <a:lnTo>
                  <a:pt x="900" y="272"/>
                </a:lnTo>
                <a:lnTo>
                  <a:pt x="902" y="270"/>
                </a:lnTo>
                <a:lnTo>
                  <a:pt x="904" y="267"/>
                </a:lnTo>
                <a:lnTo>
                  <a:pt x="906" y="265"/>
                </a:lnTo>
                <a:lnTo>
                  <a:pt x="908" y="262"/>
                </a:lnTo>
                <a:lnTo>
                  <a:pt x="910" y="259"/>
                </a:lnTo>
                <a:lnTo>
                  <a:pt x="912" y="257"/>
                </a:lnTo>
                <a:lnTo>
                  <a:pt x="914" y="254"/>
                </a:lnTo>
                <a:lnTo>
                  <a:pt x="916" y="251"/>
                </a:lnTo>
                <a:lnTo>
                  <a:pt x="918" y="248"/>
                </a:lnTo>
                <a:lnTo>
                  <a:pt x="920" y="246"/>
                </a:lnTo>
                <a:lnTo>
                  <a:pt x="922" y="243"/>
                </a:lnTo>
                <a:lnTo>
                  <a:pt x="924" y="240"/>
                </a:lnTo>
                <a:lnTo>
                  <a:pt x="926" y="237"/>
                </a:lnTo>
                <a:lnTo>
                  <a:pt x="928" y="234"/>
                </a:lnTo>
                <a:lnTo>
                  <a:pt x="930" y="231"/>
                </a:lnTo>
                <a:lnTo>
                  <a:pt x="932" y="228"/>
                </a:lnTo>
                <a:lnTo>
                  <a:pt x="934" y="225"/>
                </a:lnTo>
                <a:lnTo>
                  <a:pt x="936" y="222"/>
                </a:lnTo>
                <a:lnTo>
                  <a:pt x="938" y="219"/>
                </a:lnTo>
                <a:lnTo>
                  <a:pt x="940" y="215"/>
                </a:lnTo>
                <a:lnTo>
                  <a:pt x="942" y="212"/>
                </a:lnTo>
                <a:lnTo>
                  <a:pt x="944" y="209"/>
                </a:lnTo>
                <a:lnTo>
                  <a:pt x="946" y="205"/>
                </a:lnTo>
                <a:lnTo>
                  <a:pt x="948" y="202"/>
                </a:lnTo>
                <a:lnTo>
                  <a:pt x="950" y="199"/>
                </a:lnTo>
                <a:lnTo>
                  <a:pt x="952" y="195"/>
                </a:lnTo>
                <a:lnTo>
                  <a:pt x="954" y="192"/>
                </a:lnTo>
                <a:lnTo>
                  <a:pt x="956" y="188"/>
                </a:lnTo>
                <a:lnTo>
                  <a:pt x="958" y="185"/>
                </a:lnTo>
                <a:lnTo>
                  <a:pt x="960" y="181"/>
                </a:lnTo>
                <a:lnTo>
                  <a:pt x="962" y="177"/>
                </a:lnTo>
                <a:lnTo>
                  <a:pt x="964" y="173"/>
                </a:lnTo>
                <a:lnTo>
                  <a:pt x="966" y="170"/>
                </a:lnTo>
                <a:lnTo>
                  <a:pt x="968" y="166"/>
                </a:lnTo>
                <a:lnTo>
                  <a:pt x="970" y="162"/>
                </a:lnTo>
                <a:lnTo>
                  <a:pt x="972" y="158"/>
                </a:lnTo>
                <a:lnTo>
                  <a:pt x="974" y="154"/>
                </a:lnTo>
                <a:lnTo>
                  <a:pt x="976" y="150"/>
                </a:lnTo>
                <a:lnTo>
                  <a:pt x="978" y="146"/>
                </a:lnTo>
                <a:lnTo>
                  <a:pt x="980" y="142"/>
                </a:lnTo>
                <a:lnTo>
                  <a:pt x="982" y="137"/>
                </a:lnTo>
                <a:lnTo>
                  <a:pt x="984" y="133"/>
                </a:lnTo>
                <a:lnTo>
                  <a:pt x="986" y="129"/>
                </a:lnTo>
                <a:lnTo>
                  <a:pt x="988" y="124"/>
                </a:lnTo>
                <a:lnTo>
                  <a:pt x="990" y="120"/>
                </a:lnTo>
                <a:lnTo>
                  <a:pt x="992" y="115"/>
                </a:lnTo>
                <a:lnTo>
                  <a:pt x="994" y="111"/>
                </a:lnTo>
                <a:lnTo>
                  <a:pt x="996" y="106"/>
                </a:lnTo>
                <a:lnTo>
                  <a:pt x="998" y="102"/>
                </a:lnTo>
                <a:lnTo>
                  <a:pt x="1000" y="97"/>
                </a:lnTo>
                <a:lnTo>
                  <a:pt x="1002" y="92"/>
                </a:lnTo>
                <a:lnTo>
                  <a:pt x="1004" y="87"/>
                </a:lnTo>
                <a:lnTo>
                  <a:pt x="1006" y="82"/>
                </a:lnTo>
                <a:lnTo>
                  <a:pt x="1008" y="77"/>
                </a:lnTo>
                <a:lnTo>
                  <a:pt x="1010" y="72"/>
                </a:lnTo>
                <a:lnTo>
                  <a:pt x="1012" y="67"/>
                </a:lnTo>
                <a:lnTo>
                  <a:pt x="1014" y="62"/>
                </a:lnTo>
                <a:lnTo>
                  <a:pt x="1016" y="57"/>
                </a:lnTo>
                <a:lnTo>
                  <a:pt x="1018" y="51"/>
                </a:lnTo>
                <a:lnTo>
                  <a:pt x="1020" y="46"/>
                </a:lnTo>
                <a:lnTo>
                  <a:pt x="1022" y="40"/>
                </a:lnTo>
                <a:lnTo>
                  <a:pt x="1024" y="35"/>
                </a:lnTo>
                <a:lnTo>
                  <a:pt x="1026" y="29"/>
                </a:lnTo>
                <a:lnTo>
                  <a:pt x="1028" y="24"/>
                </a:lnTo>
                <a:lnTo>
                  <a:pt x="1030" y="18"/>
                </a:lnTo>
                <a:lnTo>
                  <a:pt x="1032" y="12"/>
                </a:lnTo>
                <a:lnTo>
                  <a:pt x="1034" y="6"/>
                </a:lnTo>
                <a:lnTo>
                  <a:pt x="1036" y="0"/>
                </a:lnTo>
              </a:path>
            </a:pathLst>
          </a:custGeom>
          <a:noFill/>
          <a:ln w="28575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E1EAC78-9241-4190-ACAC-392AA635DCEC}"/>
              </a:ext>
            </a:extLst>
          </p:cNvPr>
          <p:cNvSpPr/>
          <p:nvPr/>
        </p:nvSpPr>
        <p:spPr>
          <a:xfrm>
            <a:off x="9048648" y="4450913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459DFBC-3B62-4E09-B935-D429EF7E6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014224"/>
              </p:ext>
            </p:extLst>
          </p:nvPr>
        </p:nvGraphicFramePr>
        <p:xfrm>
          <a:off x="9981357" y="4856766"/>
          <a:ext cx="8604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459DFBC-3B62-4E09-B935-D429EF7E68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981357" y="4856766"/>
                        <a:ext cx="8604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D05A5A52-7724-40E9-8A2D-16A457F6DDD8}"/>
              </a:ext>
            </a:extLst>
          </p:cNvPr>
          <p:cNvSpPr txBox="1"/>
          <p:nvPr/>
        </p:nvSpPr>
        <p:spPr>
          <a:xfrm>
            <a:off x="383597" y="5546231"/>
            <a:ext cx="1589087" cy="4937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600"/>
              <a:t>Domain: 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596B20-F0F0-4A25-A849-E0CC06709D58}"/>
              </a:ext>
            </a:extLst>
          </p:cNvPr>
          <p:cNvSpPr txBox="1"/>
          <p:nvPr/>
        </p:nvSpPr>
        <p:spPr>
          <a:xfrm>
            <a:off x="401058" y="6173294"/>
            <a:ext cx="1346200" cy="4921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600"/>
              <a:t>Range: </a:t>
            </a:r>
          </a:p>
        </p:txBody>
      </p:sp>
      <p:graphicFrame>
        <p:nvGraphicFramePr>
          <p:cNvPr id="41" name="Object 52">
            <a:extLst>
              <a:ext uri="{FF2B5EF4-FFF2-40B4-BE49-F238E27FC236}">
                <a16:creationId xmlns:a16="http://schemas.microsoft.com/office/drawing/2014/main" id="{FAB11A40-4887-445C-89F5-81E86CBD9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487112"/>
              </p:ext>
            </p:extLst>
          </p:nvPr>
        </p:nvGraphicFramePr>
        <p:xfrm>
          <a:off x="1877433" y="5563694"/>
          <a:ext cx="11318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8918" imgH="177723" progId="Equation.DSMT4">
                  <p:embed/>
                </p:oleObj>
              </mc:Choice>
              <mc:Fallback>
                <p:oleObj name="Equation" r:id="rId24" imgW="418918" imgH="177723" progId="Equation.DSMT4">
                  <p:embed/>
                  <p:pic>
                    <p:nvPicPr>
                      <p:cNvPr id="41" name="Object 52">
                        <a:extLst>
                          <a:ext uri="{FF2B5EF4-FFF2-40B4-BE49-F238E27FC236}">
                            <a16:creationId xmlns:a16="http://schemas.microsoft.com/office/drawing/2014/main" id="{FAB11A40-4887-445C-89F5-81E86CBD9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433" y="5563694"/>
                        <a:ext cx="11318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2">
            <a:extLst>
              <a:ext uri="{FF2B5EF4-FFF2-40B4-BE49-F238E27FC236}">
                <a16:creationId xmlns:a16="http://schemas.microsoft.com/office/drawing/2014/main" id="{C6746F34-3442-4B4E-B892-FA867D9F5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1591"/>
              </p:ext>
            </p:extLst>
          </p:nvPr>
        </p:nvGraphicFramePr>
        <p:xfrm>
          <a:off x="1801710" y="6175375"/>
          <a:ext cx="10953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6080" imgH="215640" progId="Equation.DSMT4">
                  <p:embed/>
                </p:oleObj>
              </mc:Choice>
              <mc:Fallback>
                <p:oleObj name="Equation" r:id="rId26" imgW="406080" imgH="215640" progId="Equation.DSMT4">
                  <p:embed/>
                  <p:pic>
                    <p:nvPicPr>
                      <p:cNvPr id="42" name="Object 52">
                        <a:extLst>
                          <a:ext uri="{FF2B5EF4-FFF2-40B4-BE49-F238E27FC236}">
                            <a16:creationId xmlns:a16="http://schemas.microsoft.com/office/drawing/2014/main" id="{C6746F34-3442-4B4E-B892-FA867D9F55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710" y="6175375"/>
                        <a:ext cx="109537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2">
            <a:extLst>
              <a:ext uri="{FF2B5EF4-FFF2-40B4-BE49-F238E27FC236}">
                <a16:creationId xmlns:a16="http://schemas.microsoft.com/office/drawing/2014/main" id="{3C261B51-F720-4F63-A19A-80AB35B6F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92097"/>
              </p:ext>
            </p:extLst>
          </p:nvPr>
        </p:nvGraphicFramePr>
        <p:xfrm>
          <a:off x="3908424" y="6213091"/>
          <a:ext cx="16081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96880" imgH="215640" progId="Equation.DSMT4">
                  <p:embed/>
                </p:oleObj>
              </mc:Choice>
              <mc:Fallback>
                <p:oleObj name="Equation" r:id="rId28" imgW="596880" imgH="215640" progId="Equation.DSMT4">
                  <p:embed/>
                  <p:pic>
                    <p:nvPicPr>
                      <p:cNvPr id="43" name="Object 52">
                        <a:extLst>
                          <a:ext uri="{FF2B5EF4-FFF2-40B4-BE49-F238E27FC236}">
                            <a16:creationId xmlns:a16="http://schemas.microsoft.com/office/drawing/2014/main" id="{3C261B51-F720-4F63-A19A-80AB35B6F8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4" y="6213091"/>
                        <a:ext cx="160813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51A43F4-84AF-41F0-9350-2192AE640136}"/>
                  </a:ext>
                </a:extLst>
              </p:cNvPr>
              <p:cNvSpPr txBox="1"/>
              <p:nvPr/>
            </p:nvSpPr>
            <p:spPr>
              <a:xfrm>
                <a:off x="5589846" y="6327056"/>
                <a:ext cx="34495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If Graph opens down (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51A43F4-84AF-41F0-9350-2192AE6401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9846" y="6327056"/>
                <a:ext cx="3449591" cy="369332"/>
              </a:xfrm>
              <a:prstGeom prst="rect">
                <a:avLst/>
              </a:prstGeom>
              <a:blipFill>
                <a:blip r:embed="rId30"/>
                <a:stretch>
                  <a:fillRect l="-159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739530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25" grpId="0" animBg="1"/>
      <p:bldP spid="27" grpId="0"/>
      <p:bldP spid="36" grpId="0" animBg="1"/>
      <p:bldP spid="37" grpId="0" animBg="1"/>
      <p:bldP spid="39" grpId="0"/>
      <p:bldP spid="40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58DA92-E7C2-460F-9551-040DDB1E94B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98366" y="229062"/>
            <a:ext cx="12103794" cy="1350818"/>
          </a:xfrm>
        </p:spPr>
        <p:txBody>
          <a:bodyPr/>
          <a:lstStyle/>
          <a:p>
            <a:pPr marL="0" indent="0">
              <a:buNone/>
            </a:pPr>
            <a:r>
              <a:rPr lang="en-CA"/>
              <a:t>Practice: Indicate whether if each of the functions will be increasing OR decreasing. 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0133AC3-1633-4B17-BE98-FBA692249926}"/>
              </a:ext>
            </a:extLst>
          </p:cNvPr>
          <p:cNvSpPr txBox="1">
            <a:spLocks/>
          </p:cNvSpPr>
          <p:nvPr/>
        </p:nvSpPr>
        <p:spPr>
          <a:xfrm>
            <a:off x="235526" y="729673"/>
            <a:ext cx="11529753" cy="61144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/>
              <a:t>Q2: Indicate the y-intercept and the horizontal asymptote for each equation: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50F342A-57F9-41F7-8054-F6003F3C1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91117"/>
              </p:ext>
            </p:extLst>
          </p:nvPr>
        </p:nvGraphicFramePr>
        <p:xfrm>
          <a:off x="183114" y="1220066"/>
          <a:ext cx="26543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533160" progId="Equation.DSMT4">
                  <p:embed/>
                </p:oleObj>
              </mc:Choice>
              <mc:Fallback>
                <p:oleObj name="Equation" r:id="rId4" imgW="1180800" imgH="533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50F342A-57F9-41F7-8054-F6003F3C1C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114" y="1220066"/>
                        <a:ext cx="2654300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79CE54-8564-43BF-A9B5-E85EBC639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47794"/>
              </p:ext>
            </p:extLst>
          </p:nvPr>
        </p:nvGraphicFramePr>
        <p:xfrm>
          <a:off x="4218464" y="1306007"/>
          <a:ext cx="26527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469800" progId="Equation.DSMT4">
                  <p:embed/>
                </p:oleObj>
              </mc:Choice>
              <mc:Fallback>
                <p:oleObj name="Equation" r:id="rId6" imgW="118080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B79CE54-8564-43BF-A9B5-E85EBC6391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8464" y="1306007"/>
                        <a:ext cx="2652712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D8F76B-4447-49AE-BAF0-9A5DD0284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79924"/>
              </p:ext>
            </p:extLst>
          </p:nvPr>
        </p:nvGraphicFramePr>
        <p:xfrm>
          <a:off x="7756208" y="1293813"/>
          <a:ext cx="2908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469800" progId="Equation.DSMT4">
                  <p:embed/>
                </p:oleObj>
              </mc:Choice>
              <mc:Fallback>
                <p:oleObj name="Equation" r:id="rId8" imgW="129528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ED8F76B-4447-49AE-BAF0-9A5DD02845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56208" y="1293813"/>
                        <a:ext cx="29083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2216C0A6-A415-470C-BC2A-030B3BD6566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8367" y="2417042"/>
            <a:ext cx="3754106" cy="428018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B7AE483-27AB-4849-B271-407ACB037D8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52668" y="2417042"/>
            <a:ext cx="3754106" cy="428018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CAF3313-2D10-41EC-B149-89744ABC7F6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38380" y="2417042"/>
            <a:ext cx="3754106" cy="428018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3280194-0F0F-4351-B0A2-05EAF43D6C5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79819" y="2417041"/>
            <a:ext cx="3754106" cy="4280186"/>
          </a:xfrm>
          <a:prstGeom prst="rect">
            <a:avLst/>
          </a:prstGeom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C15655D-926F-4771-92EE-F12699EB3B58}"/>
              </a:ext>
            </a:extLst>
          </p:cNvPr>
          <p:cNvCxnSpPr>
            <a:cxnSpLocks/>
          </p:cNvCxnSpPr>
          <p:nvPr/>
        </p:nvCxnSpPr>
        <p:spPr>
          <a:xfrm>
            <a:off x="-35120" y="6254238"/>
            <a:ext cx="3887593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0F23A62-3FD1-4EFE-ACA2-D1FB095137D6}"/>
              </a:ext>
            </a:extLst>
          </p:cNvPr>
          <p:cNvCxnSpPr>
            <a:cxnSpLocks/>
          </p:cNvCxnSpPr>
          <p:nvPr/>
        </p:nvCxnSpPr>
        <p:spPr>
          <a:xfrm flipV="1">
            <a:off x="1253763" y="2417041"/>
            <a:ext cx="0" cy="4637716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6D52F23-3873-4497-B319-AB307A6E04FE}"/>
              </a:ext>
            </a:extLst>
          </p:cNvPr>
          <p:cNvCxnSpPr>
            <a:cxnSpLocks/>
          </p:cNvCxnSpPr>
          <p:nvPr/>
        </p:nvCxnSpPr>
        <p:spPr>
          <a:xfrm>
            <a:off x="3971636" y="4337995"/>
            <a:ext cx="3887593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B63495F-D1E8-46BD-ABD3-ED67E7EDA0B4}"/>
              </a:ext>
            </a:extLst>
          </p:cNvPr>
          <p:cNvCxnSpPr>
            <a:cxnSpLocks/>
          </p:cNvCxnSpPr>
          <p:nvPr/>
        </p:nvCxnSpPr>
        <p:spPr>
          <a:xfrm flipV="1">
            <a:off x="5544820" y="2220284"/>
            <a:ext cx="0" cy="4637716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FF4BCDF-DD2F-446D-9C7C-1AF2E4FADBB2}"/>
              </a:ext>
            </a:extLst>
          </p:cNvPr>
          <p:cNvCxnSpPr>
            <a:cxnSpLocks/>
          </p:cNvCxnSpPr>
          <p:nvPr/>
        </p:nvCxnSpPr>
        <p:spPr>
          <a:xfrm>
            <a:off x="7946528" y="3577671"/>
            <a:ext cx="3887593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8C05172-C7BF-4731-8E7F-948533DE7A08}"/>
              </a:ext>
            </a:extLst>
          </p:cNvPr>
          <p:cNvCxnSpPr>
            <a:cxnSpLocks/>
          </p:cNvCxnSpPr>
          <p:nvPr/>
        </p:nvCxnSpPr>
        <p:spPr>
          <a:xfrm flipV="1">
            <a:off x="9504722" y="2238276"/>
            <a:ext cx="0" cy="4637716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8232455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21A63-BEF6-424C-A971-DDBF69B080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91271"/>
          </a:xfrm>
        </p:spPr>
        <p:txBody>
          <a:bodyPr/>
          <a:lstStyle/>
          <a:p>
            <a:r>
              <a:rPr lang="en-CA"/>
              <a:t>Logarithmic Funct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712DCC-E129-4C16-B45E-F18480927E8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1727" y="865909"/>
            <a:ext cx="9956800" cy="519545"/>
          </a:xfrm>
        </p:spPr>
        <p:txBody>
          <a:bodyPr/>
          <a:lstStyle/>
          <a:p>
            <a:r>
              <a:rPr lang="en-CA"/>
              <a:t>A logarithmic function is an “inverse” of an exponential function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660836A-E01F-43C2-9F23-089FFD158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35188"/>
              </p:ext>
            </p:extLst>
          </p:nvPr>
        </p:nvGraphicFramePr>
        <p:xfrm>
          <a:off x="654859" y="1348239"/>
          <a:ext cx="1160318" cy="403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03040" progId="Equation.DSMT4">
                  <p:embed/>
                </p:oleObj>
              </mc:Choice>
              <mc:Fallback>
                <p:oleObj name="Equation" r:id="rId4" imgW="58392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660836A-E01F-43C2-9F23-089FFD158B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859" y="1348239"/>
                        <a:ext cx="1160318" cy="403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CAF1F65-F91B-4E96-B3D0-FDBF14505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614522"/>
              </p:ext>
            </p:extLst>
          </p:nvPr>
        </p:nvGraphicFramePr>
        <p:xfrm>
          <a:off x="3437890" y="1271393"/>
          <a:ext cx="26479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53800" progId="Equation.DSMT4">
                  <p:embed/>
                </p:oleObj>
              </mc:Choice>
              <mc:Fallback>
                <p:oleObj name="Equation" r:id="rId6" imgW="13334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CAF1F65-F91B-4E96-B3D0-FDBF14505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7890" y="1271393"/>
                        <a:ext cx="26479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4" name="Picture 283">
            <a:extLst>
              <a:ext uri="{FF2B5EF4-FFF2-40B4-BE49-F238E27FC236}">
                <a16:creationId xmlns:a16="http://schemas.microsoft.com/office/drawing/2014/main" id="{074D5CE9-F277-4A91-91F3-7A84689C542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6293" y="2609710"/>
            <a:ext cx="5857806" cy="4116296"/>
          </a:xfrm>
          <a:prstGeom prst="rect">
            <a:avLst/>
          </a:prstGeom>
          <a:ln>
            <a:solidFill>
              <a:srgbClr val="00B0F0"/>
            </a:solidFill>
          </a:ln>
        </p:spPr>
      </p:pic>
      <p:sp>
        <p:nvSpPr>
          <p:cNvPr id="285" name="Freeform 139">
            <a:extLst>
              <a:ext uri="{FF2B5EF4-FFF2-40B4-BE49-F238E27FC236}">
                <a16:creationId xmlns:a16="http://schemas.microsoft.com/office/drawing/2014/main" id="{CD601F4B-89C2-4B6A-9FDF-93944EC7B43E}"/>
              </a:ext>
            </a:extLst>
          </p:cNvPr>
          <p:cNvSpPr>
            <a:spLocks/>
          </p:cNvSpPr>
          <p:nvPr/>
        </p:nvSpPr>
        <p:spPr bwMode="auto">
          <a:xfrm>
            <a:off x="396241" y="2602404"/>
            <a:ext cx="5841999" cy="4072042"/>
          </a:xfrm>
          <a:custGeom>
            <a:avLst/>
            <a:gdLst>
              <a:gd name="T0" fmla="*/ 18 w 1276"/>
              <a:gd name="T1" fmla="*/ 545 h 553"/>
              <a:gd name="T2" fmla="*/ 38 w 1276"/>
              <a:gd name="T3" fmla="*/ 537 h 553"/>
              <a:gd name="T4" fmla="*/ 58 w 1276"/>
              <a:gd name="T5" fmla="*/ 528 h 553"/>
              <a:gd name="T6" fmla="*/ 78 w 1276"/>
              <a:gd name="T7" fmla="*/ 519 h 553"/>
              <a:gd name="T8" fmla="*/ 98 w 1276"/>
              <a:gd name="T9" fmla="*/ 511 h 553"/>
              <a:gd name="T10" fmla="*/ 118 w 1276"/>
              <a:gd name="T11" fmla="*/ 502 h 553"/>
              <a:gd name="T12" fmla="*/ 138 w 1276"/>
              <a:gd name="T13" fmla="*/ 493 h 553"/>
              <a:gd name="T14" fmla="*/ 158 w 1276"/>
              <a:gd name="T15" fmla="*/ 485 h 553"/>
              <a:gd name="T16" fmla="*/ 178 w 1276"/>
              <a:gd name="T17" fmla="*/ 476 h 553"/>
              <a:gd name="T18" fmla="*/ 198 w 1276"/>
              <a:gd name="T19" fmla="*/ 467 h 553"/>
              <a:gd name="T20" fmla="*/ 218 w 1276"/>
              <a:gd name="T21" fmla="*/ 459 h 553"/>
              <a:gd name="T22" fmla="*/ 238 w 1276"/>
              <a:gd name="T23" fmla="*/ 450 h 553"/>
              <a:gd name="T24" fmla="*/ 258 w 1276"/>
              <a:gd name="T25" fmla="*/ 441 h 553"/>
              <a:gd name="T26" fmla="*/ 278 w 1276"/>
              <a:gd name="T27" fmla="*/ 433 h 553"/>
              <a:gd name="T28" fmla="*/ 298 w 1276"/>
              <a:gd name="T29" fmla="*/ 424 h 553"/>
              <a:gd name="T30" fmla="*/ 318 w 1276"/>
              <a:gd name="T31" fmla="*/ 415 h 553"/>
              <a:gd name="T32" fmla="*/ 338 w 1276"/>
              <a:gd name="T33" fmla="*/ 407 h 553"/>
              <a:gd name="T34" fmla="*/ 358 w 1276"/>
              <a:gd name="T35" fmla="*/ 398 h 553"/>
              <a:gd name="T36" fmla="*/ 378 w 1276"/>
              <a:gd name="T37" fmla="*/ 389 h 553"/>
              <a:gd name="T38" fmla="*/ 398 w 1276"/>
              <a:gd name="T39" fmla="*/ 381 h 553"/>
              <a:gd name="T40" fmla="*/ 418 w 1276"/>
              <a:gd name="T41" fmla="*/ 372 h 553"/>
              <a:gd name="T42" fmla="*/ 438 w 1276"/>
              <a:gd name="T43" fmla="*/ 363 h 553"/>
              <a:gd name="T44" fmla="*/ 458 w 1276"/>
              <a:gd name="T45" fmla="*/ 355 h 553"/>
              <a:gd name="T46" fmla="*/ 478 w 1276"/>
              <a:gd name="T47" fmla="*/ 346 h 553"/>
              <a:gd name="T48" fmla="*/ 498 w 1276"/>
              <a:gd name="T49" fmla="*/ 337 h 553"/>
              <a:gd name="T50" fmla="*/ 518 w 1276"/>
              <a:gd name="T51" fmla="*/ 329 h 553"/>
              <a:gd name="T52" fmla="*/ 538 w 1276"/>
              <a:gd name="T53" fmla="*/ 320 h 553"/>
              <a:gd name="T54" fmla="*/ 558 w 1276"/>
              <a:gd name="T55" fmla="*/ 311 h 553"/>
              <a:gd name="T56" fmla="*/ 578 w 1276"/>
              <a:gd name="T57" fmla="*/ 303 h 553"/>
              <a:gd name="T58" fmla="*/ 598 w 1276"/>
              <a:gd name="T59" fmla="*/ 294 h 553"/>
              <a:gd name="T60" fmla="*/ 618 w 1276"/>
              <a:gd name="T61" fmla="*/ 285 h 553"/>
              <a:gd name="T62" fmla="*/ 638 w 1276"/>
              <a:gd name="T63" fmla="*/ 276 h 553"/>
              <a:gd name="T64" fmla="*/ 658 w 1276"/>
              <a:gd name="T65" fmla="*/ 268 h 553"/>
              <a:gd name="T66" fmla="*/ 678 w 1276"/>
              <a:gd name="T67" fmla="*/ 259 h 553"/>
              <a:gd name="T68" fmla="*/ 698 w 1276"/>
              <a:gd name="T69" fmla="*/ 250 h 553"/>
              <a:gd name="T70" fmla="*/ 718 w 1276"/>
              <a:gd name="T71" fmla="*/ 242 h 553"/>
              <a:gd name="T72" fmla="*/ 738 w 1276"/>
              <a:gd name="T73" fmla="*/ 233 h 553"/>
              <a:gd name="T74" fmla="*/ 758 w 1276"/>
              <a:gd name="T75" fmla="*/ 224 h 553"/>
              <a:gd name="T76" fmla="*/ 778 w 1276"/>
              <a:gd name="T77" fmla="*/ 216 h 553"/>
              <a:gd name="T78" fmla="*/ 798 w 1276"/>
              <a:gd name="T79" fmla="*/ 207 h 553"/>
              <a:gd name="T80" fmla="*/ 818 w 1276"/>
              <a:gd name="T81" fmla="*/ 198 h 553"/>
              <a:gd name="T82" fmla="*/ 838 w 1276"/>
              <a:gd name="T83" fmla="*/ 190 h 553"/>
              <a:gd name="T84" fmla="*/ 858 w 1276"/>
              <a:gd name="T85" fmla="*/ 181 h 553"/>
              <a:gd name="T86" fmla="*/ 878 w 1276"/>
              <a:gd name="T87" fmla="*/ 172 h 553"/>
              <a:gd name="T88" fmla="*/ 898 w 1276"/>
              <a:gd name="T89" fmla="*/ 164 h 553"/>
              <a:gd name="T90" fmla="*/ 918 w 1276"/>
              <a:gd name="T91" fmla="*/ 155 h 553"/>
              <a:gd name="T92" fmla="*/ 938 w 1276"/>
              <a:gd name="T93" fmla="*/ 146 h 553"/>
              <a:gd name="T94" fmla="*/ 958 w 1276"/>
              <a:gd name="T95" fmla="*/ 138 h 553"/>
              <a:gd name="T96" fmla="*/ 978 w 1276"/>
              <a:gd name="T97" fmla="*/ 129 h 553"/>
              <a:gd name="T98" fmla="*/ 998 w 1276"/>
              <a:gd name="T99" fmla="*/ 120 h 553"/>
              <a:gd name="T100" fmla="*/ 1018 w 1276"/>
              <a:gd name="T101" fmla="*/ 112 h 553"/>
              <a:gd name="T102" fmla="*/ 1038 w 1276"/>
              <a:gd name="T103" fmla="*/ 103 h 553"/>
              <a:gd name="T104" fmla="*/ 1058 w 1276"/>
              <a:gd name="T105" fmla="*/ 94 h 553"/>
              <a:gd name="T106" fmla="*/ 1078 w 1276"/>
              <a:gd name="T107" fmla="*/ 86 h 553"/>
              <a:gd name="T108" fmla="*/ 1098 w 1276"/>
              <a:gd name="T109" fmla="*/ 77 h 553"/>
              <a:gd name="T110" fmla="*/ 1118 w 1276"/>
              <a:gd name="T111" fmla="*/ 68 h 553"/>
              <a:gd name="T112" fmla="*/ 1138 w 1276"/>
              <a:gd name="T113" fmla="*/ 60 h 553"/>
              <a:gd name="T114" fmla="*/ 1158 w 1276"/>
              <a:gd name="T115" fmla="*/ 51 h 553"/>
              <a:gd name="T116" fmla="*/ 1178 w 1276"/>
              <a:gd name="T117" fmla="*/ 42 h 553"/>
              <a:gd name="T118" fmla="*/ 1198 w 1276"/>
              <a:gd name="T119" fmla="*/ 34 h 553"/>
              <a:gd name="T120" fmla="*/ 1218 w 1276"/>
              <a:gd name="T121" fmla="*/ 25 h 553"/>
              <a:gd name="T122" fmla="*/ 1238 w 1276"/>
              <a:gd name="T123" fmla="*/ 16 h 553"/>
              <a:gd name="T124" fmla="*/ 1258 w 1276"/>
              <a:gd name="T125" fmla="*/ 8 h 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276" h="553">
                <a:moveTo>
                  <a:pt x="0" y="553"/>
                </a:moveTo>
                <a:lnTo>
                  <a:pt x="2" y="552"/>
                </a:lnTo>
                <a:lnTo>
                  <a:pt x="4" y="551"/>
                </a:lnTo>
                <a:lnTo>
                  <a:pt x="6" y="550"/>
                </a:lnTo>
                <a:lnTo>
                  <a:pt x="8" y="550"/>
                </a:lnTo>
                <a:lnTo>
                  <a:pt x="10" y="549"/>
                </a:lnTo>
                <a:lnTo>
                  <a:pt x="12" y="548"/>
                </a:lnTo>
                <a:lnTo>
                  <a:pt x="14" y="547"/>
                </a:lnTo>
                <a:lnTo>
                  <a:pt x="16" y="546"/>
                </a:lnTo>
                <a:lnTo>
                  <a:pt x="18" y="545"/>
                </a:lnTo>
                <a:lnTo>
                  <a:pt x="20" y="544"/>
                </a:lnTo>
                <a:lnTo>
                  <a:pt x="22" y="543"/>
                </a:lnTo>
                <a:lnTo>
                  <a:pt x="24" y="543"/>
                </a:lnTo>
                <a:lnTo>
                  <a:pt x="26" y="542"/>
                </a:lnTo>
                <a:lnTo>
                  <a:pt x="28" y="541"/>
                </a:lnTo>
                <a:lnTo>
                  <a:pt x="30" y="540"/>
                </a:lnTo>
                <a:lnTo>
                  <a:pt x="32" y="539"/>
                </a:lnTo>
                <a:lnTo>
                  <a:pt x="34" y="538"/>
                </a:lnTo>
                <a:lnTo>
                  <a:pt x="36" y="537"/>
                </a:lnTo>
                <a:lnTo>
                  <a:pt x="38" y="537"/>
                </a:lnTo>
                <a:lnTo>
                  <a:pt x="40" y="536"/>
                </a:lnTo>
                <a:lnTo>
                  <a:pt x="42" y="535"/>
                </a:lnTo>
                <a:lnTo>
                  <a:pt x="44" y="534"/>
                </a:lnTo>
                <a:lnTo>
                  <a:pt x="46" y="533"/>
                </a:lnTo>
                <a:lnTo>
                  <a:pt x="48" y="532"/>
                </a:lnTo>
                <a:lnTo>
                  <a:pt x="50" y="531"/>
                </a:lnTo>
                <a:lnTo>
                  <a:pt x="52" y="530"/>
                </a:lnTo>
                <a:lnTo>
                  <a:pt x="54" y="530"/>
                </a:lnTo>
                <a:lnTo>
                  <a:pt x="56" y="529"/>
                </a:lnTo>
                <a:lnTo>
                  <a:pt x="58" y="528"/>
                </a:lnTo>
                <a:lnTo>
                  <a:pt x="60" y="527"/>
                </a:lnTo>
                <a:lnTo>
                  <a:pt x="62" y="526"/>
                </a:lnTo>
                <a:lnTo>
                  <a:pt x="64" y="525"/>
                </a:lnTo>
                <a:lnTo>
                  <a:pt x="66" y="524"/>
                </a:lnTo>
                <a:lnTo>
                  <a:pt x="68" y="524"/>
                </a:lnTo>
                <a:lnTo>
                  <a:pt x="70" y="523"/>
                </a:lnTo>
                <a:lnTo>
                  <a:pt x="72" y="522"/>
                </a:lnTo>
                <a:lnTo>
                  <a:pt x="74" y="521"/>
                </a:lnTo>
                <a:lnTo>
                  <a:pt x="76" y="520"/>
                </a:lnTo>
                <a:lnTo>
                  <a:pt x="78" y="519"/>
                </a:lnTo>
                <a:lnTo>
                  <a:pt x="80" y="518"/>
                </a:lnTo>
                <a:lnTo>
                  <a:pt x="82" y="517"/>
                </a:lnTo>
                <a:lnTo>
                  <a:pt x="84" y="517"/>
                </a:lnTo>
                <a:lnTo>
                  <a:pt x="86" y="516"/>
                </a:lnTo>
                <a:lnTo>
                  <a:pt x="88" y="515"/>
                </a:lnTo>
                <a:lnTo>
                  <a:pt x="90" y="514"/>
                </a:lnTo>
                <a:lnTo>
                  <a:pt x="92" y="513"/>
                </a:lnTo>
                <a:lnTo>
                  <a:pt x="94" y="512"/>
                </a:lnTo>
                <a:lnTo>
                  <a:pt x="96" y="511"/>
                </a:lnTo>
                <a:lnTo>
                  <a:pt x="98" y="511"/>
                </a:lnTo>
                <a:lnTo>
                  <a:pt x="100" y="510"/>
                </a:lnTo>
                <a:lnTo>
                  <a:pt x="102" y="509"/>
                </a:lnTo>
                <a:lnTo>
                  <a:pt x="104" y="508"/>
                </a:lnTo>
                <a:lnTo>
                  <a:pt x="106" y="507"/>
                </a:lnTo>
                <a:lnTo>
                  <a:pt x="108" y="506"/>
                </a:lnTo>
                <a:lnTo>
                  <a:pt x="110" y="505"/>
                </a:lnTo>
                <a:lnTo>
                  <a:pt x="112" y="504"/>
                </a:lnTo>
                <a:lnTo>
                  <a:pt x="114" y="504"/>
                </a:lnTo>
                <a:lnTo>
                  <a:pt x="116" y="503"/>
                </a:lnTo>
                <a:lnTo>
                  <a:pt x="118" y="502"/>
                </a:lnTo>
                <a:lnTo>
                  <a:pt x="120" y="501"/>
                </a:lnTo>
                <a:lnTo>
                  <a:pt x="122" y="500"/>
                </a:lnTo>
                <a:lnTo>
                  <a:pt x="124" y="499"/>
                </a:lnTo>
                <a:lnTo>
                  <a:pt x="126" y="498"/>
                </a:lnTo>
                <a:lnTo>
                  <a:pt x="128" y="498"/>
                </a:lnTo>
                <a:lnTo>
                  <a:pt x="130" y="497"/>
                </a:lnTo>
                <a:lnTo>
                  <a:pt x="132" y="496"/>
                </a:lnTo>
                <a:lnTo>
                  <a:pt x="134" y="495"/>
                </a:lnTo>
                <a:lnTo>
                  <a:pt x="136" y="494"/>
                </a:lnTo>
                <a:lnTo>
                  <a:pt x="138" y="493"/>
                </a:lnTo>
                <a:lnTo>
                  <a:pt x="140" y="492"/>
                </a:lnTo>
                <a:lnTo>
                  <a:pt x="142" y="491"/>
                </a:lnTo>
                <a:lnTo>
                  <a:pt x="144" y="491"/>
                </a:lnTo>
                <a:lnTo>
                  <a:pt x="146" y="490"/>
                </a:lnTo>
                <a:lnTo>
                  <a:pt x="148" y="489"/>
                </a:lnTo>
                <a:lnTo>
                  <a:pt x="150" y="488"/>
                </a:lnTo>
                <a:lnTo>
                  <a:pt x="152" y="487"/>
                </a:lnTo>
                <a:lnTo>
                  <a:pt x="154" y="486"/>
                </a:lnTo>
                <a:lnTo>
                  <a:pt x="156" y="485"/>
                </a:lnTo>
                <a:lnTo>
                  <a:pt x="158" y="485"/>
                </a:lnTo>
                <a:lnTo>
                  <a:pt x="160" y="484"/>
                </a:lnTo>
                <a:lnTo>
                  <a:pt x="162" y="483"/>
                </a:lnTo>
                <a:lnTo>
                  <a:pt x="164" y="482"/>
                </a:lnTo>
                <a:lnTo>
                  <a:pt x="166" y="481"/>
                </a:lnTo>
                <a:lnTo>
                  <a:pt x="168" y="480"/>
                </a:lnTo>
                <a:lnTo>
                  <a:pt x="170" y="479"/>
                </a:lnTo>
                <a:lnTo>
                  <a:pt x="172" y="478"/>
                </a:lnTo>
                <a:lnTo>
                  <a:pt x="174" y="478"/>
                </a:lnTo>
                <a:lnTo>
                  <a:pt x="176" y="477"/>
                </a:lnTo>
                <a:lnTo>
                  <a:pt x="178" y="476"/>
                </a:lnTo>
                <a:lnTo>
                  <a:pt x="180" y="475"/>
                </a:lnTo>
                <a:lnTo>
                  <a:pt x="182" y="474"/>
                </a:lnTo>
                <a:lnTo>
                  <a:pt x="184" y="473"/>
                </a:lnTo>
                <a:lnTo>
                  <a:pt x="186" y="472"/>
                </a:lnTo>
                <a:lnTo>
                  <a:pt x="188" y="472"/>
                </a:lnTo>
                <a:lnTo>
                  <a:pt x="190" y="471"/>
                </a:lnTo>
                <a:lnTo>
                  <a:pt x="192" y="470"/>
                </a:lnTo>
                <a:lnTo>
                  <a:pt x="194" y="469"/>
                </a:lnTo>
                <a:lnTo>
                  <a:pt x="196" y="468"/>
                </a:lnTo>
                <a:lnTo>
                  <a:pt x="198" y="467"/>
                </a:lnTo>
                <a:lnTo>
                  <a:pt x="200" y="466"/>
                </a:lnTo>
                <a:lnTo>
                  <a:pt x="202" y="465"/>
                </a:lnTo>
                <a:lnTo>
                  <a:pt x="204" y="465"/>
                </a:lnTo>
                <a:lnTo>
                  <a:pt x="206" y="464"/>
                </a:lnTo>
                <a:lnTo>
                  <a:pt x="208" y="463"/>
                </a:lnTo>
                <a:lnTo>
                  <a:pt x="210" y="462"/>
                </a:lnTo>
                <a:lnTo>
                  <a:pt x="212" y="461"/>
                </a:lnTo>
                <a:lnTo>
                  <a:pt x="214" y="460"/>
                </a:lnTo>
                <a:lnTo>
                  <a:pt x="216" y="459"/>
                </a:lnTo>
                <a:lnTo>
                  <a:pt x="218" y="459"/>
                </a:lnTo>
                <a:lnTo>
                  <a:pt x="220" y="458"/>
                </a:lnTo>
                <a:lnTo>
                  <a:pt x="222" y="457"/>
                </a:lnTo>
                <a:lnTo>
                  <a:pt x="224" y="456"/>
                </a:lnTo>
                <a:lnTo>
                  <a:pt x="226" y="455"/>
                </a:lnTo>
                <a:lnTo>
                  <a:pt x="228" y="454"/>
                </a:lnTo>
                <a:lnTo>
                  <a:pt x="230" y="453"/>
                </a:lnTo>
                <a:lnTo>
                  <a:pt x="232" y="452"/>
                </a:lnTo>
                <a:lnTo>
                  <a:pt x="234" y="452"/>
                </a:lnTo>
                <a:lnTo>
                  <a:pt x="236" y="451"/>
                </a:lnTo>
                <a:lnTo>
                  <a:pt x="238" y="450"/>
                </a:lnTo>
                <a:lnTo>
                  <a:pt x="240" y="449"/>
                </a:lnTo>
                <a:lnTo>
                  <a:pt x="242" y="448"/>
                </a:lnTo>
                <a:lnTo>
                  <a:pt x="244" y="447"/>
                </a:lnTo>
                <a:lnTo>
                  <a:pt x="246" y="446"/>
                </a:lnTo>
                <a:lnTo>
                  <a:pt x="248" y="446"/>
                </a:lnTo>
                <a:lnTo>
                  <a:pt x="250" y="445"/>
                </a:lnTo>
                <a:lnTo>
                  <a:pt x="252" y="444"/>
                </a:lnTo>
                <a:lnTo>
                  <a:pt x="254" y="443"/>
                </a:lnTo>
                <a:lnTo>
                  <a:pt x="256" y="442"/>
                </a:lnTo>
                <a:lnTo>
                  <a:pt x="258" y="441"/>
                </a:lnTo>
                <a:lnTo>
                  <a:pt x="260" y="440"/>
                </a:lnTo>
                <a:lnTo>
                  <a:pt x="262" y="439"/>
                </a:lnTo>
                <a:lnTo>
                  <a:pt x="264" y="439"/>
                </a:lnTo>
                <a:lnTo>
                  <a:pt x="266" y="438"/>
                </a:lnTo>
                <a:lnTo>
                  <a:pt x="268" y="437"/>
                </a:lnTo>
                <a:lnTo>
                  <a:pt x="270" y="436"/>
                </a:lnTo>
                <a:lnTo>
                  <a:pt x="272" y="435"/>
                </a:lnTo>
                <a:lnTo>
                  <a:pt x="274" y="434"/>
                </a:lnTo>
                <a:lnTo>
                  <a:pt x="276" y="433"/>
                </a:lnTo>
                <a:lnTo>
                  <a:pt x="278" y="433"/>
                </a:lnTo>
                <a:lnTo>
                  <a:pt x="280" y="432"/>
                </a:lnTo>
                <a:lnTo>
                  <a:pt x="282" y="431"/>
                </a:lnTo>
                <a:lnTo>
                  <a:pt x="284" y="430"/>
                </a:lnTo>
                <a:lnTo>
                  <a:pt x="286" y="429"/>
                </a:lnTo>
                <a:lnTo>
                  <a:pt x="288" y="428"/>
                </a:lnTo>
                <a:lnTo>
                  <a:pt x="290" y="427"/>
                </a:lnTo>
                <a:lnTo>
                  <a:pt x="292" y="426"/>
                </a:lnTo>
                <a:lnTo>
                  <a:pt x="294" y="426"/>
                </a:lnTo>
                <a:lnTo>
                  <a:pt x="296" y="425"/>
                </a:lnTo>
                <a:lnTo>
                  <a:pt x="298" y="424"/>
                </a:lnTo>
                <a:lnTo>
                  <a:pt x="300" y="423"/>
                </a:lnTo>
                <a:lnTo>
                  <a:pt x="302" y="422"/>
                </a:lnTo>
                <a:lnTo>
                  <a:pt x="304" y="421"/>
                </a:lnTo>
                <a:lnTo>
                  <a:pt x="306" y="420"/>
                </a:lnTo>
                <a:lnTo>
                  <a:pt x="308" y="420"/>
                </a:lnTo>
                <a:lnTo>
                  <a:pt x="310" y="419"/>
                </a:lnTo>
                <a:lnTo>
                  <a:pt x="312" y="418"/>
                </a:lnTo>
                <a:lnTo>
                  <a:pt x="314" y="417"/>
                </a:lnTo>
                <a:lnTo>
                  <a:pt x="316" y="416"/>
                </a:lnTo>
                <a:lnTo>
                  <a:pt x="318" y="415"/>
                </a:lnTo>
                <a:lnTo>
                  <a:pt x="320" y="414"/>
                </a:lnTo>
                <a:lnTo>
                  <a:pt x="322" y="413"/>
                </a:lnTo>
                <a:lnTo>
                  <a:pt x="324" y="413"/>
                </a:lnTo>
                <a:lnTo>
                  <a:pt x="326" y="412"/>
                </a:lnTo>
                <a:lnTo>
                  <a:pt x="328" y="411"/>
                </a:lnTo>
                <a:lnTo>
                  <a:pt x="330" y="410"/>
                </a:lnTo>
                <a:lnTo>
                  <a:pt x="332" y="409"/>
                </a:lnTo>
                <a:lnTo>
                  <a:pt x="334" y="408"/>
                </a:lnTo>
                <a:lnTo>
                  <a:pt x="336" y="407"/>
                </a:lnTo>
                <a:lnTo>
                  <a:pt x="338" y="407"/>
                </a:lnTo>
                <a:lnTo>
                  <a:pt x="340" y="406"/>
                </a:lnTo>
                <a:lnTo>
                  <a:pt x="342" y="405"/>
                </a:lnTo>
                <a:lnTo>
                  <a:pt x="344" y="404"/>
                </a:lnTo>
                <a:lnTo>
                  <a:pt x="346" y="403"/>
                </a:lnTo>
                <a:lnTo>
                  <a:pt x="348" y="402"/>
                </a:lnTo>
                <a:lnTo>
                  <a:pt x="350" y="401"/>
                </a:lnTo>
                <a:lnTo>
                  <a:pt x="352" y="400"/>
                </a:lnTo>
                <a:lnTo>
                  <a:pt x="354" y="400"/>
                </a:lnTo>
                <a:lnTo>
                  <a:pt x="356" y="399"/>
                </a:lnTo>
                <a:lnTo>
                  <a:pt x="358" y="398"/>
                </a:lnTo>
                <a:lnTo>
                  <a:pt x="360" y="397"/>
                </a:lnTo>
                <a:lnTo>
                  <a:pt x="362" y="396"/>
                </a:lnTo>
                <a:lnTo>
                  <a:pt x="364" y="395"/>
                </a:lnTo>
                <a:lnTo>
                  <a:pt x="366" y="394"/>
                </a:lnTo>
                <a:lnTo>
                  <a:pt x="368" y="394"/>
                </a:lnTo>
                <a:lnTo>
                  <a:pt x="370" y="393"/>
                </a:lnTo>
                <a:lnTo>
                  <a:pt x="372" y="392"/>
                </a:lnTo>
                <a:lnTo>
                  <a:pt x="374" y="391"/>
                </a:lnTo>
                <a:lnTo>
                  <a:pt x="376" y="390"/>
                </a:lnTo>
                <a:lnTo>
                  <a:pt x="378" y="389"/>
                </a:lnTo>
                <a:lnTo>
                  <a:pt x="380" y="388"/>
                </a:lnTo>
                <a:lnTo>
                  <a:pt x="382" y="387"/>
                </a:lnTo>
                <a:lnTo>
                  <a:pt x="384" y="387"/>
                </a:lnTo>
                <a:lnTo>
                  <a:pt x="386" y="386"/>
                </a:lnTo>
                <a:lnTo>
                  <a:pt x="388" y="385"/>
                </a:lnTo>
                <a:lnTo>
                  <a:pt x="390" y="384"/>
                </a:lnTo>
                <a:lnTo>
                  <a:pt x="392" y="383"/>
                </a:lnTo>
                <a:lnTo>
                  <a:pt x="394" y="382"/>
                </a:lnTo>
                <a:lnTo>
                  <a:pt x="396" y="381"/>
                </a:lnTo>
                <a:lnTo>
                  <a:pt x="398" y="381"/>
                </a:lnTo>
                <a:lnTo>
                  <a:pt x="400" y="380"/>
                </a:lnTo>
                <a:lnTo>
                  <a:pt x="402" y="379"/>
                </a:lnTo>
                <a:lnTo>
                  <a:pt x="404" y="378"/>
                </a:lnTo>
                <a:lnTo>
                  <a:pt x="406" y="377"/>
                </a:lnTo>
                <a:lnTo>
                  <a:pt x="408" y="376"/>
                </a:lnTo>
                <a:lnTo>
                  <a:pt x="410" y="375"/>
                </a:lnTo>
                <a:lnTo>
                  <a:pt x="412" y="374"/>
                </a:lnTo>
                <a:lnTo>
                  <a:pt x="414" y="374"/>
                </a:lnTo>
                <a:lnTo>
                  <a:pt x="416" y="373"/>
                </a:lnTo>
                <a:lnTo>
                  <a:pt x="418" y="372"/>
                </a:lnTo>
                <a:lnTo>
                  <a:pt x="420" y="371"/>
                </a:lnTo>
                <a:lnTo>
                  <a:pt x="422" y="370"/>
                </a:lnTo>
                <a:lnTo>
                  <a:pt x="424" y="369"/>
                </a:lnTo>
                <a:lnTo>
                  <a:pt x="426" y="368"/>
                </a:lnTo>
                <a:lnTo>
                  <a:pt x="428" y="368"/>
                </a:lnTo>
                <a:lnTo>
                  <a:pt x="430" y="367"/>
                </a:lnTo>
                <a:lnTo>
                  <a:pt x="432" y="366"/>
                </a:lnTo>
                <a:lnTo>
                  <a:pt x="434" y="365"/>
                </a:lnTo>
                <a:lnTo>
                  <a:pt x="436" y="364"/>
                </a:lnTo>
                <a:lnTo>
                  <a:pt x="438" y="363"/>
                </a:lnTo>
                <a:lnTo>
                  <a:pt x="440" y="362"/>
                </a:lnTo>
                <a:lnTo>
                  <a:pt x="442" y="361"/>
                </a:lnTo>
                <a:lnTo>
                  <a:pt x="444" y="361"/>
                </a:lnTo>
                <a:lnTo>
                  <a:pt x="446" y="360"/>
                </a:lnTo>
                <a:lnTo>
                  <a:pt x="448" y="359"/>
                </a:lnTo>
                <a:lnTo>
                  <a:pt x="450" y="358"/>
                </a:lnTo>
                <a:lnTo>
                  <a:pt x="452" y="357"/>
                </a:lnTo>
                <a:lnTo>
                  <a:pt x="454" y="356"/>
                </a:lnTo>
                <a:lnTo>
                  <a:pt x="456" y="355"/>
                </a:lnTo>
                <a:lnTo>
                  <a:pt x="458" y="355"/>
                </a:lnTo>
                <a:lnTo>
                  <a:pt x="460" y="354"/>
                </a:lnTo>
                <a:lnTo>
                  <a:pt x="462" y="353"/>
                </a:lnTo>
                <a:lnTo>
                  <a:pt x="464" y="352"/>
                </a:lnTo>
                <a:lnTo>
                  <a:pt x="466" y="351"/>
                </a:lnTo>
                <a:lnTo>
                  <a:pt x="468" y="350"/>
                </a:lnTo>
                <a:lnTo>
                  <a:pt x="470" y="349"/>
                </a:lnTo>
                <a:lnTo>
                  <a:pt x="472" y="348"/>
                </a:lnTo>
                <a:lnTo>
                  <a:pt x="474" y="348"/>
                </a:lnTo>
                <a:lnTo>
                  <a:pt x="476" y="347"/>
                </a:lnTo>
                <a:lnTo>
                  <a:pt x="478" y="346"/>
                </a:lnTo>
                <a:lnTo>
                  <a:pt x="480" y="345"/>
                </a:lnTo>
                <a:lnTo>
                  <a:pt x="482" y="344"/>
                </a:lnTo>
                <a:lnTo>
                  <a:pt x="484" y="343"/>
                </a:lnTo>
                <a:lnTo>
                  <a:pt x="486" y="342"/>
                </a:lnTo>
                <a:lnTo>
                  <a:pt x="488" y="342"/>
                </a:lnTo>
                <a:lnTo>
                  <a:pt x="490" y="341"/>
                </a:lnTo>
                <a:lnTo>
                  <a:pt x="492" y="340"/>
                </a:lnTo>
                <a:lnTo>
                  <a:pt x="494" y="339"/>
                </a:lnTo>
                <a:lnTo>
                  <a:pt x="496" y="338"/>
                </a:lnTo>
                <a:lnTo>
                  <a:pt x="498" y="337"/>
                </a:lnTo>
                <a:lnTo>
                  <a:pt x="500" y="336"/>
                </a:lnTo>
                <a:lnTo>
                  <a:pt x="502" y="335"/>
                </a:lnTo>
                <a:lnTo>
                  <a:pt x="504" y="335"/>
                </a:lnTo>
                <a:lnTo>
                  <a:pt x="506" y="334"/>
                </a:lnTo>
                <a:lnTo>
                  <a:pt x="508" y="333"/>
                </a:lnTo>
                <a:lnTo>
                  <a:pt x="510" y="332"/>
                </a:lnTo>
                <a:lnTo>
                  <a:pt x="512" y="331"/>
                </a:lnTo>
                <a:lnTo>
                  <a:pt x="514" y="330"/>
                </a:lnTo>
                <a:lnTo>
                  <a:pt x="516" y="329"/>
                </a:lnTo>
                <a:lnTo>
                  <a:pt x="518" y="329"/>
                </a:lnTo>
                <a:lnTo>
                  <a:pt x="520" y="328"/>
                </a:lnTo>
                <a:lnTo>
                  <a:pt x="522" y="327"/>
                </a:lnTo>
                <a:lnTo>
                  <a:pt x="524" y="326"/>
                </a:lnTo>
                <a:lnTo>
                  <a:pt x="526" y="325"/>
                </a:lnTo>
                <a:lnTo>
                  <a:pt x="528" y="324"/>
                </a:lnTo>
                <a:lnTo>
                  <a:pt x="530" y="323"/>
                </a:lnTo>
                <a:lnTo>
                  <a:pt x="532" y="322"/>
                </a:lnTo>
                <a:lnTo>
                  <a:pt x="534" y="322"/>
                </a:lnTo>
                <a:lnTo>
                  <a:pt x="536" y="321"/>
                </a:lnTo>
                <a:lnTo>
                  <a:pt x="538" y="320"/>
                </a:lnTo>
                <a:lnTo>
                  <a:pt x="540" y="319"/>
                </a:lnTo>
                <a:lnTo>
                  <a:pt x="542" y="318"/>
                </a:lnTo>
                <a:lnTo>
                  <a:pt x="544" y="317"/>
                </a:lnTo>
                <a:lnTo>
                  <a:pt x="546" y="316"/>
                </a:lnTo>
                <a:lnTo>
                  <a:pt x="548" y="316"/>
                </a:lnTo>
                <a:lnTo>
                  <a:pt x="550" y="315"/>
                </a:lnTo>
                <a:lnTo>
                  <a:pt x="552" y="314"/>
                </a:lnTo>
                <a:lnTo>
                  <a:pt x="554" y="313"/>
                </a:lnTo>
                <a:lnTo>
                  <a:pt x="556" y="312"/>
                </a:lnTo>
                <a:lnTo>
                  <a:pt x="558" y="311"/>
                </a:lnTo>
                <a:lnTo>
                  <a:pt x="560" y="310"/>
                </a:lnTo>
                <a:lnTo>
                  <a:pt x="562" y="309"/>
                </a:lnTo>
                <a:lnTo>
                  <a:pt x="564" y="309"/>
                </a:lnTo>
                <a:lnTo>
                  <a:pt x="566" y="308"/>
                </a:lnTo>
                <a:lnTo>
                  <a:pt x="568" y="307"/>
                </a:lnTo>
                <a:lnTo>
                  <a:pt x="570" y="306"/>
                </a:lnTo>
                <a:lnTo>
                  <a:pt x="572" y="305"/>
                </a:lnTo>
                <a:lnTo>
                  <a:pt x="574" y="304"/>
                </a:lnTo>
                <a:lnTo>
                  <a:pt x="576" y="303"/>
                </a:lnTo>
                <a:lnTo>
                  <a:pt x="578" y="303"/>
                </a:lnTo>
                <a:lnTo>
                  <a:pt x="580" y="302"/>
                </a:lnTo>
                <a:lnTo>
                  <a:pt x="582" y="301"/>
                </a:lnTo>
                <a:lnTo>
                  <a:pt x="584" y="300"/>
                </a:lnTo>
                <a:lnTo>
                  <a:pt x="586" y="299"/>
                </a:lnTo>
                <a:lnTo>
                  <a:pt x="588" y="298"/>
                </a:lnTo>
                <a:lnTo>
                  <a:pt x="590" y="297"/>
                </a:lnTo>
                <a:lnTo>
                  <a:pt x="592" y="296"/>
                </a:lnTo>
                <a:lnTo>
                  <a:pt x="594" y="296"/>
                </a:lnTo>
                <a:lnTo>
                  <a:pt x="596" y="295"/>
                </a:lnTo>
                <a:lnTo>
                  <a:pt x="598" y="294"/>
                </a:lnTo>
                <a:lnTo>
                  <a:pt x="600" y="293"/>
                </a:lnTo>
                <a:lnTo>
                  <a:pt x="602" y="292"/>
                </a:lnTo>
                <a:lnTo>
                  <a:pt x="604" y="291"/>
                </a:lnTo>
                <a:lnTo>
                  <a:pt x="606" y="290"/>
                </a:lnTo>
                <a:lnTo>
                  <a:pt x="608" y="290"/>
                </a:lnTo>
                <a:lnTo>
                  <a:pt x="610" y="289"/>
                </a:lnTo>
                <a:lnTo>
                  <a:pt x="612" y="288"/>
                </a:lnTo>
                <a:lnTo>
                  <a:pt x="614" y="287"/>
                </a:lnTo>
                <a:lnTo>
                  <a:pt x="616" y="286"/>
                </a:lnTo>
                <a:lnTo>
                  <a:pt x="618" y="285"/>
                </a:lnTo>
                <a:lnTo>
                  <a:pt x="620" y="284"/>
                </a:lnTo>
                <a:lnTo>
                  <a:pt x="622" y="283"/>
                </a:lnTo>
                <a:lnTo>
                  <a:pt x="624" y="283"/>
                </a:lnTo>
                <a:lnTo>
                  <a:pt x="626" y="282"/>
                </a:lnTo>
                <a:lnTo>
                  <a:pt x="628" y="281"/>
                </a:lnTo>
                <a:lnTo>
                  <a:pt x="630" y="280"/>
                </a:lnTo>
                <a:lnTo>
                  <a:pt x="632" y="279"/>
                </a:lnTo>
                <a:lnTo>
                  <a:pt x="634" y="278"/>
                </a:lnTo>
                <a:lnTo>
                  <a:pt x="636" y="277"/>
                </a:lnTo>
                <a:lnTo>
                  <a:pt x="638" y="276"/>
                </a:lnTo>
                <a:lnTo>
                  <a:pt x="640" y="276"/>
                </a:lnTo>
                <a:lnTo>
                  <a:pt x="642" y="275"/>
                </a:lnTo>
                <a:lnTo>
                  <a:pt x="644" y="274"/>
                </a:lnTo>
                <a:lnTo>
                  <a:pt x="646" y="273"/>
                </a:lnTo>
                <a:lnTo>
                  <a:pt x="648" y="272"/>
                </a:lnTo>
                <a:lnTo>
                  <a:pt x="650" y="271"/>
                </a:lnTo>
                <a:lnTo>
                  <a:pt x="652" y="270"/>
                </a:lnTo>
                <a:lnTo>
                  <a:pt x="654" y="270"/>
                </a:lnTo>
                <a:lnTo>
                  <a:pt x="656" y="269"/>
                </a:lnTo>
                <a:lnTo>
                  <a:pt x="658" y="268"/>
                </a:lnTo>
                <a:lnTo>
                  <a:pt x="660" y="267"/>
                </a:lnTo>
                <a:lnTo>
                  <a:pt x="662" y="266"/>
                </a:lnTo>
                <a:lnTo>
                  <a:pt x="664" y="265"/>
                </a:lnTo>
                <a:lnTo>
                  <a:pt x="666" y="264"/>
                </a:lnTo>
                <a:lnTo>
                  <a:pt x="668" y="263"/>
                </a:lnTo>
                <a:lnTo>
                  <a:pt x="670" y="263"/>
                </a:lnTo>
                <a:lnTo>
                  <a:pt x="672" y="262"/>
                </a:lnTo>
                <a:lnTo>
                  <a:pt x="674" y="261"/>
                </a:lnTo>
                <a:lnTo>
                  <a:pt x="676" y="260"/>
                </a:lnTo>
                <a:lnTo>
                  <a:pt x="678" y="259"/>
                </a:lnTo>
                <a:lnTo>
                  <a:pt x="680" y="258"/>
                </a:lnTo>
                <a:lnTo>
                  <a:pt x="682" y="257"/>
                </a:lnTo>
                <a:lnTo>
                  <a:pt x="684" y="257"/>
                </a:lnTo>
                <a:lnTo>
                  <a:pt x="686" y="256"/>
                </a:lnTo>
                <a:lnTo>
                  <a:pt x="688" y="255"/>
                </a:lnTo>
                <a:lnTo>
                  <a:pt x="690" y="254"/>
                </a:lnTo>
                <a:lnTo>
                  <a:pt x="692" y="253"/>
                </a:lnTo>
                <a:lnTo>
                  <a:pt x="694" y="252"/>
                </a:lnTo>
                <a:lnTo>
                  <a:pt x="696" y="251"/>
                </a:lnTo>
                <a:lnTo>
                  <a:pt x="698" y="250"/>
                </a:lnTo>
                <a:lnTo>
                  <a:pt x="700" y="250"/>
                </a:lnTo>
                <a:lnTo>
                  <a:pt x="702" y="249"/>
                </a:lnTo>
                <a:lnTo>
                  <a:pt x="704" y="248"/>
                </a:lnTo>
                <a:lnTo>
                  <a:pt x="706" y="247"/>
                </a:lnTo>
                <a:lnTo>
                  <a:pt x="708" y="246"/>
                </a:lnTo>
                <a:lnTo>
                  <a:pt x="710" y="245"/>
                </a:lnTo>
                <a:lnTo>
                  <a:pt x="712" y="244"/>
                </a:lnTo>
                <a:lnTo>
                  <a:pt x="714" y="244"/>
                </a:lnTo>
                <a:lnTo>
                  <a:pt x="716" y="243"/>
                </a:lnTo>
                <a:lnTo>
                  <a:pt x="718" y="242"/>
                </a:lnTo>
                <a:lnTo>
                  <a:pt x="720" y="241"/>
                </a:lnTo>
                <a:lnTo>
                  <a:pt x="722" y="240"/>
                </a:lnTo>
                <a:lnTo>
                  <a:pt x="724" y="239"/>
                </a:lnTo>
                <a:lnTo>
                  <a:pt x="726" y="238"/>
                </a:lnTo>
                <a:lnTo>
                  <a:pt x="728" y="237"/>
                </a:lnTo>
                <a:lnTo>
                  <a:pt x="730" y="237"/>
                </a:lnTo>
                <a:lnTo>
                  <a:pt x="732" y="236"/>
                </a:lnTo>
                <a:lnTo>
                  <a:pt x="734" y="235"/>
                </a:lnTo>
                <a:lnTo>
                  <a:pt x="736" y="234"/>
                </a:lnTo>
                <a:lnTo>
                  <a:pt x="738" y="233"/>
                </a:lnTo>
                <a:lnTo>
                  <a:pt x="740" y="232"/>
                </a:lnTo>
                <a:lnTo>
                  <a:pt x="742" y="231"/>
                </a:lnTo>
                <a:lnTo>
                  <a:pt x="744" y="231"/>
                </a:lnTo>
                <a:lnTo>
                  <a:pt x="746" y="230"/>
                </a:lnTo>
                <a:lnTo>
                  <a:pt x="748" y="229"/>
                </a:lnTo>
                <a:lnTo>
                  <a:pt x="750" y="228"/>
                </a:lnTo>
                <a:lnTo>
                  <a:pt x="752" y="227"/>
                </a:lnTo>
                <a:lnTo>
                  <a:pt x="754" y="226"/>
                </a:lnTo>
                <a:lnTo>
                  <a:pt x="756" y="225"/>
                </a:lnTo>
                <a:lnTo>
                  <a:pt x="758" y="224"/>
                </a:lnTo>
                <a:lnTo>
                  <a:pt x="760" y="224"/>
                </a:lnTo>
                <a:lnTo>
                  <a:pt x="762" y="223"/>
                </a:lnTo>
                <a:lnTo>
                  <a:pt x="764" y="222"/>
                </a:lnTo>
                <a:lnTo>
                  <a:pt x="766" y="221"/>
                </a:lnTo>
                <a:lnTo>
                  <a:pt x="768" y="220"/>
                </a:lnTo>
                <a:lnTo>
                  <a:pt x="770" y="219"/>
                </a:lnTo>
                <a:lnTo>
                  <a:pt x="772" y="218"/>
                </a:lnTo>
                <a:lnTo>
                  <a:pt x="774" y="218"/>
                </a:lnTo>
                <a:lnTo>
                  <a:pt x="776" y="217"/>
                </a:lnTo>
                <a:lnTo>
                  <a:pt x="778" y="216"/>
                </a:lnTo>
                <a:lnTo>
                  <a:pt x="780" y="215"/>
                </a:lnTo>
                <a:lnTo>
                  <a:pt x="782" y="214"/>
                </a:lnTo>
                <a:lnTo>
                  <a:pt x="784" y="213"/>
                </a:lnTo>
                <a:lnTo>
                  <a:pt x="786" y="212"/>
                </a:lnTo>
                <a:lnTo>
                  <a:pt x="788" y="211"/>
                </a:lnTo>
                <a:lnTo>
                  <a:pt x="790" y="211"/>
                </a:lnTo>
                <a:lnTo>
                  <a:pt x="792" y="210"/>
                </a:lnTo>
                <a:lnTo>
                  <a:pt x="794" y="209"/>
                </a:lnTo>
                <a:lnTo>
                  <a:pt x="796" y="208"/>
                </a:lnTo>
                <a:lnTo>
                  <a:pt x="798" y="207"/>
                </a:lnTo>
                <a:lnTo>
                  <a:pt x="800" y="206"/>
                </a:lnTo>
                <a:lnTo>
                  <a:pt x="802" y="205"/>
                </a:lnTo>
                <a:lnTo>
                  <a:pt x="804" y="205"/>
                </a:lnTo>
                <a:lnTo>
                  <a:pt x="806" y="204"/>
                </a:lnTo>
                <a:lnTo>
                  <a:pt x="808" y="203"/>
                </a:lnTo>
                <a:lnTo>
                  <a:pt x="810" y="202"/>
                </a:lnTo>
                <a:lnTo>
                  <a:pt x="812" y="201"/>
                </a:lnTo>
                <a:lnTo>
                  <a:pt x="814" y="200"/>
                </a:lnTo>
                <a:lnTo>
                  <a:pt x="816" y="199"/>
                </a:lnTo>
                <a:lnTo>
                  <a:pt x="818" y="198"/>
                </a:lnTo>
                <a:lnTo>
                  <a:pt x="820" y="198"/>
                </a:lnTo>
                <a:lnTo>
                  <a:pt x="822" y="197"/>
                </a:lnTo>
                <a:lnTo>
                  <a:pt x="824" y="196"/>
                </a:lnTo>
                <a:lnTo>
                  <a:pt x="826" y="195"/>
                </a:lnTo>
                <a:lnTo>
                  <a:pt x="828" y="194"/>
                </a:lnTo>
                <a:lnTo>
                  <a:pt x="830" y="193"/>
                </a:lnTo>
                <a:lnTo>
                  <a:pt x="832" y="192"/>
                </a:lnTo>
                <a:lnTo>
                  <a:pt x="834" y="192"/>
                </a:lnTo>
                <a:lnTo>
                  <a:pt x="836" y="191"/>
                </a:lnTo>
                <a:lnTo>
                  <a:pt x="838" y="190"/>
                </a:lnTo>
                <a:lnTo>
                  <a:pt x="840" y="189"/>
                </a:lnTo>
                <a:lnTo>
                  <a:pt x="842" y="188"/>
                </a:lnTo>
                <a:lnTo>
                  <a:pt x="844" y="187"/>
                </a:lnTo>
                <a:lnTo>
                  <a:pt x="846" y="186"/>
                </a:lnTo>
                <a:lnTo>
                  <a:pt x="848" y="185"/>
                </a:lnTo>
                <a:lnTo>
                  <a:pt x="850" y="185"/>
                </a:lnTo>
                <a:lnTo>
                  <a:pt x="852" y="184"/>
                </a:lnTo>
                <a:lnTo>
                  <a:pt x="854" y="183"/>
                </a:lnTo>
                <a:lnTo>
                  <a:pt x="856" y="182"/>
                </a:lnTo>
                <a:lnTo>
                  <a:pt x="858" y="181"/>
                </a:lnTo>
                <a:lnTo>
                  <a:pt x="860" y="180"/>
                </a:lnTo>
                <a:lnTo>
                  <a:pt x="862" y="179"/>
                </a:lnTo>
                <a:lnTo>
                  <a:pt x="864" y="179"/>
                </a:lnTo>
                <a:lnTo>
                  <a:pt x="866" y="178"/>
                </a:lnTo>
                <a:lnTo>
                  <a:pt x="868" y="177"/>
                </a:lnTo>
                <a:lnTo>
                  <a:pt x="870" y="176"/>
                </a:lnTo>
                <a:lnTo>
                  <a:pt x="872" y="175"/>
                </a:lnTo>
                <a:lnTo>
                  <a:pt x="874" y="174"/>
                </a:lnTo>
                <a:lnTo>
                  <a:pt x="876" y="173"/>
                </a:lnTo>
                <a:lnTo>
                  <a:pt x="878" y="172"/>
                </a:lnTo>
                <a:lnTo>
                  <a:pt x="880" y="172"/>
                </a:lnTo>
                <a:lnTo>
                  <a:pt x="882" y="171"/>
                </a:lnTo>
                <a:lnTo>
                  <a:pt x="884" y="170"/>
                </a:lnTo>
                <a:lnTo>
                  <a:pt x="886" y="169"/>
                </a:lnTo>
                <a:lnTo>
                  <a:pt x="888" y="168"/>
                </a:lnTo>
                <a:lnTo>
                  <a:pt x="890" y="167"/>
                </a:lnTo>
                <a:lnTo>
                  <a:pt x="892" y="166"/>
                </a:lnTo>
                <a:lnTo>
                  <a:pt x="894" y="166"/>
                </a:lnTo>
                <a:lnTo>
                  <a:pt x="896" y="165"/>
                </a:lnTo>
                <a:lnTo>
                  <a:pt x="898" y="164"/>
                </a:lnTo>
                <a:lnTo>
                  <a:pt x="900" y="163"/>
                </a:lnTo>
                <a:lnTo>
                  <a:pt x="902" y="162"/>
                </a:lnTo>
                <a:lnTo>
                  <a:pt x="904" y="161"/>
                </a:lnTo>
                <a:lnTo>
                  <a:pt x="906" y="160"/>
                </a:lnTo>
                <a:lnTo>
                  <a:pt x="908" y="159"/>
                </a:lnTo>
                <a:lnTo>
                  <a:pt x="910" y="159"/>
                </a:lnTo>
                <a:lnTo>
                  <a:pt x="912" y="158"/>
                </a:lnTo>
                <a:lnTo>
                  <a:pt x="914" y="157"/>
                </a:lnTo>
                <a:lnTo>
                  <a:pt x="916" y="156"/>
                </a:lnTo>
                <a:lnTo>
                  <a:pt x="918" y="155"/>
                </a:lnTo>
                <a:lnTo>
                  <a:pt x="920" y="154"/>
                </a:lnTo>
                <a:lnTo>
                  <a:pt x="922" y="153"/>
                </a:lnTo>
                <a:lnTo>
                  <a:pt x="924" y="153"/>
                </a:lnTo>
                <a:lnTo>
                  <a:pt x="926" y="152"/>
                </a:lnTo>
                <a:lnTo>
                  <a:pt x="928" y="151"/>
                </a:lnTo>
                <a:lnTo>
                  <a:pt x="930" y="150"/>
                </a:lnTo>
                <a:lnTo>
                  <a:pt x="932" y="149"/>
                </a:lnTo>
                <a:lnTo>
                  <a:pt x="934" y="148"/>
                </a:lnTo>
                <a:lnTo>
                  <a:pt x="936" y="147"/>
                </a:lnTo>
                <a:lnTo>
                  <a:pt x="938" y="146"/>
                </a:lnTo>
                <a:lnTo>
                  <a:pt x="940" y="146"/>
                </a:lnTo>
                <a:lnTo>
                  <a:pt x="942" y="145"/>
                </a:lnTo>
                <a:lnTo>
                  <a:pt x="944" y="144"/>
                </a:lnTo>
                <a:lnTo>
                  <a:pt x="946" y="143"/>
                </a:lnTo>
                <a:lnTo>
                  <a:pt x="948" y="142"/>
                </a:lnTo>
                <a:lnTo>
                  <a:pt x="950" y="141"/>
                </a:lnTo>
                <a:lnTo>
                  <a:pt x="952" y="140"/>
                </a:lnTo>
                <a:lnTo>
                  <a:pt x="954" y="140"/>
                </a:lnTo>
                <a:lnTo>
                  <a:pt x="956" y="139"/>
                </a:lnTo>
                <a:lnTo>
                  <a:pt x="958" y="138"/>
                </a:lnTo>
                <a:lnTo>
                  <a:pt x="960" y="137"/>
                </a:lnTo>
                <a:lnTo>
                  <a:pt x="962" y="136"/>
                </a:lnTo>
                <a:lnTo>
                  <a:pt x="964" y="135"/>
                </a:lnTo>
                <a:lnTo>
                  <a:pt x="966" y="134"/>
                </a:lnTo>
                <a:lnTo>
                  <a:pt x="968" y="133"/>
                </a:lnTo>
                <a:lnTo>
                  <a:pt x="970" y="133"/>
                </a:lnTo>
                <a:lnTo>
                  <a:pt x="972" y="132"/>
                </a:lnTo>
                <a:lnTo>
                  <a:pt x="974" y="131"/>
                </a:lnTo>
                <a:lnTo>
                  <a:pt x="976" y="130"/>
                </a:lnTo>
                <a:lnTo>
                  <a:pt x="978" y="129"/>
                </a:lnTo>
                <a:lnTo>
                  <a:pt x="980" y="128"/>
                </a:lnTo>
                <a:lnTo>
                  <a:pt x="982" y="127"/>
                </a:lnTo>
                <a:lnTo>
                  <a:pt x="984" y="127"/>
                </a:lnTo>
                <a:lnTo>
                  <a:pt x="986" y="126"/>
                </a:lnTo>
                <a:lnTo>
                  <a:pt x="988" y="125"/>
                </a:lnTo>
                <a:lnTo>
                  <a:pt x="990" y="124"/>
                </a:lnTo>
                <a:lnTo>
                  <a:pt x="992" y="123"/>
                </a:lnTo>
                <a:lnTo>
                  <a:pt x="994" y="122"/>
                </a:lnTo>
                <a:lnTo>
                  <a:pt x="996" y="121"/>
                </a:lnTo>
                <a:lnTo>
                  <a:pt x="998" y="120"/>
                </a:lnTo>
                <a:lnTo>
                  <a:pt x="1000" y="120"/>
                </a:lnTo>
                <a:lnTo>
                  <a:pt x="1002" y="119"/>
                </a:lnTo>
                <a:lnTo>
                  <a:pt x="1004" y="118"/>
                </a:lnTo>
                <a:lnTo>
                  <a:pt x="1006" y="117"/>
                </a:lnTo>
                <a:lnTo>
                  <a:pt x="1008" y="116"/>
                </a:lnTo>
                <a:lnTo>
                  <a:pt x="1010" y="115"/>
                </a:lnTo>
                <a:lnTo>
                  <a:pt x="1012" y="114"/>
                </a:lnTo>
                <a:lnTo>
                  <a:pt x="1014" y="114"/>
                </a:lnTo>
                <a:lnTo>
                  <a:pt x="1016" y="113"/>
                </a:lnTo>
                <a:lnTo>
                  <a:pt x="1018" y="112"/>
                </a:lnTo>
                <a:lnTo>
                  <a:pt x="1020" y="111"/>
                </a:lnTo>
                <a:lnTo>
                  <a:pt x="1022" y="110"/>
                </a:lnTo>
                <a:lnTo>
                  <a:pt x="1024" y="109"/>
                </a:lnTo>
                <a:lnTo>
                  <a:pt x="1026" y="108"/>
                </a:lnTo>
                <a:lnTo>
                  <a:pt x="1028" y="107"/>
                </a:lnTo>
                <a:lnTo>
                  <a:pt x="1030" y="107"/>
                </a:lnTo>
                <a:lnTo>
                  <a:pt x="1032" y="106"/>
                </a:lnTo>
                <a:lnTo>
                  <a:pt x="1034" y="105"/>
                </a:lnTo>
                <a:lnTo>
                  <a:pt x="1036" y="104"/>
                </a:lnTo>
                <a:lnTo>
                  <a:pt x="1038" y="103"/>
                </a:lnTo>
                <a:lnTo>
                  <a:pt x="1040" y="102"/>
                </a:lnTo>
                <a:lnTo>
                  <a:pt x="1042" y="101"/>
                </a:lnTo>
                <a:lnTo>
                  <a:pt x="1044" y="101"/>
                </a:lnTo>
                <a:lnTo>
                  <a:pt x="1046" y="100"/>
                </a:lnTo>
                <a:lnTo>
                  <a:pt x="1048" y="99"/>
                </a:lnTo>
                <a:lnTo>
                  <a:pt x="1050" y="98"/>
                </a:lnTo>
                <a:lnTo>
                  <a:pt x="1052" y="97"/>
                </a:lnTo>
                <a:lnTo>
                  <a:pt x="1054" y="96"/>
                </a:lnTo>
                <a:lnTo>
                  <a:pt x="1056" y="95"/>
                </a:lnTo>
                <a:lnTo>
                  <a:pt x="1058" y="94"/>
                </a:lnTo>
                <a:lnTo>
                  <a:pt x="1060" y="94"/>
                </a:lnTo>
                <a:lnTo>
                  <a:pt x="1062" y="93"/>
                </a:lnTo>
                <a:lnTo>
                  <a:pt x="1064" y="92"/>
                </a:lnTo>
                <a:lnTo>
                  <a:pt x="1066" y="91"/>
                </a:lnTo>
                <a:lnTo>
                  <a:pt x="1068" y="90"/>
                </a:lnTo>
                <a:lnTo>
                  <a:pt x="1070" y="89"/>
                </a:lnTo>
                <a:lnTo>
                  <a:pt x="1072" y="88"/>
                </a:lnTo>
                <a:lnTo>
                  <a:pt x="1074" y="88"/>
                </a:lnTo>
                <a:lnTo>
                  <a:pt x="1076" y="87"/>
                </a:lnTo>
                <a:lnTo>
                  <a:pt x="1078" y="86"/>
                </a:lnTo>
                <a:lnTo>
                  <a:pt x="1080" y="85"/>
                </a:lnTo>
                <a:lnTo>
                  <a:pt x="1082" y="84"/>
                </a:lnTo>
                <a:lnTo>
                  <a:pt x="1084" y="83"/>
                </a:lnTo>
                <a:lnTo>
                  <a:pt x="1086" y="82"/>
                </a:lnTo>
                <a:lnTo>
                  <a:pt x="1088" y="81"/>
                </a:lnTo>
                <a:lnTo>
                  <a:pt x="1090" y="81"/>
                </a:lnTo>
                <a:lnTo>
                  <a:pt x="1092" y="80"/>
                </a:lnTo>
                <a:lnTo>
                  <a:pt x="1094" y="79"/>
                </a:lnTo>
                <a:lnTo>
                  <a:pt x="1096" y="78"/>
                </a:lnTo>
                <a:lnTo>
                  <a:pt x="1098" y="77"/>
                </a:lnTo>
                <a:lnTo>
                  <a:pt x="1100" y="76"/>
                </a:lnTo>
                <a:lnTo>
                  <a:pt x="1102" y="75"/>
                </a:lnTo>
                <a:lnTo>
                  <a:pt x="1104" y="75"/>
                </a:lnTo>
                <a:lnTo>
                  <a:pt x="1106" y="74"/>
                </a:lnTo>
                <a:lnTo>
                  <a:pt x="1108" y="73"/>
                </a:lnTo>
                <a:lnTo>
                  <a:pt x="1110" y="72"/>
                </a:lnTo>
                <a:lnTo>
                  <a:pt x="1112" y="71"/>
                </a:lnTo>
                <a:lnTo>
                  <a:pt x="1114" y="70"/>
                </a:lnTo>
                <a:lnTo>
                  <a:pt x="1116" y="69"/>
                </a:lnTo>
                <a:lnTo>
                  <a:pt x="1118" y="68"/>
                </a:lnTo>
                <a:lnTo>
                  <a:pt x="1120" y="68"/>
                </a:lnTo>
                <a:lnTo>
                  <a:pt x="1122" y="67"/>
                </a:lnTo>
                <a:lnTo>
                  <a:pt x="1124" y="66"/>
                </a:lnTo>
                <a:lnTo>
                  <a:pt x="1126" y="65"/>
                </a:lnTo>
                <a:lnTo>
                  <a:pt x="1128" y="64"/>
                </a:lnTo>
                <a:lnTo>
                  <a:pt x="1130" y="63"/>
                </a:lnTo>
                <a:lnTo>
                  <a:pt x="1132" y="62"/>
                </a:lnTo>
                <a:lnTo>
                  <a:pt x="1134" y="62"/>
                </a:lnTo>
                <a:lnTo>
                  <a:pt x="1136" y="61"/>
                </a:lnTo>
                <a:lnTo>
                  <a:pt x="1138" y="60"/>
                </a:lnTo>
                <a:lnTo>
                  <a:pt x="1140" y="59"/>
                </a:lnTo>
                <a:lnTo>
                  <a:pt x="1142" y="58"/>
                </a:lnTo>
                <a:lnTo>
                  <a:pt x="1144" y="57"/>
                </a:lnTo>
                <a:lnTo>
                  <a:pt x="1146" y="56"/>
                </a:lnTo>
                <a:lnTo>
                  <a:pt x="1148" y="55"/>
                </a:lnTo>
                <a:lnTo>
                  <a:pt x="1150" y="55"/>
                </a:lnTo>
                <a:lnTo>
                  <a:pt x="1152" y="54"/>
                </a:lnTo>
                <a:lnTo>
                  <a:pt x="1154" y="53"/>
                </a:lnTo>
                <a:lnTo>
                  <a:pt x="1156" y="52"/>
                </a:lnTo>
                <a:lnTo>
                  <a:pt x="1158" y="51"/>
                </a:lnTo>
                <a:lnTo>
                  <a:pt x="1160" y="50"/>
                </a:lnTo>
                <a:lnTo>
                  <a:pt x="1162" y="49"/>
                </a:lnTo>
                <a:lnTo>
                  <a:pt x="1164" y="49"/>
                </a:lnTo>
                <a:lnTo>
                  <a:pt x="1166" y="48"/>
                </a:lnTo>
                <a:lnTo>
                  <a:pt x="1168" y="47"/>
                </a:lnTo>
                <a:lnTo>
                  <a:pt x="1170" y="46"/>
                </a:lnTo>
                <a:lnTo>
                  <a:pt x="1172" y="45"/>
                </a:lnTo>
                <a:lnTo>
                  <a:pt x="1174" y="44"/>
                </a:lnTo>
                <a:lnTo>
                  <a:pt x="1176" y="43"/>
                </a:lnTo>
                <a:lnTo>
                  <a:pt x="1178" y="42"/>
                </a:lnTo>
                <a:lnTo>
                  <a:pt x="1180" y="42"/>
                </a:lnTo>
                <a:lnTo>
                  <a:pt x="1182" y="41"/>
                </a:lnTo>
                <a:lnTo>
                  <a:pt x="1184" y="40"/>
                </a:lnTo>
                <a:lnTo>
                  <a:pt x="1186" y="39"/>
                </a:lnTo>
                <a:lnTo>
                  <a:pt x="1188" y="38"/>
                </a:lnTo>
                <a:lnTo>
                  <a:pt x="1190" y="37"/>
                </a:lnTo>
                <a:lnTo>
                  <a:pt x="1192" y="36"/>
                </a:lnTo>
                <a:lnTo>
                  <a:pt x="1194" y="36"/>
                </a:lnTo>
                <a:lnTo>
                  <a:pt x="1196" y="35"/>
                </a:lnTo>
                <a:lnTo>
                  <a:pt x="1198" y="34"/>
                </a:lnTo>
                <a:lnTo>
                  <a:pt x="1200" y="33"/>
                </a:lnTo>
                <a:lnTo>
                  <a:pt x="1202" y="32"/>
                </a:lnTo>
                <a:lnTo>
                  <a:pt x="1204" y="31"/>
                </a:lnTo>
                <a:lnTo>
                  <a:pt x="1206" y="30"/>
                </a:lnTo>
                <a:lnTo>
                  <a:pt x="1208" y="29"/>
                </a:lnTo>
                <a:lnTo>
                  <a:pt x="1210" y="29"/>
                </a:lnTo>
                <a:lnTo>
                  <a:pt x="1212" y="28"/>
                </a:lnTo>
                <a:lnTo>
                  <a:pt x="1214" y="27"/>
                </a:lnTo>
                <a:lnTo>
                  <a:pt x="1216" y="26"/>
                </a:lnTo>
                <a:lnTo>
                  <a:pt x="1218" y="25"/>
                </a:lnTo>
                <a:lnTo>
                  <a:pt x="1220" y="24"/>
                </a:lnTo>
                <a:lnTo>
                  <a:pt x="1222" y="23"/>
                </a:lnTo>
                <a:lnTo>
                  <a:pt x="1224" y="23"/>
                </a:lnTo>
                <a:lnTo>
                  <a:pt x="1226" y="22"/>
                </a:lnTo>
                <a:lnTo>
                  <a:pt x="1228" y="21"/>
                </a:lnTo>
                <a:lnTo>
                  <a:pt x="1230" y="20"/>
                </a:lnTo>
                <a:lnTo>
                  <a:pt x="1232" y="19"/>
                </a:lnTo>
                <a:lnTo>
                  <a:pt x="1234" y="18"/>
                </a:lnTo>
                <a:lnTo>
                  <a:pt x="1236" y="17"/>
                </a:lnTo>
                <a:lnTo>
                  <a:pt x="1238" y="16"/>
                </a:lnTo>
                <a:lnTo>
                  <a:pt x="1240" y="16"/>
                </a:lnTo>
                <a:lnTo>
                  <a:pt x="1242" y="15"/>
                </a:lnTo>
                <a:lnTo>
                  <a:pt x="1244" y="14"/>
                </a:lnTo>
                <a:lnTo>
                  <a:pt x="1246" y="13"/>
                </a:lnTo>
                <a:lnTo>
                  <a:pt x="1248" y="12"/>
                </a:lnTo>
                <a:lnTo>
                  <a:pt x="1250" y="11"/>
                </a:lnTo>
                <a:lnTo>
                  <a:pt x="1252" y="10"/>
                </a:lnTo>
                <a:lnTo>
                  <a:pt x="1254" y="10"/>
                </a:lnTo>
                <a:lnTo>
                  <a:pt x="1256" y="9"/>
                </a:lnTo>
                <a:lnTo>
                  <a:pt x="1258" y="8"/>
                </a:lnTo>
                <a:lnTo>
                  <a:pt x="1260" y="7"/>
                </a:lnTo>
                <a:lnTo>
                  <a:pt x="1262" y="6"/>
                </a:lnTo>
                <a:lnTo>
                  <a:pt x="1264" y="5"/>
                </a:lnTo>
                <a:lnTo>
                  <a:pt x="1266" y="4"/>
                </a:lnTo>
                <a:lnTo>
                  <a:pt x="1268" y="3"/>
                </a:lnTo>
                <a:lnTo>
                  <a:pt x="1270" y="3"/>
                </a:lnTo>
                <a:lnTo>
                  <a:pt x="1272" y="2"/>
                </a:lnTo>
                <a:lnTo>
                  <a:pt x="1274" y="1"/>
                </a:lnTo>
                <a:lnTo>
                  <a:pt x="1276" y="0"/>
                </a:lnTo>
              </a:path>
            </a:pathLst>
          </a:custGeom>
          <a:noFill/>
          <a:ln w="38100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86" name="Freeform 136">
            <a:extLst>
              <a:ext uri="{FF2B5EF4-FFF2-40B4-BE49-F238E27FC236}">
                <a16:creationId xmlns:a16="http://schemas.microsoft.com/office/drawing/2014/main" id="{A8684B1B-AC33-45EB-BA7B-9AF55A59605E}"/>
              </a:ext>
            </a:extLst>
          </p:cNvPr>
          <p:cNvSpPr>
            <a:spLocks/>
          </p:cNvSpPr>
          <p:nvPr/>
        </p:nvSpPr>
        <p:spPr bwMode="auto">
          <a:xfrm>
            <a:off x="450422" y="2540707"/>
            <a:ext cx="3333563" cy="2062574"/>
          </a:xfrm>
          <a:custGeom>
            <a:avLst/>
            <a:gdLst>
              <a:gd name="T0" fmla="*/ 10 w 728"/>
              <a:gd name="T1" fmla="*/ 280 h 280"/>
              <a:gd name="T2" fmla="*/ 22 w 728"/>
              <a:gd name="T3" fmla="*/ 280 h 280"/>
              <a:gd name="T4" fmla="*/ 34 w 728"/>
              <a:gd name="T5" fmla="*/ 280 h 280"/>
              <a:gd name="T6" fmla="*/ 46 w 728"/>
              <a:gd name="T7" fmla="*/ 280 h 280"/>
              <a:gd name="T8" fmla="*/ 58 w 728"/>
              <a:gd name="T9" fmla="*/ 280 h 280"/>
              <a:gd name="T10" fmla="*/ 70 w 728"/>
              <a:gd name="T11" fmla="*/ 280 h 280"/>
              <a:gd name="T12" fmla="*/ 82 w 728"/>
              <a:gd name="T13" fmla="*/ 280 h 280"/>
              <a:gd name="T14" fmla="*/ 94 w 728"/>
              <a:gd name="T15" fmla="*/ 280 h 280"/>
              <a:gd name="T16" fmla="*/ 106 w 728"/>
              <a:gd name="T17" fmla="*/ 280 h 280"/>
              <a:gd name="T18" fmla="*/ 118 w 728"/>
              <a:gd name="T19" fmla="*/ 280 h 280"/>
              <a:gd name="T20" fmla="*/ 130 w 728"/>
              <a:gd name="T21" fmla="*/ 280 h 280"/>
              <a:gd name="T22" fmla="*/ 142 w 728"/>
              <a:gd name="T23" fmla="*/ 280 h 280"/>
              <a:gd name="T24" fmla="*/ 154 w 728"/>
              <a:gd name="T25" fmla="*/ 280 h 280"/>
              <a:gd name="T26" fmla="*/ 166 w 728"/>
              <a:gd name="T27" fmla="*/ 280 h 280"/>
              <a:gd name="T28" fmla="*/ 178 w 728"/>
              <a:gd name="T29" fmla="*/ 280 h 280"/>
              <a:gd name="T30" fmla="*/ 190 w 728"/>
              <a:gd name="T31" fmla="*/ 280 h 280"/>
              <a:gd name="T32" fmla="*/ 202 w 728"/>
              <a:gd name="T33" fmla="*/ 280 h 280"/>
              <a:gd name="T34" fmla="*/ 214 w 728"/>
              <a:gd name="T35" fmla="*/ 280 h 280"/>
              <a:gd name="T36" fmla="*/ 226 w 728"/>
              <a:gd name="T37" fmla="*/ 280 h 280"/>
              <a:gd name="T38" fmla="*/ 238 w 728"/>
              <a:gd name="T39" fmla="*/ 280 h 280"/>
              <a:gd name="T40" fmla="*/ 250 w 728"/>
              <a:gd name="T41" fmla="*/ 280 h 280"/>
              <a:gd name="T42" fmla="*/ 262 w 728"/>
              <a:gd name="T43" fmla="*/ 280 h 280"/>
              <a:gd name="T44" fmla="*/ 274 w 728"/>
              <a:gd name="T45" fmla="*/ 280 h 280"/>
              <a:gd name="T46" fmla="*/ 286 w 728"/>
              <a:gd name="T47" fmla="*/ 280 h 280"/>
              <a:gd name="T48" fmla="*/ 298 w 728"/>
              <a:gd name="T49" fmla="*/ 280 h 280"/>
              <a:gd name="T50" fmla="*/ 310 w 728"/>
              <a:gd name="T51" fmla="*/ 280 h 280"/>
              <a:gd name="T52" fmla="*/ 322 w 728"/>
              <a:gd name="T53" fmla="*/ 280 h 280"/>
              <a:gd name="T54" fmla="*/ 334 w 728"/>
              <a:gd name="T55" fmla="*/ 280 h 280"/>
              <a:gd name="T56" fmla="*/ 346 w 728"/>
              <a:gd name="T57" fmla="*/ 280 h 280"/>
              <a:gd name="T58" fmla="*/ 358 w 728"/>
              <a:gd name="T59" fmla="*/ 280 h 280"/>
              <a:gd name="T60" fmla="*/ 370 w 728"/>
              <a:gd name="T61" fmla="*/ 280 h 280"/>
              <a:gd name="T62" fmla="*/ 382 w 728"/>
              <a:gd name="T63" fmla="*/ 280 h 280"/>
              <a:gd name="T64" fmla="*/ 394 w 728"/>
              <a:gd name="T65" fmla="*/ 280 h 280"/>
              <a:gd name="T66" fmla="*/ 406 w 728"/>
              <a:gd name="T67" fmla="*/ 280 h 280"/>
              <a:gd name="T68" fmla="*/ 418 w 728"/>
              <a:gd name="T69" fmla="*/ 279 h 280"/>
              <a:gd name="T70" fmla="*/ 430 w 728"/>
              <a:gd name="T71" fmla="*/ 279 h 280"/>
              <a:gd name="T72" fmla="*/ 442 w 728"/>
              <a:gd name="T73" fmla="*/ 279 h 280"/>
              <a:gd name="T74" fmla="*/ 454 w 728"/>
              <a:gd name="T75" fmla="*/ 279 h 280"/>
              <a:gd name="T76" fmla="*/ 466 w 728"/>
              <a:gd name="T77" fmla="*/ 278 h 280"/>
              <a:gd name="T78" fmla="*/ 478 w 728"/>
              <a:gd name="T79" fmla="*/ 277 h 280"/>
              <a:gd name="T80" fmla="*/ 490 w 728"/>
              <a:gd name="T81" fmla="*/ 277 h 280"/>
              <a:gd name="T82" fmla="*/ 502 w 728"/>
              <a:gd name="T83" fmla="*/ 276 h 280"/>
              <a:gd name="T84" fmla="*/ 514 w 728"/>
              <a:gd name="T85" fmla="*/ 275 h 280"/>
              <a:gd name="T86" fmla="*/ 526 w 728"/>
              <a:gd name="T87" fmla="*/ 273 h 280"/>
              <a:gd name="T88" fmla="*/ 538 w 728"/>
              <a:gd name="T89" fmla="*/ 271 h 280"/>
              <a:gd name="T90" fmla="*/ 550 w 728"/>
              <a:gd name="T91" fmla="*/ 269 h 280"/>
              <a:gd name="T92" fmla="*/ 562 w 728"/>
              <a:gd name="T93" fmla="*/ 266 h 280"/>
              <a:gd name="T94" fmla="*/ 574 w 728"/>
              <a:gd name="T95" fmla="*/ 263 h 280"/>
              <a:gd name="T96" fmla="*/ 586 w 728"/>
              <a:gd name="T97" fmla="*/ 259 h 280"/>
              <a:gd name="T98" fmla="*/ 598 w 728"/>
              <a:gd name="T99" fmla="*/ 254 h 280"/>
              <a:gd name="T100" fmla="*/ 610 w 728"/>
              <a:gd name="T101" fmla="*/ 247 h 280"/>
              <a:gd name="T102" fmla="*/ 622 w 728"/>
              <a:gd name="T103" fmla="*/ 239 h 280"/>
              <a:gd name="T104" fmla="*/ 634 w 728"/>
              <a:gd name="T105" fmla="*/ 229 h 280"/>
              <a:gd name="T106" fmla="*/ 646 w 728"/>
              <a:gd name="T107" fmla="*/ 217 h 280"/>
              <a:gd name="T108" fmla="*/ 658 w 728"/>
              <a:gd name="T109" fmla="*/ 201 h 280"/>
              <a:gd name="T110" fmla="*/ 670 w 728"/>
              <a:gd name="T111" fmla="*/ 182 h 280"/>
              <a:gd name="T112" fmla="*/ 682 w 728"/>
              <a:gd name="T113" fmla="*/ 158 h 280"/>
              <a:gd name="T114" fmla="*/ 694 w 728"/>
              <a:gd name="T115" fmla="*/ 129 h 280"/>
              <a:gd name="T116" fmla="*/ 706 w 728"/>
              <a:gd name="T117" fmla="*/ 92 h 280"/>
              <a:gd name="T118" fmla="*/ 718 w 728"/>
              <a:gd name="T119" fmla="*/ 46 h 2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728" h="280">
                <a:moveTo>
                  <a:pt x="0" y="280"/>
                </a:moveTo>
                <a:lnTo>
                  <a:pt x="2" y="280"/>
                </a:lnTo>
                <a:lnTo>
                  <a:pt x="4" y="280"/>
                </a:lnTo>
                <a:lnTo>
                  <a:pt x="6" y="280"/>
                </a:lnTo>
                <a:lnTo>
                  <a:pt x="8" y="280"/>
                </a:lnTo>
                <a:lnTo>
                  <a:pt x="10" y="280"/>
                </a:lnTo>
                <a:lnTo>
                  <a:pt x="12" y="280"/>
                </a:lnTo>
                <a:lnTo>
                  <a:pt x="14" y="280"/>
                </a:lnTo>
                <a:lnTo>
                  <a:pt x="16" y="280"/>
                </a:lnTo>
                <a:lnTo>
                  <a:pt x="18" y="280"/>
                </a:lnTo>
                <a:lnTo>
                  <a:pt x="20" y="280"/>
                </a:lnTo>
                <a:lnTo>
                  <a:pt x="22" y="280"/>
                </a:lnTo>
                <a:lnTo>
                  <a:pt x="24" y="280"/>
                </a:lnTo>
                <a:lnTo>
                  <a:pt x="26" y="280"/>
                </a:lnTo>
                <a:lnTo>
                  <a:pt x="28" y="280"/>
                </a:lnTo>
                <a:lnTo>
                  <a:pt x="30" y="280"/>
                </a:lnTo>
                <a:lnTo>
                  <a:pt x="32" y="280"/>
                </a:lnTo>
                <a:lnTo>
                  <a:pt x="34" y="280"/>
                </a:lnTo>
                <a:lnTo>
                  <a:pt x="36" y="280"/>
                </a:lnTo>
                <a:lnTo>
                  <a:pt x="38" y="280"/>
                </a:lnTo>
                <a:lnTo>
                  <a:pt x="40" y="280"/>
                </a:lnTo>
                <a:lnTo>
                  <a:pt x="42" y="280"/>
                </a:lnTo>
                <a:lnTo>
                  <a:pt x="44" y="280"/>
                </a:lnTo>
                <a:lnTo>
                  <a:pt x="46" y="280"/>
                </a:lnTo>
                <a:lnTo>
                  <a:pt x="48" y="280"/>
                </a:lnTo>
                <a:lnTo>
                  <a:pt x="50" y="280"/>
                </a:lnTo>
                <a:lnTo>
                  <a:pt x="52" y="280"/>
                </a:lnTo>
                <a:lnTo>
                  <a:pt x="54" y="280"/>
                </a:lnTo>
                <a:lnTo>
                  <a:pt x="56" y="280"/>
                </a:lnTo>
                <a:lnTo>
                  <a:pt x="58" y="280"/>
                </a:lnTo>
                <a:lnTo>
                  <a:pt x="60" y="280"/>
                </a:lnTo>
                <a:lnTo>
                  <a:pt x="62" y="280"/>
                </a:lnTo>
                <a:lnTo>
                  <a:pt x="64" y="280"/>
                </a:lnTo>
                <a:lnTo>
                  <a:pt x="66" y="280"/>
                </a:lnTo>
                <a:lnTo>
                  <a:pt x="68" y="280"/>
                </a:lnTo>
                <a:lnTo>
                  <a:pt x="70" y="280"/>
                </a:lnTo>
                <a:lnTo>
                  <a:pt x="72" y="280"/>
                </a:lnTo>
                <a:lnTo>
                  <a:pt x="74" y="280"/>
                </a:lnTo>
                <a:lnTo>
                  <a:pt x="76" y="280"/>
                </a:lnTo>
                <a:lnTo>
                  <a:pt x="78" y="280"/>
                </a:lnTo>
                <a:lnTo>
                  <a:pt x="80" y="280"/>
                </a:lnTo>
                <a:lnTo>
                  <a:pt x="82" y="280"/>
                </a:lnTo>
                <a:lnTo>
                  <a:pt x="84" y="280"/>
                </a:lnTo>
                <a:lnTo>
                  <a:pt x="86" y="280"/>
                </a:lnTo>
                <a:lnTo>
                  <a:pt x="88" y="280"/>
                </a:lnTo>
                <a:lnTo>
                  <a:pt x="90" y="280"/>
                </a:lnTo>
                <a:lnTo>
                  <a:pt x="92" y="280"/>
                </a:lnTo>
                <a:lnTo>
                  <a:pt x="94" y="280"/>
                </a:lnTo>
                <a:lnTo>
                  <a:pt x="96" y="280"/>
                </a:lnTo>
                <a:lnTo>
                  <a:pt x="98" y="280"/>
                </a:lnTo>
                <a:lnTo>
                  <a:pt x="100" y="280"/>
                </a:lnTo>
                <a:lnTo>
                  <a:pt x="102" y="280"/>
                </a:lnTo>
                <a:lnTo>
                  <a:pt x="104" y="280"/>
                </a:lnTo>
                <a:lnTo>
                  <a:pt x="106" y="280"/>
                </a:lnTo>
                <a:lnTo>
                  <a:pt x="108" y="280"/>
                </a:lnTo>
                <a:lnTo>
                  <a:pt x="110" y="280"/>
                </a:lnTo>
                <a:lnTo>
                  <a:pt x="112" y="280"/>
                </a:lnTo>
                <a:lnTo>
                  <a:pt x="114" y="280"/>
                </a:lnTo>
                <a:lnTo>
                  <a:pt x="116" y="280"/>
                </a:lnTo>
                <a:lnTo>
                  <a:pt x="118" y="280"/>
                </a:lnTo>
                <a:lnTo>
                  <a:pt x="120" y="280"/>
                </a:lnTo>
                <a:lnTo>
                  <a:pt x="122" y="280"/>
                </a:lnTo>
                <a:lnTo>
                  <a:pt x="124" y="280"/>
                </a:lnTo>
                <a:lnTo>
                  <a:pt x="126" y="280"/>
                </a:lnTo>
                <a:lnTo>
                  <a:pt x="128" y="280"/>
                </a:lnTo>
                <a:lnTo>
                  <a:pt x="130" y="280"/>
                </a:lnTo>
                <a:lnTo>
                  <a:pt x="132" y="280"/>
                </a:lnTo>
                <a:lnTo>
                  <a:pt x="134" y="280"/>
                </a:lnTo>
                <a:lnTo>
                  <a:pt x="136" y="280"/>
                </a:lnTo>
                <a:lnTo>
                  <a:pt x="138" y="280"/>
                </a:lnTo>
                <a:lnTo>
                  <a:pt x="140" y="280"/>
                </a:lnTo>
                <a:lnTo>
                  <a:pt x="142" y="280"/>
                </a:lnTo>
                <a:lnTo>
                  <a:pt x="144" y="280"/>
                </a:lnTo>
                <a:lnTo>
                  <a:pt x="146" y="280"/>
                </a:lnTo>
                <a:lnTo>
                  <a:pt x="148" y="280"/>
                </a:lnTo>
                <a:lnTo>
                  <a:pt x="150" y="280"/>
                </a:lnTo>
                <a:lnTo>
                  <a:pt x="152" y="280"/>
                </a:lnTo>
                <a:lnTo>
                  <a:pt x="154" y="280"/>
                </a:lnTo>
                <a:lnTo>
                  <a:pt x="156" y="280"/>
                </a:lnTo>
                <a:lnTo>
                  <a:pt x="158" y="280"/>
                </a:lnTo>
                <a:lnTo>
                  <a:pt x="160" y="280"/>
                </a:lnTo>
                <a:lnTo>
                  <a:pt x="162" y="280"/>
                </a:lnTo>
                <a:lnTo>
                  <a:pt x="164" y="280"/>
                </a:lnTo>
                <a:lnTo>
                  <a:pt x="166" y="280"/>
                </a:lnTo>
                <a:lnTo>
                  <a:pt x="168" y="280"/>
                </a:lnTo>
                <a:lnTo>
                  <a:pt x="170" y="280"/>
                </a:lnTo>
                <a:lnTo>
                  <a:pt x="172" y="280"/>
                </a:lnTo>
                <a:lnTo>
                  <a:pt x="174" y="280"/>
                </a:lnTo>
                <a:lnTo>
                  <a:pt x="176" y="280"/>
                </a:lnTo>
                <a:lnTo>
                  <a:pt x="178" y="280"/>
                </a:lnTo>
                <a:lnTo>
                  <a:pt x="180" y="280"/>
                </a:lnTo>
                <a:lnTo>
                  <a:pt x="182" y="280"/>
                </a:lnTo>
                <a:lnTo>
                  <a:pt x="184" y="280"/>
                </a:lnTo>
                <a:lnTo>
                  <a:pt x="186" y="280"/>
                </a:lnTo>
                <a:lnTo>
                  <a:pt x="188" y="280"/>
                </a:lnTo>
                <a:lnTo>
                  <a:pt x="190" y="280"/>
                </a:lnTo>
                <a:lnTo>
                  <a:pt x="192" y="280"/>
                </a:lnTo>
                <a:lnTo>
                  <a:pt x="194" y="280"/>
                </a:lnTo>
                <a:lnTo>
                  <a:pt x="196" y="280"/>
                </a:lnTo>
                <a:lnTo>
                  <a:pt x="198" y="280"/>
                </a:lnTo>
                <a:lnTo>
                  <a:pt x="200" y="280"/>
                </a:lnTo>
                <a:lnTo>
                  <a:pt x="202" y="280"/>
                </a:lnTo>
                <a:lnTo>
                  <a:pt x="204" y="280"/>
                </a:lnTo>
                <a:lnTo>
                  <a:pt x="206" y="280"/>
                </a:lnTo>
                <a:lnTo>
                  <a:pt x="208" y="280"/>
                </a:lnTo>
                <a:lnTo>
                  <a:pt x="210" y="280"/>
                </a:lnTo>
                <a:lnTo>
                  <a:pt x="212" y="280"/>
                </a:lnTo>
                <a:lnTo>
                  <a:pt x="214" y="280"/>
                </a:lnTo>
                <a:lnTo>
                  <a:pt x="216" y="280"/>
                </a:lnTo>
                <a:lnTo>
                  <a:pt x="218" y="280"/>
                </a:lnTo>
                <a:lnTo>
                  <a:pt x="220" y="280"/>
                </a:lnTo>
                <a:lnTo>
                  <a:pt x="222" y="280"/>
                </a:lnTo>
                <a:lnTo>
                  <a:pt x="224" y="280"/>
                </a:lnTo>
                <a:lnTo>
                  <a:pt x="226" y="280"/>
                </a:lnTo>
                <a:lnTo>
                  <a:pt x="228" y="280"/>
                </a:lnTo>
                <a:lnTo>
                  <a:pt x="230" y="280"/>
                </a:lnTo>
                <a:lnTo>
                  <a:pt x="232" y="280"/>
                </a:lnTo>
                <a:lnTo>
                  <a:pt x="234" y="280"/>
                </a:lnTo>
                <a:lnTo>
                  <a:pt x="236" y="280"/>
                </a:lnTo>
                <a:lnTo>
                  <a:pt x="238" y="280"/>
                </a:lnTo>
                <a:lnTo>
                  <a:pt x="240" y="280"/>
                </a:lnTo>
                <a:lnTo>
                  <a:pt x="242" y="280"/>
                </a:lnTo>
                <a:lnTo>
                  <a:pt x="244" y="280"/>
                </a:lnTo>
                <a:lnTo>
                  <a:pt x="246" y="280"/>
                </a:lnTo>
                <a:lnTo>
                  <a:pt x="248" y="280"/>
                </a:lnTo>
                <a:lnTo>
                  <a:pt x="250" y="280"/>
                </a:lnTo>
                <a:lnTo>
                  <a:pt x="252" y="280"/>
                </a:lnTo>
                <a:lnTo>
                  <a:pt x="254" y="280"/>
                </a:lnTo>
                <a:lnTo>
                  <a:pt x="256" y="280"/>
                </a:lnTo>
                <a:lnTo>
                  <a:pt x="258" y="280"/>
                </a:lnTo>
                <a:lnTo>
                  <a:pt x="260" y="280"/>
                </a:lnTo>
                <a:lnTo>
                  <a:pt x="262" y="280"/>
                </a:lnTo>
                <a:lnTo>
                  <a:pt x="264" y="280"/>
                </a:lnTo>
                <a:lnTo>
                  <a:pt x="266" y="280"/>
                </a:lnTo>
                <a:lnTo>
                  <a:pt x="268" y="280"/>
                </a:lnTo>
                <a:lnTo>
                  <a:pt x="270" y="280"/>
                </a:lnTo>
                <a:lnTo>
                  <a:pt x="272" y="280"/>
                </a:lnTo>
                <a:lnTo>
                  <a:pt x="274" y="280"/>
                </a:lnTo>
                <a:lnTo>
                  <a:pt x="276" y="280"/>
                </a:lnTo>
                <a:lnTo>
                  <a:pt x="278" y="280"/>
                </a:lnTo>
                <a:lnTo>
                  <a:pt x="280" y="280"/>
                </a:lnTo>
                <a:lnTo>
                  <a:pt x="282" y="280"/>
                </a:lnTo>
                <a:lnTo>
                  <a:pt x="284" y="280"/>
                </a:lnTo>
                <a:lnTo>
                  <a:pt x="286" y="280"/>
                </a:lnTo>
                <a:lnTo>
                  <a:pt x="288" y="280"/>
                </a:lnTo>
                <a:lnTo>
                  <a:pt x="290" y="280"/>
                </a:lnTo>
                <a:lnTo>
                  <a:pt x="292" y="280"/>
                </a:lnTo>
                <a:lnTo>
                  <a:pt x="294" y="280"/>
                </a:lnTo>
                <a:lnTo>
                  <a:pt x="296" y="280"/>
                </a:lnTo>
                <a:lnTo>
                  <a:pt x="298" y="280"/>
                </a:lnTo>
                <a:lnTo>
                  <a:pt x="300" y="280"/>
                </a:lnTo>
                <a:lnTo>
                  <a:pt x="302" y="280"/>
                </a:lnTo>
                <a:lnTo>
                  <a:pt x="304" y="280"/>
                </a:lnTo>
                <a:lnTo>
                  <a:pt x="306" y="280"/>
                </a:lnTo>
                <a:lnTo>
                  <a:pt x="308" y="280"/>
                </a:lnTo>
                <a:lnTo>
                  <a:pt x="310" y="280"/>
                </a:lnTo>
                <a:lnTo>
                  <a:pt x="312" y="280"/>
                </a:lnTo>
                <a:lnTo>
                  <a:pt x="314" y="280"/>
                </a:lnTo>
                <a:lnTo>
                  <a:pt x="316" y="280"/>
                </a:lnTo>
                <a:lnTo>
                  <a:pt x="318" y="280"/>
                </a:lnTo>
                <a:lnTo>
                  <a:pt x="320" y="280"/>
                </a:lnTo>
                <a:lnTo>
                  <a:pt x="322" y="280"/>
                </a:lnTo>
                <a:lnTo>
                  <a:pt x="324" y="280"/>
                </a:lnTo>
                <a:lnTo>
                  <a:pt x="326" y="280"/>
                </a:lnTo>
                <a:lnTo>
                  <a:pt x="328" y="280"/>
                </a:lnTo>
                <a:lnTo>
                  <a:pt x="330" y="280"/>
                </a:lnTo>
                <a:lnTo>
                  <a:pt x="332" y="280"/>
                </a:lnTo>
                <a:lnTo>
                  <a:pt x="334" y="280"/>
                </a:lnTo>
                <a:lnTo>
                  <a:pt x="336" y="280"/>
                </a:lnTo>
                <a:lnTo>
                  <a:pt x="338" y="280"/>
                </a:lnTo>
                <a:lnTo>
                  <a:pt x="340" y="280"/>
                </a:lnTo>
                <a:lnTo>
                  <a:pt x="342" y="280"/>
                </a:lnTo>
                <a:lnTo>
                  <a:pt x="344" y="280"/>
                </a:lnTo>
                <a:lnTo>
                  <a:pt x="346" y="280"/>
                </a:lnTo>
                <a:lnTo>
                  <a:pt x="348" y="280"/>
                </a:lnTo>
                <a:lnTo>
                  <a:pt x="350" y="280"/>
                </a:lnTo>
                <a:lnTo>
                  <a:pt x="352" y="280"/>
                </a:lnTo>
                <a:lnTo>
                  <a:pt x="354" y="280"/>
                </a:lnTo>
                <a:lnTo>
                  <a:pt x="356" y="280"/>
                </a:lnTo>
                <a:lnTo>
                  <a:pt x="358" y="280"/>
                </a:lnTo>
                <a:lnTo>
                  <a:pt x="360" y="280"/>
                </a:lnTo>
                <a:lnTo>
                  <a:pt x="362" y="280"/>
                </a:lnTo>
                <a:lnTo>
                  <a:pt x="364" y="280"/>
                </a:lnTo>
                <a:lnTo>
                  <a:pt x="366" y="280"/>
                </a:lnTo>
                <a:lnTo>
                  <a:pt x="368" y="280"/>
                </a:lnTo>
                <a:lnTo>
                  <a:pt x="370" y="280"/>
                </a:lnTo>
                <a:lnTo>
                  <a:pt x="372" y="280"/>
                </a:lnTo>
                <a:lnTo>
                  <a:pt x="374" y="280"/>
                </a:lnTo>
                <a:lnTo>
                  <a:pt x="376" y="280"/>
                </a:lnTo>
                <a:lnTo>
                  <a:pt x="378" y="280"/>
                </a:lnTo>
                <a:lnTo>
                  <a:pt x="380" y="280"/>
                </a:lnTo>
                <a:lnTo>
                  <a:pt x="382" y="280"/>
                </a:lnTo>
                <a:lnTo>
                  <a:pt x="384" y="280"/>
                </a:lnTo>
                <a:lnTo>
                  <a:pt x="386" y="280"/>
                </a:lnTo>
                <a:lnTo>
                  <a:pt x="388" y="280"/>
                </a:lnTo>
                <a:lnTo>
                  <a:pt x="390" y="280"/>
                </a:lnTo>
                <a:lnTo>
                  <a:pt x="392" y="280"/>
                </a:lnTo>
                <a:lnTo>
                  <a:pt x="394" y="280"/>
                </a:lnTo>
                <a:lnTo>
                  <a:pt x="396" y="280"/>
                </a:lnTo>
                <a:lnTo>
                  <a:pt x="398" y="280"/>
                </a:lnTo>
                <a:lnTo>
                  <a:pt x="400" y="280"/>
                </a:lnTo>
                <a:lnTo>
                  <a:pt x="402" y="280"/>
                </a:lnTo>
                <a:lnTo>
                  <a:pt x="404" y="280"/>
                </a:lnTo>
                <a:lnTo>
                  <a:pt x="406" y="280"/>
                </a:lnTo>
                <a:lnTo>
                  <a:pt x="408" y="280"/>
                </a:lnTo>
                <a:lnTo>
                  <a:pt x="410" y="280"/>
                </a:lnTo>
                <a:lnTo>
                  <a:pt x="412" y="280"/>
                </a:lnTo>
                <a:lnTo>
                  <a:pt x="414" y="280"/>
                </a:lnTo>
                <a:lnTo>
                  <a:pt x="416" y="279"/>
                </a:lnTo>
                <a:lnTo>
                  <a:pt x="418" y="279"/>
                </a:lnTo>
                <a:lnTo>
                  <a:pt x="420" y="279"/>
                </a:lnTo>
                <a:lnTo>
                  <a:pt x="422" y="279"/>
                </a:lnTo>
                <a:lnTo>
                  <a:pt x="424" y="279"/>
                </a:lnTo>
                <a:lnTo>
                  <a:pt x="426" y="279"/>
                </a:lnTo>
                <a:lnTo>
                  <a:pt x="428" y="279"/>
                </a:lnTo>
                <a:lnTo>
                  <a:pt x="430" y="279"/>
                </a:lnTo>
                <a:lnTo>
                  <a:pt x="432" y="279"/>
                </a:lnTo>
                <a:lnTo>
                  <a:pt x="434" y="279"/>
                </a:lnTo>
                <a:lnTo>
                  <a:pt x="436" y="279"/>
                </a:lnTo>
                <a:lnTo>
                  <a:pt x="438" y="279"/>
                </a:lnTo>
                <a:lnTo>
                  <a:pt x="440" y="279"/>
                </a:lnTo>
                <a:lnTo>
                  <a:pt x="442" y="279"/>
                </a:lnTo>
                <a:lnTo>
                  <a:pt x="444" y="279"/>
                </a:lnTo>
                <a:lnTo>
                  <a:pt x="446" y="279"/>
                </a:lnTo>
                <a:lnTo>
                  <a:pt x="448" y="279"/>
                </a:lnTo>
                <a:lnTo>
                  <a:pt x="450" y="279"/>
                </a:lnTo>
                <a:lnTo>
                  <a:pt x="452" y="279"/>
                </a:lnTo>
                <a:lnTo>
                  <a:pt x="454" y="279"/>
                </a:lnTo>
                <a:lnTo>
                  <a:pt x="456" y="278"/>
                </a:lnTo>
                <a:lnTo>
                  <a:pt x="458" y="278"/>
                </a:lnTo>
                <a:lnTo>
                  <a:pt x="460" y="278"/>
                </a:lnTo>
                <a:lnTo>
                  <a:pt x="462" y="278"/>
                </a:lnTo>
                <a:lnTo>
                  <a:pt x="464" y="278"/>
                </a:lnTo>
                <a:lnTo>
                  <a:pt x="466" y="278"/>
                </a:lnTo>
                <a:lnTo>
                  <a:pt x="468" y="278"/>
                </a:lnTo>
                <a:lnTo>
                  <a:pt x="470" y="278"/>
                </a:lnTo>
                <a:lnTo>
                  <a:pt x="472" y="278"/>
                </a:lnTo>
                <a:lnTo>
                  <a:pt x="474" y="278"/>
                </a:lnTo>
                <a:lnTo>
                  <a:pt x="476" y="278"/>
                </a:lnTo>
                <a:lnTo>
                  <a:pt x="478" y="277"/>
                </a:lnTo>
                <a:lnTo>
                  <a:pt x="480" y="277"/>
                </a:lnTo>
                <a:lnTo>
                  <a:pt x="482" y="277"/>
                </a:lnTo>
                <a:lnTo>
                  <a:pt x="484" y="277"/>
                </a:lnTo>
                <a:lnTo>
                  <a:pt x="486" y="277"/>
                </a:lnTo>
                <a:lnTo>
                  <a:pt x="488" y="277"/>
                </a:lnTo>
                <a:lnTo>
                  <a:pt x="490" y="277"/>
                </a:lnTo>
                <a:lnTo>
                  <a:pt x="492" y="277"/>
                </a:lnTo>
                <a:lnTo>
                  <a:pt x="494" y="276"/>
                </a:lnTo>
                <a:lnTo>
                  <a:pt x="496" y="276"/>
                </a:lnTo>
                <a:lnTo>
                  <a:pt x="498" y="276"/>
                </a:lnTo>
                <a:lnTo>
                  <a:pt x="500" y="276"/>
                </a:lnTo>
                <a:lnTo>
                  <a:pt x="502" y="276"/>
                </a:lnTo>
                <a:lnTo>
                  <a:pt x="504" y="276"/>
                </a:lnTo>
                <a:lnTo>
                  <a:pt x="506" y="275"/>
                </a:lnTo>
                <a:lnTo>
                  <a:pt x="508" y="275"/>
                </a:lnTo>
                <a:lnTo>
                  <a:pt x="510" y="275"/>
                </a:lnTo>
                <a:lnTo>
                  <a:pt x="512" y="275"/>
                </a:lnTo>
                <a:lnTo>
                  <a:pt x="514" y="275"/>
                </a:lnTo>
                <a:lnTo>
                  <a:pt x="516" y="274"/>
                </a:lnTo>
                <a:lnTo>
                  <a:pt x="518" y="274"/>
                </a:lnTo>
                <a:lnTo>
                  <a:pt x="520" y="274"/>
                </a:lnTo>
                <a:lnTo>
                  <a:pt x="522" y="274"/>
                </a:lnTo>
                <a:lnTo>
                  <a:pt x="524" y="273"/>
                </a:lnTo>
                <a:lnTo>
                  <a:pt x="526" y="273"/>
                </a:lnTo>
                <a:lnTo>
                  <a:pt x="528" y="273"/>
                </a:lnTo>
                <a:lnTo>
                  <a:pt x="530" y="273"/>
                </a:lnTo>
                <a:lnTo>
                  <a:pt x="532" y="272"/>
                </a:lnTo>
                <a:lnTo>
                  <a:pt x="534" y="272"/>
                </a:lnTo>
                <a:lnTo>
                  <a:pt x="536" y="272"/>
                </a:lnTo>
                <a:lnTo>
                  <a:pt x="538" y="271"/>
                </a:lnTo>
                <a:lnTo>
                  <a:pt x="540" y="271"/>
                </a:lnTo>
                <a:lnTo>
                  <a:pt x="542" y="271"/>
                </a:lnTo>
                <a:lnTo>
                  <a:pt x="544" y="270"/>
                </a:lnTo>
                <a:lnTo>
                  <a:pt x="546" y="270"/>
                </a:lnTo>
                <a:lnTo>
                  <a:pt x="548" y="270"/>
                </a:lnTo>
                <a:lnTo>
                  <a:pt x="550" y="269"/>
                </a:lnTo>
                <a:lnTo>
                  <a:pt x="552" y="269"/>
                </a:lnTo>
                <a:lnTo>
                  <a:pt x="554" y="268"/>
                </a:lnTo>
                <a:lnTo>
                  <a:pt x="556" y="268"/>
                </a:lnTo>
                <a:lnTo>
                  <a:pt x="558" y="267"/>
                </a:lnTo>
                <a:lnTo>
                  <a:pt x="560" y="267"/>
                </a:lnTo>
                <a:lnTo>
                  <a:pt x="562" y="266"/>
                </a:lnTo>
                <a:lnTo>
                  <a:pt x="564" y="266"/>
                </a:lnTo>
                <a:lnTo>
                  <a:pt x="566" y="265"/>
                </a:lnTo>
                <a:lnTo>
                  <a:pt x="568" y="265"/>
                </a:lnTo>
                <a:lnTo>
                  <a:pt x="570" y="264"/>
                </a:lnTo>
                <a:lnTo>
                  <a:pt x="572" y="264"/>
                </a:lnTo>
                <a:lnTo>
                  <a:pt x="574" y="263"/>
                </a:lnTo>
                <a:lnTo>
                  <a:pt x="576" y="262"/>
                </a:lnTo>
                <a:lnTo>
                  <a:pt x="578" y="262"/>
                </a:lnTo>
                <a:lnTo>
                  <a:pt x="580" y="261"/>
                </a:lnTo>
                <a:lnTo>
                  <a:pt x="582" y="260"/>
                </a:lnTo>
                <a:lnTo>
                  <a:pt x="584" y="260"/>
                </a:lnTo>
                <a:lnTo>
                  <a:pt x="586" y="259"/>
                </a:lnTo>
                <a:lnTo>
                  <a:pt x="588" y="258"/>
                </a:lnTo>
                <a:lnTo>
                  <a:pt x="590" y="257"/>
                </a:lnTo>
                <a:lnTo>
                  <a:pt x="592" y="256"/>
                </a:lnTo>
                <a:lnTo>
                  <a:pt x="594" y="256"/>
                </a:lnTo>
                <a:lnTo>
                  <a:pt x="596" y="255"/>
                </a:lnTo>
                <a:lnTo>
                  <a:pt x="598" y="254"/>
                </a:lnTo>
                <a:lnTo>
                  <a:pt x="600" y="253"/>
                </a:lnTo>
                <a:lnTo>
                  <a:pt x="602" y="252"/>
                </a:lnTo>
                <a:lnTo>
                  <a:pt x="604" y="251"/>
                </a:lnTo>
                <a:lnTo>
                  <a:pt x="606" y="249"/>
                </a:lnTo>
                <a:lnTo>
                  <a:pt x="608" y="248"/>
                </a:lnTo>
                <a:lnTo>
                  <a:pt x="610" y="247"/>
                </a:lnTo>
                <a:lnTo>
                  <a:pt x="612" y="246"/>
                </a:lnTo>
                <a:lnTo>
                  <a:pt x="614" y="245"/>
                </a:lnTo>
                <a:lnTo>
                  <a:pt x="616" y="243"/>
                </a:lnTo>
                <a:lnTo>
                  <a:pt x="618" y="242"/>
                </a:lnTo>
                <a:lnTo>
                  <a:pt x="620" y="241"/>
                </a:lnTo>
                <a:lnTo>
                  <a:pt x="622" y="239"/>
                </a:lnTo>
                <a:lnTo>
                  <a:pt x="624" y="238"/>
                </a:lnTo>
                <a:lnTo>
                  <a:pt x="626" y="236"/>
                </a:lnTo>
                <a:lnTo>
                  <a:pt x="628" y="234"/>
                </a:lnTo>
                <a:lnTo>
                  <a:pt x="630" y="233"/>
                </a:lnTo>
                <a:lnTo>
                  <a:pt x="632" y="231"/>
                </a:lnTo>
                <a:lnTo>
                  <a:pt x="634" y="229"/>
                </a:lnTo>
                <a:lnTo>
                  <a:pt x="636" y="227"/>
                </a:lnTo>
                <a:lnTo>
                  <a:pt x="638" y="225"/>
                </a:lnTo>
                <a:lnTo>
                  <a:pt x="640" y="223"/>
                </a:lnTo>
                <a:lnTo>
                  <a:pt x="642" y="221"/>
                </a:lnTo>
                <a:lnTo>
                  <a:pt x="644" y="219"/>
                </a:lnTo>
                <a:lnTo>
                  <a:pt x="646" y="217"/>
                </a:lnTo>
                <a:lnTo>
                  <a:pt x="648" y="214"/>
                </a:lnTo>
                <a:lnTo>
                  <a:pt x="650" y="212"/>
                </a:lnTo>
                <a:lnTo>
                  <a:pt x="652" y="209"/>
                </a:lnTo>
                <a:lnTo>
                  <a:pt x="654" y="207"/>
                </a:lnTo>
                <a:lnTo>
                  <a:pt x="656" y="204"/>
                </a:lnTo>
                <a:lnTo>
                  <a:pt x="658" y="201"/>
                </a:lnTo>
                <a:lnTo>
                  <a:pt x="660" y="198"/>
                </a:lnTo>
                <a:lnTo>
                  <a:pt x="662" y="195"/>
                </a:lnTo>
                <a:lnTo>
                  <a:pt x="664" y="192"/>
                </a:lnTo>
                <a:lnTo>
                  <a:pt x="666" y="189"/>
                </a:lnTo>
                <a:lnTo>
                  <a:pt x="668" y="185"/>
                </a:lnTo>
                <a:lnTo>
                  <a:pt x="670" y="182"/>
                </a:lnTo>
                <a:lnTo>
                  <a:pt x="672" y="178"/>
                </a:lnTo>
                <a:lnTo>
                  <a:pt x="674" y="175"/>
                </a:lnTo>
                <a:lnTo>
                  <a:pt x="676" y="171"/>
                </a:lnTo>
                <a:lnTo>
                  <a:pt x="678" y="167"/>
                </a:lnTo>
                <a:lnTo>
                  <a:pt x="680" y="163"/>
                </a:lnTo>
                <a:lnTo>
                  <a:pt x="682" y="158"/>
                </a:lnTo>
                <a:lnTo>
                  <a:pt x="684" y="154"/>
                </a:lnTo>
                <a:lnTo>
                  <a:pt x="686" y="149"/>
                </a:lnTo>
                <a:lnTo>
                  <a:pt x="688" y="144"/>
                </a:lnTo>
                <a:lnTo>
                  <a:pt x="690" y="139"/>
                </a:lnTo>
                <a:lnTo>
                  <a:pt x="692" y="134"/>
                </a:lnTo>
                <a:lnTo>
                  <a:pt x="694" y="129"/>
                </a:lnTo>
                <a:lnTo>
                  <a:pt x="696" y="123"/>
                </a:lnTo>
                <a:lnTo>
                  <a:pt x="698" y="117"/>
                </a:lnTo>
                <a:lnTo>
                  <a:pt x="700" y="111"/>
                </a:lnTo>
                <a:lnTo>
                  <a:pt x="702" y="105"/>
                </a:lnTo>
                <a:lnTo>
                  <a:pt x="704" y="99"/>
                </a:lnTo>
                <a:lnTo>
                  <a:pt x="706" y="92"/>
                </a:lnTo>
                <a:lnTo>
                  <a:pt x="708" y="85"/>
                </a:lnTo>
                <a:lnTo>
                  <a:pt x="710" y="78"/>
                </a:lnTo>
                <a:lnTo>
                  <a:pt x="712" y="70"/>
                </a:lnTo>
                <a:lnTo>
                  <a:pt x="714" y="63"/>
                </a:lnTo>
                <a:lnTo>
                  <a:pt x="716" y="55"/>
                </a:lnTo>
                <a:lnTo>
                  <a:pt x="718" y="46"/>
                </a:lnTo>
                <a:lnTo>
                  <a:pt x="720" y="38"/>
                </a:lnTo>
                <a:lnTo>
                  <a:pt x="722" y="29"/>
                </a:lnTo>
                <a:lnTo>
                  <a:pt x="724" y="19"/>
                </a:lnTo>
                <a:lnTo>
                  <a:pt x="726" y="10"/>
                </a:lnTo>
                <a:lnTo>
                  <a:pt x="728" y="0"/>
                </a:lnTo>
              </a:path>
            </a:pathLst>
          </a:custGeom>
          <a:noFill/>
          <a:ln w="38100">
            <a:solidFill>
              <a:srgbClr val="00B05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87" name="Group 286">
            <a:extLst>
              <a:ext uri="{FF2B5EF4-FFF2-40B4-BE49-F238E27FC236}">
                <a16:creationId xmlns:a16="http://schemas.microsoft.com/office/drawing/2014/main" id="{E7CE2101-F06B-4E5B-A4EE-6B73C7DDA7BA}"/>
              </a:ext>
            </a:extLst>
          </p:cNvPr>
          <p:cNvGrpSpPr/>
          <p:nvPr/>
        </p:nvGrpSpPr>
        <p:grpSpPr>
          <a:xfrm>
            <a:off x="3437890" y="4297681"/>
            <a:ext cx="3186430" cy="2404798"/>
            <a:chOff x="4337050" y="2451101"/>
            <a:chExt cx="3506788" cy="1760538"/>
          </a:xfrm>
        </p:grpSpPr>
        <p:sp>
          <p:nvSpPr>
            <p:cNvPr id="288" name="Freeform 137">
              <a:extLst>
                <a:ext uri="{FF2B5EF4-FFF2-40B4-BE49-F238E27FC236}">
                  <a16:creationId xmlns:a16="http://schemas.microsoft.com/office/drawing/2014/main" id="{D997C870-34F7-41FE-A131-E329052FF73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7050" y="3209926"/>
              <a:ext cx="11113" cy="1001713"/>
            </a:xfrm>
            <a:custGeom>
              <a:avLst/>
              <a:gdLst>
                <a:gd name="T0" fmla="*/ 2 w 2"/>
                <a:gd name="T1" fmla="*/ 0 h 182"/>
                <a:gd name="T2" fmla="*/ 1 w 2"/>
                <a:gd name="T3" fmla="*/ 7 h 182"/>
                <a:gd name="T4" fmla="*/ 1 w 2"/>
                <a:gd name="T5" fmla="*/ 17 h 182"/>
                <a:gd name="T6" fmla="*/ 1 w 2"/>
                <a:gd name="T7" fmla="*/ 24 h 182"/>
                <a:gd name="T8" fmla="*/ 0 w 2"/>
                <a:gd name="T9" fmla="*/ 34 h 182"/>
                <a:gd name="T10" fmla="*/ 0 w 2"/>
                <a:gd name="T11" fmla="*/ 41 h 182"/>
                <a:gd name="T12" fmla="*/ 0 w 2"/>
                <a:gd name="T13" fmla="*/ 50 h 182"/>
                <a:gd name="T14" fmla="*/ 0 w 2"/>
                <a:gd name="T15" fmla="*/ 57 h 182"/>
                <a:gd name="T16" fmla="*/ 0 w 2"/>
                <a:gd name="T17" fmla="*/ 67 h 182"/>
                <a:gd name="T18" fmla="*/ 0 w 2"/>
                <a:gd name="T19" fmla="*/ 74 h 182"/>
                <a:gd name="T20" fmla="*/ 0 w 2"/>
                <a:gd name="T21" fmla="*/ 84 h 182"/>
                <a:gd name="T22" fmla="*/ 0 w 2"/>
                <a:gd name="T23" fmla="*/ 90 h 182"/>
                <a:gd name="T24" fmla="*/ 0 w 2"/>
                <a:gd name="T25" fmla="*/ 100 h 182"/>
                <a:gd name="T26" fmla="*/ 0 w 2"/>
                <a:gd name="T27" fmla="*/ 107 h 182"/>
                <a:gd name="T28" fmla="*/ 0 w 2"/>
                <a:gd name="T29" fmla="*/ 117 h 182"/>
                <a:gd name="T30" fmla="*/ 0 w 2"/>
                <a:gd name="T31" fmla="*/ 124 h 182"/>
                <a:gd name="T32" fmla="*/ 0 w 2"/>
                <a:gd name="T33" fmla="*/ 133 h 182"/>
                <a:gd name="T34" fmla="*/ 0 w 2"/>
                <a:gd name="T35" fmla="*/ 140 h 182"/>
                <a:gd name="T36" fmla="*/ 0 w 2"/>
                <a:gd name="T37" fmla="*/ 150 h 182"/>
                <a:gd name="T38" fmla="*/ 0 w 2"/>
                <a:gd name="T39" fmla="*/ 157 h 182"/>
                <a:gd name="T40" fmla="*/ 0 w 2"/>
                <a:gd name="T41" fmla="*/ 167 h 182"/>
                <a:gd name="T42" fmla="*/ 0 w 2"/>
                <a:gd name="T43" fmla="*/ 174 h 182"/>
                <a:gd name="T44" fmla="*/ 0 w 2"/>
                <a:gd name="T45" fmla="*/ 1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" h="182">
                  <a:moveTo>
                    <a:pt x="2" y="0"/>
                  </a:moveTo>
                  <a:lnTo>
                    <a:pt x="1" y="7"/>
                  </a:lnTo>
                  <a:lnTo>
                    <a:pt x="1" y="17"/>
                  </a:lnTo>
                  <a:lnTo>
                    <a:pt x="1" y="24"/>
                  </a:lnTo>
                  <a:lnTo>
                    <a:pt x="0" y="34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0" y="57"/>
                  </a:lnTo>
                  <a:lnTo>
                    <a:pt x="0" y="67"/>
                  </a:lnTo>
                  <a:lnTo>
                    <a:pt x="0" y="74"/>
                  </a:lnTo>
                  <a:lnTo>
                    <a:pt x="0" y="84"/>
                  </a:lnTo>
                  <a:lnTo>
                    <a:pt x="0" y="90"/>
                  </a:lnTo>
                  <a:lnTo>
                    <a:pt x="0" y="100"/>
                  </a:lnTo>
                  <a:lnTo>
                    <a:pt x="0" y="107"/>
                  </a:lnTo>
                  <a:lnTo>
                    <a:pt x="0" y="117"/>
                  </a:lnTo>
                  <a:lnTo>
                    <a:pt x="0" y="124"/>
                  </a:lnTo>
                  <a:lnTo>
                    <a:pt x="0" y="133"/>
                  </a:lnTo>
                  <a:lnTo>
                    <a:pt x="0" y="140"/>
                  </a:lnTo>
                  <a:lnTo>
                    <a:pt x="0" y="150"/>
                  </a:lnTo>
                  <a:lnTo>
                    <a:pt x="0" y="157"/>
                  </a:lnTo>
                  <a:lnTo>
                    <a:pt x="0" y="167"/>
                  </a:lnTo>
                  <a:lnTo>
                    <a:pt x="0" y="174"/>
                  </a:lnTo>
                  <a:lnTo>
                    <a:pt x="0" y="182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9" name="Freeform 138">
              <a:extLst>
                <a:ext uri="{FF2B5EF4-FFF2-40B4-BE49-F238E27FC236}">
                  <a16:creationId xmlns:a16="http://schemas.microsoft.com/office/drawing/2014/main" id="{5CF8605C-F0A2-4595-AFD9-DD7BF79D1B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8163" y="2451101"/>
              <a:ext cx="3495675" cy="758825"/>
            </a:xfrm>
            <a:custGeom>
              <a:avLst/>
              <a:gdLst>
                <a:gd name="T0" fmla="*/ 4 w 636"/>
                <a:gd name="T1" fmla="*/ 112 h 138"/>
                <a:gd name="T2" fmla="*/ 9 w 636"/>
                <a:gd name="T3" fmla="*/ 97 h 138"/>
                <a:gd name="T4" fmla="*/ 15 w 636"/>
                <a:gd name="T5" fmla="*/ 87 h 138"/>
                <a:gd name="T6" fmla="*/ 22 w 636"/>
                <a:gd name="T7" fmla="*/ 78 h 138"/>
                <a:gd name="T8" fmla="*/ 32 w 636"/>
                <a:gd name="T9" fmla="*/ 70 h 138"/>
                <a:gd name="T10" fmla="*/ 43 w 636"/>
                <a:gd name="T11" fmla="*/ 63 h 138"/>
                <a:gd name="T12" fmla="*/ 55 w 636"/>
                <a:gd name="T13" fmla="*/ 58 h 138"/>
                <a:gd name="T14" fmla="*/ 66 w 636"/>
                <a:gd name="T15" fmla="*/ 54 h 138"/>
                <a:gd name="T16" fmla="*/ 77 w 636"/>
                <a:gd name="T17" fmla="*/ 50 h 138"/>
                <a:gd name="T18" fmla="*/ 88 w 636"/>
                <a:gd name="T19" fmla="*/ 47 h 138"/>
                <a:gd name="T20" fmla="*/ 100 w 636"/>
                <a:gd name="T21" fmla="*/ 44 h 138"/>
                <a:gd name="T22" fmla="*/ 111 w 636"/>
                <a:gd name="T23" fmla="*/ 41 h 138"/>
                <a:gd name="T24" fmla="*/ 122 w 636"/>
                <a:gd name="T25" fmla="*/ 39 h 138"/>
                <a:gd name="T26" fmla="*/ 133 w 636"/>
                <a:gd name="T27" fmla="*/ 37 h 138"/>
                <a:gd name="T28" fmla="*/ 145 w 636"/>
                <a:gd name="T29" fmla="*/ 35 h 138"/>
                <a:gd name="T30" fmla="*/ 156 w 636"/>
                <a:gd name="T31" fmla="*/ 33 h 138"/>
                <a:gd name="T32" fmla="*/ 167 w 636"/>
                <a:gd name="T33" fmla="*/ 32 h 138"/>
                <a:gd name="T34" fmla="*/ 178 w 636"/>
                <a:gd name="T35" fmla="*/ 30 h 138"/>
                <a:gd name="T36" fmla="*/ 190 w 636"/>
                <a:gd name="T37" fmla="*/ 29 h 138"/>
                <a:gd name="T38" fmla="*/ 201 w 636"/>
                <a:gd name="T39" fmla="*/ 27 h 138"/>
                <a:gd name="T40" fmla="*/ 212 w 636"/>
                <a:gd name="T41" fmla="*/ 26 h 138"/>
                <a:gd name="T42" fmla="*/ 223 w 636"/>
                <a:gd name="T43" fmla="*/ 25 h 138"/>
                <a:gd name="T44" fmla="*/ 235 w 636"/>
                <a:gd name="T45" fmla="*/ 24 h 138"/>
                <a:gd name="T46" fmla="*/ 246 w 636"/>
                <a:gd name="T47" fmla="*/ 23 h 138"/>
                <a:gd name="T48" fmla="*/ 257 w 636"/>
                <a:gd name="T49" fmla="*/ 21 h 138"/>
                <a:gd name="T50" fmla="*/ 268 w 636"/>
                <a:gd name="T51" fmla="*/ 20 h 138"/>
                <a:gd name="T52" fmla="*/ 280 w 636"/>
                <a:gd name="T53" fmla="*/ 19 h 138"/>
                <a:gd name="T54" fmla="*/ 291 w 636"/>
                <a:gd name="T55" fmla="*/ 19 h 138"/>
                <a:gd name="T56" fmla="*/ 302 w 636"/>
                <a:gd name="T57" fmla="*/ 18 h 138"/>
                <a:gd name="T58" fmla="*/ 313 w 636"/>
                <a:gd name="T59" fmla="*/ 17 h 138"/>
                <a:gd name="T60" fmla="*/ 325 w 636"/>
                <a:gd name="T61" fmla="*/ 16 h 138"/>
                <a:gd name="T62" fmla="*/ 336 w 636"/>
                <a:gd name="T63" fmla="*/ 15 h 138"/>
                <a:gd name="T64" fmla="*/ 347 w 636"/>
                <a:gd name="T65" fmla="*/ 14 h 138"/>
                <a:gd name="T66" fmla="*/ 358 w 636"/>
                <a:gd name="T67" fmla="*/ 14 h 138"/>
                <a:gd name="T68" fmla="*/ 370 w 636"/>
                <a:gd name="T69" fmla="*/ 13 h 138"/>
                <a:gd name="T70" fmla="*/ 381 w 636"/>
                <a:gd name="T71" fmla="*/ 12 h 138"/>
                <a:gd name="T72" fmla="*/ 392 w 636"/>
                <a:gd name="T73" fmla="*/ 11 h 138"/>
                <a:gd name="T74" fmla="*/ 403 w 636"/>
                <a:gd name="T75" fmla="*/ 11 h 138"/>
                <a:gd name="T76" fmla="*/ 415 w 636"/>
                <a:gd name="T77" fmla="*/ 10 h 138"/>
                <a:gd name="T78" fmla="*/ 426 w 636"/>
                <a:gd name="T79" fmla="*/ 9 h 138"/>
                <a:gd name="T80" fmla="*/ 437 w 636"/>
                <a:gd name="T81" fmla="*/ 9 h 138"/>
                <a:gd name="T82" fmla="*/ 449 w 636"/>
                <a:gd name="T83" fmla="*/ 8 h 138"/>
                <a:gd name="T84" fmla="*/ 460 w 636"/>
                <a:gd name="T85" fmla="*/ 8 h 138"/>
                <a:gd name="T86" fmla="*/ 471 w 636"/>
                <a:gd name="T87" fmla="*/ 7 h 138"/>
                <a:gd name="T88" fmla="*/ 482 w 636"/>
                <a:gd name="T89" fmla="*/ 6 h 138"/>
                <a:gd name="T90" fmla="*/ 494 w 636"/>
                <a:gd name="T91" fmla="*/ 6 h 138"/>
                <a:gd name="T92" fmla="*/ 505 w 636"/>
                <a:gd name="T93" fmla="*/ 5 h 138"/>
                <a:gd name="T94" fmla="*/ 516 w 636"/>
                <a:gd name="T95" fmla="*/ 5 h 138"/>
                <a:gd name="T96" fmla="*/ 527 w 636"/>
                <a:gd name="T97" fmla="*/ 4 h 138"/>
                <a:gd name="T98" fmla="*/ 539 w 636"/>
                <a:gd name="T99" fmla="*/ 4 h 138"/>
                <a:gd name="T100" fmla="*/ 550 w 636"/>
                <a:gd name="T101" fmla="*/ 3 h 138"/>
                <a:gd name="T102" fmla="*/ 561 w 636"/>
                <a:gd name="T103" fmla="*/ 3 h 138"/>
                <a:gd name="T104" fmla="*/ 572 w 636"/>
                <a:gd name="T105" fmla="*/ 2 h 138"/>
                <a:gd name="T106" fmla="*/ 584 w 636"/>
                <a:gd name="T107" fmla="*/ 2 h 138"/>
                <a:gd name="T108" fmla="*/ 595 w 636"/>
                <a:gd name="T109" fmla="*/ 1 h 138"/>
                <a:gd name="T110" fmla="*/ 606 w 636"/>
                <a:gd name="T111" fmla="*/ 1 h 138"/>
                <a:gd name="T112" fmla="*/ 617 w 636"/>
                <a:gd name="T113" fmla="*/ 1 h 138"/>
                <a:gd name="T114" fmla="*/ 629 w 636"/>
                <a:gd name="T115" fmla="*/ 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36" h="138">
                  <a:moveTo>
                    <a:pt x="0" y="138"/>
                  </a:moveTo>
                  <a:lnTo>
                    <a:pt x="1" y="129"/>
                  </a:lnTo>
                  <a:lnTo>
                    <a:pt x="2" y="122"/>
                  </a:lnTo>
                  <a:lnTo>
                    <a:pt x="3" y="116"/>
                  </a:lnTo>
                  <a:lnTo>
                    <a:pt x="4" y="112"/>
                  </a:lnTo>
                  <a:lnTo>
                    <a:pt x="5" y="108"/>
                  </a:lnTo>
                  <a:lnTo>
                    <a:pt x="6" y="105"/>
                  </a:lnTo>
                  <a:lnTo>
                    <a:pt x="7" y="102"/>
                  </a:lnTo>
                  <a:lnTo>
                    <a:pt x="8" y="100"/>
                  </a:lnTo>
                  <a:lnTo>
                    <a:pt x="9" y="97"/>
                  </a:lnTo>
                  <a:lnTo>
                    <a:pt x="10" y="95"/>
                  </a:lnTo>
                  <a:lnTo>
                    <a:pt x="11" y="93"/>
                  </a:lnTo>
                  <a:lnTo>
                    <a:pt x="12" y="92"/>
                  </a:lnTo>
                  <a:lnTo>
                    <a:pt x="13" y="89"/>
                  </a:lnTo>
                  <a:lnTo>
                    <a:pt x="15" y="87"/>
                  </a:lnTo>
                  <a:lnTo>
                    <a:pt x="16" y="85"/>
                  </a:lnTo>
                  <a:lnTo>
                    <a:pt x="18" y="83"/>
                  </a:lnTo>
                  <a:lnTo>
                    <a:pt x="19" y="81"/>
                  </a:lnTo>
                  <a:lnTo>
                    <a:pt x="21" y="80"/>
                  </a:lnTo>
                  <a:lnTo>
                    <a:pt x="22" y="78"/>
                  </a:lnTo>
                  <a:lnTo>
                    <a:pt x="24" y="77"/>
                  </a:lnTo>
                  <a:lnTo>
                    <a:pt x="25" y="75"/>
                  </a:lnTo>
                  <a:lnTo>
                    <a:pt x="28" y="73"/>
                  </a:lnTo>
                  <a:lnTo>
                    <a:pt x="30" y="72"/>
                  </a:lnTo>
                  <a:lnTo>
                    <a:pt x="32" y="70"/>
                  </a:lnTo>
                  <a:lnTo>
                    <a:pt x="34" y="69"/>
                  </a:lnTo>
                  <a:lnTo>
                    <a:pt x="37" y="67"/>
                  </a:lnTo>
                  <a:lnTo>
                    <a:pt x="39" y="66"/>
                  </a:lnTo>
                  <a:lnTo>
                    <a:pt x="41" y="64"/>
                  </a:lnTo>
                  <a:lnTo>
                    <a:pt x="43" y="63"/>
                  </a:lnTo>
                  <a:lnTo>
                    <a:pt x="46" y="62"/>
                  </a:lnTo>
                  <a:lnTo>
                    <a:pt x="48" y="61"/>
                  </a:lnTo>
                  <a:lnTo>
                    <a:pt x="50" y="60"/>
                  </a:lnTo>
                  <a:lnTo>
                    <a:pt x="52" y="59"/>
                  </a:lnTo>
                  <a:lnTo>
                    <a:pt x="55" y="58"/>
                  </a:lnTo>
                  <a:lnTo>
                    <a:pt x="57" y="57"/>
                  </a:lnTo>
                  <a:lnTo>
                    <a:pt x="59" y="56"/>
                  </a:lnTo>
                  <a:lnTo>
                    <a:pt x="61" y="55"/>
                  </a:lnTo>
                  <a:lnTo>
                    <a:pt x="64" y="54"/>
                  </a:lnTo>
                  <a:lnTo>
                    <a:pt x="66" y="54"/>
                  </a:lnTo>
                  <a:lnTo>
                    <a:pt x="68" y="53"/>
                  </a:lnTo>
                  <a:lnTo>
                    <a:pt x="70" y="52"/>
                  </a:lnTo>
                  <a:lnTo>
                    <a:pt x="73" y="51"/>
                  </a:lnTo>
                  <a:lnTo>
                    <a:pt x="75" y="51"/>
                  </a:lnTo>
                  <a:lnTo>
                    <a:pt x="77" y="50"/>
                  </a:lnTo>
                  <a:lnTo>
                    <a:pt x="79" y="49"/>
                  </a:lnTo>
                  <a:lnTo>
                    <a:pt x="82" y="49"/>
                  </a:lnTo>
                  <a:lnTo>
                    <a:pt x="84" y="48"/>
                  </a:lnTo>
                  <a:lnTo>
                    <a:pt x="86" y="47"/>
                  </a:lnTo>
                  <a:lnTo>
                    <a:pt x="88" y="47"/>
                  </a:lnTo>
                  <a:lnTo>
                    <a:pt x="91" y="46"/>
                  </a:lnTo>
                  <a:lnTo>
                    <a:pt x="93" y="46"/>
                  </a:lnTo>
                  <a:lnTo>
                    <a:pt x="95" y="45"/>
                  </a:lnTo>
                  <a:lnTo>
                    <a:pt x="97" y="44"/>
                  </a:lnTo>
                  <a:lnTo>
                    <a:pt x="100" y="44"/>
                  </a:lnTo>
                  <a:lnTo>
                    <a:pt x="102" y="43"/>
                  </a:lnTo>
                  <a:lnTo>
                    <a:pt x="104" y="43"/>
                  </a:lnTo>
                  <a:lnTo>
                    <a:pt x="106" y="42"/>
                  </a:lnTo>
                  <a:lnTo>
                    <a:pt x="109" y="42"/>
                  </a:lnTo>
                  <a:lnTo>
                    <a:pt x="111" y="41"/>
                  </a:lnTo>
                  <a:lnTo>
                    <a:pt x="113" y="41"/>
                  </a:lnTo>
                  <a:lnTo>
                    <a:pt x="115" y="40"/>
                  </a:lnTo>
                  <a:lnTo>
                    <a:pt x="118" y="40"/>
                  </a:lnTo>
                  <a:lnTo>
                    <a:pt x="120" y="40"/>
                  </a:lnTo>
                  <a:lnTo>
                    <a:pt x="122" y="39"/>
                  </a:lnTo>
                  <a:lnTo>
                    <a:pt x="124" y="39"/>
                  </a:lnTo>
                  <a:lnTo>
                    <a:pt x="127" y="38"/>
                  </a:lnTo>
                  <a:lnTo>
                    <a:pt x="129" y="38"/>
                  </a:lnTo>
                  <a:lnTo>
                    <a:pt x="131" y="37"/>
                  </a:lnTo>
                  <a:lnTo>
                    <a:pt x="133" y="37"/>
                  </a:lnTo>
                  <a:lnTo>
                    <a:pt x="136" y="37"/>
                  </a:lnTo>
                  <a:lnTo>
                    <a:pt x="138" y="36"/>
                  </a:lnTo>
                  <a:lnTo>
                    <a:pt x="140" y="36"/>
                  </a:lnTo>
                  <a:lnTo>
                    <a:pt x="142" y="36"/>
                  </a:lnTo>
                  <a:lnTo>
                    <a:pt x="145" y="35"/>
                  </a:lnTo>
                  <a:lnTo>
                    <a:pt x="147" y="35"/>
                  </a:lnTo>
                  <a:lnTo>
                    <a:pt x="149" y="34"/>
                  </a:lnTo>
                  <a:lnTo>
                    <a:pt x="151" y="34"/>
                  </a:lnTo>
                  <a:lnTo>
                    <a:pt x="154" y="34"/>
                  </a:lnTo>
                  <a:lnTo>
                    <a:pt x="156" y="33"/>
                  </a:lnTo>
                  <a:lnTo>
                    <a:pt x="158" y="33"/>
                  </a:lnTo>
                  <a:lnTo>
                    <a:pt x="160" y="33"/>
                  </a:lnTo>
                  <a:lnTo>
                    <a:pt x="163" y="32"/>
                  </a:lnTo>
                  <a:lnTo>
                    <a:pt x="165" y="32"/>
                  </a:lnTo>
                  <a:lnTo>
                    <a:pt x="167" y="32"/>
                  </a:lnTo>
                  <a:lnTo>
                    <a:pt x="169" y="31"/>
                  </a:lnTo>
                  <a:lnTo>
                    <a:pt x="172" y="31"/>
                  </a:lnTo>
                  <a:lnTo>
                    <a:pt x="174" y="31"/>
                  </a:lnTo>
                  <a:lnTo>
                    <a:pt x="176" y="30"/>
                  </a:lnTo>
                  <a:lnTo>
                    <a:pt x="178" y="30"/>
                  </a:lnTo>
                  <a:lnTo>
                    <a:pt x="181" y="30"/>
                  </a:lnTo>
                  <a:lnTo>
                    <a:pt x="183" y="30"/>
                  </a:lnTo>
                  <a:lnTo>
                    <a:pt x="185" y="29"/>
                  </a:lnTo>
                  <a:lnTo>
                    <a:pt x="187" y="29"/>
                  </a:lnTo>
                  <a:lnTo>
                    <a:pt x="190" y="29"/>
                  </a:lnTo>
                  <a:lnTo>
                    <a:pt x="192" y="28"/>
                  </a:lnTo>
                  <a:lnTo>
                    <a:pt x="194" y="28"/>
                  </a:lnTo>
                  <a:lnTo>
                    <a:pt x="196" y="28"/>
                  </a:lnTo>
                  <a:lnTo>
                    <a:pt x="199" y="28"/>
                  </a:lnTo>
                  <a:lnTo>
                    <a:pt x="201" y="27"/>
                  </a:lnTo>
                  <a:lnTo>
                    <a:pt x="203" y="27"/>
                  </a:lnTo>
                  <a:lnTo>
                    <a:pt x="205" y="27"/>
                  </a:lnTo>
                  <a:lnTo>
                    <a:pt x="208" y="27"/>
                  </a:lnTo>
                  <a:lnTo>
                    <a:pt x="210" y="26"/>
                  </a:lnTo>
                  <a:lnTo>
                    <a:pt x="212" y="26"/>
                  </a:lnTo>
                  <a:lnTo>
                    <a:pt x="214" y="26"/>
                  </a:lnTo>
                  <a:lnTo>
                    <a:pt x="217" y="26"/>
                  </a:lnTo>
                  <a:lnTo>
                    <a:pt x="219" y="25"/>
                  </a:lnTo>
                  <a:lnTo>
                    <a:pt x="221" y="25"/>
                  </a:lnTo>
                  <a:lnTo>
                    <a:pt x="223" y="25"/>
                  </a:lnTo>
                  <a:lnTo>
                    <a:pt x="226" y="25"/>
                  </a:lnTo>
                  <a:lnTo>
                    <a:pt x="228" y="24"/>
                  </a:lnTo>
                  <a:lnTo>
                    <a:pt x="230" y="24"/>
                  </a:lnTo>
                  <a:lnTo>
                    <a:pt x="232" y="24"/>
                  </a:lnTo>
                  <a:lnTo>
                    <a:pt x="235" y="24"/>
                  </a:lnTo>
                  <a:lnTo>
                    <a:pt x="237" y="23"/>
                  </a:lnTo>
                  <a:lnTo>
                    <a:pt x="239" y="23"/>
                  </a:lnTo>
                  <a:lnTo>
                    <a:pt x="241" y="23"/>
                  </a:lnTo>
                  <a:lnTo>
                    <a:pt x="244" y="23"/>
                  </a:lnTo>
                  <a:lnTo>
                    <a:pt x="246" y="23"/>
                  </a:lnTo>
                  <a:lnTo>
                    <a:pt x="248" y="22"/>
                  </a:lnTo>
                  <a:lnTo>
                    <a:pt x="250" y="22"/>
                  </a:lnTo>
                  <a:lnTo>
                    <a:pt x="253" y="22"/>
                  </a:lnTo>
                  <a:lnTo>
                    <a:pt x="255" y="22"/>
                  </a:lnTo>
                  <a:lnTo>
                    <a:pt x="257" y="21"/>
                  </a:lnTo>
                  <a:lnTo>
                    <a:pt x="259" y="21"/>
                  </a:lnTo>
                  <a:lnTo>
                    <a:pt x="262" y="21"/>
                  </a:lnTo>
                  <a:lnTo>
                    <a:pt x="264" y="21"/>
                  </a:lnTo>
                  <a:lnTo>
                    <a:pt x="266" y="21"/>
                  </a:lnTo>
                  <a:lnTo>
                    <a:pt x="268" y="20"/>
                  </a:lnTo>
                  <a:lnTo>
                    <a:pt x="271" y="20"/>
                  </a:lnTo>
                  <a:lnTo>
                    <a:pt x="273" y="20"/>
                  </a:lnTo>
                  <a:lnTo>
                    <a:pt x="275" y="20"/>
                  </a:lnTo>
                  <a:lnTo>
                    <a:pt x="277" y="20"/>
                  </a:lnTo>
                  <a:lnTo>
                    <a:pt x="280" y="19"/>
                  </a:lnTo>
                  <a:lnTo>
                    <a:pt x="282" y="19"/>
                  </a:lnTo>
                  <a:lnTo>
                    <a:pt x="284" y="19"/>
                  </a:lnTo>
                  <a:lnTo>
                    <a:pt x="286" y="19"/>
                  </a:lnTo>
                  <a:lnTo>
                    <a:pt x="289" y="19"/>
                  </a:lnTo>
                  <a:lnTo>
                    <a:pt x="291" y="19"/>
                  </a:lnTo>
                  <a:lnTo>
                    <a:pt x="293" y="18"/>
                  </a:lnTo>
                  <a:lnTo>
                    <a:pt x="295" y="18"/>
                  </a:lnTo>
                  <a:lnTo>
                    <a:pt x="298" y="18"/>
                  </a:lnTo>
                  <a:lnTo>
                    <a:pt x="300" y="18"/>
                  </a:lnTo>
                  <a:lnTo>
                    <a:pt x="302" y="18"/>
                  </a:lnTo>
                  <a:lnTo>
                    <a:pt x="304" y="17"/>
                  </a:lnTo>
                  <a:lnTo>
                    <a:pt x="307" y="17"/>
                  </a:lnTo>
                  <a:lnTo>
                    <a:pt x="309" y="17"/>
                  </a:lnTo>
                  <a:lnTo>
                    <a:pt x="311" y="17"/>
                  </a:lnTo>
                  <a:lnTo>
                    <a:pt x="313" y="17"/>
                  </a:lnTo>
                  <a:lnTo>
                    <a:pt x="316" y="17"/>
                  </a:lnTo>
                  <a:lnTo>
                    <a:pt x="318" y="16"/>
                  </a:lnTo>
                  <a:lnTo>
                    <a:pt x="320" y="16"/>
                  </a:lnTo>
                  <a:lnTo>
                    <a:pt x="322" y="16"/>
                  </a:lnTo>
                  <a:lnTo>
                    <a:pt x="325" y="16"/>
                  </a:lnTo>
                  <a:lnTo>
                    <a:pt x="327" y="16"/>
                  </a:lnTo>
                  <a:lnTo>
                    <a:pt x="329" y="16"/>
                  </a:lnTo>
                  <a:lnTo>
                    <a:pt x="331" y="15"/>
                  </a:lnTo>
                  <a:lnTo>
                    <a:pt x="334" y="15"/>
                  </a:lnTo>
                  <a:lnTo>
                    <a:pt x="336" y="15"/>
                  </a:lnTo>
                  <a:lnTo>
                    <a:pt x="338" y="15"/>
                  </a:lnTo>
                  <a:lnTo>
                    <a:pt x="340" y="15"/>
                  </a:lnTo>
                  <a:lnTo>
                    <a:pt x="343" y="15"/>
                  </a:lnTo>
                  <a:lnTo>
                    <a:pt x="345" y="14"/>
                  </a:lnTo>
                  <a:lnTo>
                    <a:pt x="347" y="14"/>
                  </a:lnTo>
                  <a:lnTo>
                    <a:pt x="349" y="14"/>
                  </a:lnTo>
                  <a:lnTo>
                    <a:pt x="352" y="14"/>
                  </a:lnTo>
                  <a:lnTo>
                    <a:pt x="354" y="14"/>
                  </a:lnTo>
                  <a:lnTo>
                    <a:pt x="356" y="14"/>
                  </a:lnTo>
                  <a:lnTo>
                    <a:pt x="358" y="14"/>
                  </a:lnTo>
                  <a:lnTo>
                    <a:pt x="361" y="13"/>
                  </a:lnTo>
                  <a:lnTo>
                    <a:pt x="363" y="13"/>
                  </a:lnTo>
                  <a:lnTo>
                    <a:pt x="365" y="13"/>
                  </a:lnTo>
                  <a:lnTo>
                    <a:pt x="367" y="13"/>
                  </a:lnTo>
                  <a:lnTo>
                    <a:pt x="370" y="13"/>
                  </a:lnTo>
                  <a:lnTo>
                    <a:pt x="372" y="13"/>
                  </a:lnTo>
                  <a:lnTo>
                    <a:pt x="374" y="13"/>
                  </a:lnTo>
                  <a:lnTo>
                    <a:pt x="376" y="12"/>
                  </a:lnTo>
                  <a:lnTo>
                    <a:pt x="379" y="12"/>
                  </a:lnTo>
                  <a:lnTo>
                    <a:pt x="381" y="12"/>
                  </a:lnTo>
                  <a:lnTo>
                    <a:pt x="383" y="12"/>
                  </a:lnTo>
                  <a:lnTo>
                    <a:pt x="385" y="12"/>
                  </a:lnTo>
                  <a:lnTo>
                    <a:pt x="388" y="12"/>
                  </a:lnTo>
                  <a:lnTo>
                    <a:pt x="390" y="12"/>
                  </a:lnTo>
                  <a:lnTo>
                    <a:pt x="392" y="11"/>
                  </a:lnTo>
                  <a:lnTo>
                    <a:pt x="394" y="11"/>
                  </a:lnTo>
                  <a:lnTo>
                    <a:pt x="397" y="11"/>
                  </a:lnTo>
                  <a:lnTo>
                    <a:pt x="399" y="11"/>
                  </a:lnTo>
                  <a:lnTo>
                    <a:pt x="401" y="11"/>
                  </a:lnTo>
                  <a:lnTo>
                    <a:pt x="403" y="11"/>
                  </a:lnTo>
                  <a:lnTo>
                    <a:pt x="406" y="11"/>
                  </a:lnTo>
                  <a:lnTo>
                    <a:pt x="408" y="10"/>
                  </a:lnTo>
                  <a:lnTo>
                    <a:pt x="410" y="10"/>
                  </a:lnTo>
                  <a:lnTo>
                    <a:pt x="413" y="10"/>
                  </a:lnTo>
                  <a:lnTo>
                    <a:pt x="415" y="10"/>
                  </a:lnTo>
                  <a:lnTo>
                    <a:pt x="417" y="10"/>
                  </a:lnTo>
                  <a:lnTo>
                    <a:pt x="419" y="10"/>
                  </a:lnTo>
                  <a:lnTo>
                    <a:pt x="422" y="10"/>
                  </a:lnTo>
                  <a:lnTo>
                    <a:pt x="424" y="10"/>
                  </a:lnTo>
                  <a:lnTo>
                    <a:pt x="426" y="9"/>
                  </a:lnTo>
                  <a:lnTo>
                    <a:pt x="428" y="9"/>
                  </a:lnTo>
                  <a:lnTo>
                    <a:pt x="431" y="9"/>
                  </a:lnTo>
                  <a:lnTo>
                    <a:pt x="433" y="9"/>
                  </a:lnTo>
                  <a:lnTo>
                    <a:pt x="435" y="9"/>
                  </a:lnTo>
                  <a:lnTo>
                    <a:pt x="437" y="9"/>
                  </a:lnTo>
                  <a:lnTo>
                    <a:pt x="440" y="9"/>
                  </a:lnTo>
                  <a:lnTo>
                    <a:pt x="442" y="9"/>
                  </a:lnTo>
                  <a:lnTo>
                    <a:pt x="444" y="8"/>
                  </a:lnTo>
                  <a:lnTo>
                    <a:pt x="446" y="8"/>
                  </a:lnTo>
                  <a:lnTo>
                    <a:pt x="449" y="8"/>
                  </a:lnTo>
                  <a:lnTo>
                    <a:pt x="451" y="8"/>
                  </a:lnTo>
                  <a:lnTo>
                    <a:pt x="453" y="8"/>
                  </a:lnTo>
                  <a:lnTo>
                    <a:pt x="455" y="8"/>
                  </a:lnTo>
                  <a:lnTo>
                    <a:pt x="458" y="8"/>
                  </a:lnTo>
                  <a:lnTo>
                    <a:pt x="460" y="8"/>
                  </a:lnTo>
                  <a:lnTo>
                    <a:pt x="462" y="7"/>
                  </a:lnTo>
                  <a:lnTo>
                    <a:pt x="464" y="7"/>
                  </a:lnTo>
                  <a:lnTo>
                    <a:pt x="467" y="7"/>
                  </a:lnTo>
                  <a:lnTo>
                    <a:pt x="469" y="7"/>
                  </a:lnTo>
                  <a:lnTo>
                    <a:pt x="471" y="7"/>
                  </a:lnTo>
                  <a:lnTo>
                    <a:pt x="473" y="7"/>
                  </a:lnTo>
                  <a:lnTo>
                    <a:pt x="476" y="7"/>
                  </a:lnTo>
                  <a:lnTo>
                    <a:pt x="478" y="7"/>
                  </a:lnTo>
                  <a:lnTo>
                    <a:pt x="480" y="7"/>
                  </a:lnTo>
                  <a:lnTo>
                    <a:pt x="482" y="6"/>
                  </a:lnTo>
                  <a:lnTo>
                    <a:pt x="485" y="6"/>
                  </a:lnTo>
                  <a:lnTo>
                    <a:pt x="487" y="6"/>
                  </a:lnTo>
                  <a:lnTo>
                    <a:pt x="489" y="6"/>
                  </a:lnTo>
                  <a:lnTo>
                    <a:pt x="491" y="6"/>
                  </a:lnTo>
                  <a:lnTo>
                    <a:pt x="494" y="6"/>
                  </a:lnTo>
                  <a:lnTo>
                    <a:pt x="496" y="6"/>
                  </a:lnTo>
                  <a:lnTo>
                    <a:pt x="498" y="6"/>
                  </a:lnTo>
                  <a:lnTo>
                    <a:pt x="500" y="6"/>
                  </a:lnTo>
                  <a:lnTo>
                    <a:pt x="503" y="5"/>
                  </a:lnTo>
                  <a:lnTo>
                    <a:pt x="505" y="5"/>
                  </a:lnTo>
                  <a:lnTo>
                    <a:pt x="507" y="5"/>
                  </a:lnTo>
                  <a:lnTo>
                    <a:pt x="509" y="5"/>
                  </a:lnTo>
                  <a:lnTo>
                    <a:pt x="512" y="5"/>
                  </a:lnTo>
                  <a:lnTo>
                    <a:pt x="514" y="5"/>
                  </a:lnTo>
                  <a:lnTo>
                    <a:pt x="516" y="5"/>
                  </a:lnTo>
                  <a:lnTo>
                    <a:pt x="518" y="5"/>
                  </a:lnTo>
                  <a:lnTo>
                    <a:pt x="521" y="5"/>
                  </a:lnTo>
                  <a:lnTo>
                    <a:pt x="523" y="5"/>
                  </a:lnTo>
                  <a:lnTo>
                    <a:pt x="525" y="4"/>
                  </a:lnTo>
                  <a:lnTo>
                    <a:pt x="527" y="4"/>
                  </a:lnTo>
                  <a:lnTo>
                    <a:pt x="530" y="4"/>
                  </a:lnTo>
                  <a:lnTo>
                    <a:pt x="532" y="4"/>
                  </a:lnTo>
                  <a:lnTo>
                    <a:pt x="534" y="4"/>
                  </a:lnTo>
                  <a:lnTo>
                    <a:pt x="536" y="4"/>
                  </a:lnTo>
                  <a:lnTo>
                    <a:pt x="539" y="4"/>
                  </a:lnTo>
                  <a:lnTo>
                    <a:pt x="541" y="4"/>
                  </a:lnTo>
                  <a:lnTo>
                    <a:pt x="543" y="4"/>
                  </a:lnTo>
                  <a:lnTo>
                    <a:pt x="545" y="4"/>
                  </a:lnTo>
                  <a:lnTo>
                    <a:pt x="548" y="3"/>
                  </a:lnTo>
                  <a:lnTo>
                    <a:pt x="550" y="3"/>
                  </a:lnTo>
                  <a:lnTo>
                    <a:pt x="552" y="3"/>
                  </a:lnTo>
                  <a:lnTo>
                    <a:pt x="554" y="3"/>
                  </a:lnTo>
                  <a:lnTo>
                    <a:pt x="557" y="3"/>
                  </a:lnTo>
                  <a:lnTo>
                    <a:pt x="559" y="3"/>
                  </a:lnTo>
                  <a:lnTo>
                    <a:pt x="561" y="3"/>
                  </a:lnTo>
                  <a:lnTo>
                    <a:pt x="563" y="3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2"/>
                  </a:lnTo>
                  <a:lnTo>
                    <a:pt x="572" y="2"/>
                  </a:lnTo>
                  <a:lnTo>
                    <a:pt x="575" y="2"/>
                  </a:lnTo>
                  <a:lnTo>
                    <a:pt x="577" y="2"/>
                  </a:lnTo>
                  <a:lnTo>
                    <a:pt x="579" y="2"/>
                  </a:lnTo>
                  <a:lnTo>
                    <a:pt x="581" y="2"/>
                  </a:lnTo>
                  <a:lnTo>
                    <a:pt x="584" y="2"/>
                  </a:lnTo>
                  <a:lnTo>
                    <a:pt x="586" y="2"/>
                  </a:lnTo>
                  <a:lnTo>
                    <a:pt x="588" y="2"/>
                  </a:lnTo>
                  <a:lnTo>
                    <a:pt x="590" y="2"/>
                  </a:lnTo>
                  <a:lnTo>
                    <a:pt x="593" y="2"/>
                  </a:lnTo>
                  <a:lnTo>
                    <a:pt x="595" y="1"/>
                  </a:lnTo>
                  <a:lnTo>
                    <a:pt x="597" y="1"/>
                  </a:lnTo>
                  <a:lnTo>
                    <a:pt x="599" y="1"/>
                  </a:lnTo>
                  <a:lnTo>
                    <a:pt x="602" y="1"/>
                  </a:lnTo>
                  <a:lnTo>
                    <a:pt x="604" y="1"/>
                  </a:lnTo>
                  <a:lnTo>
                    <a:pt x="606" y="1"/>
                  </a:lnTo>
                  <a:lnTo>
                    <a:pt x="608" y="1"/>
                  </a:lnTo>
                  <a:lnTo>
                    <a:pt x="611" y="1"/>
                  </a:lnTo>
                  <a:lnTo>
                    <a:pt x="613" y="1"/>
                  </a:lnTo>
                  <a:lnTo>
                    <a:pt x="615" y="1"/>
                  </a:lnTo>
                  <a:lnTo>
                    <a:pt x="617" y="1"/>
                  </a:lnTo>
                  <a:lnTo>
                    <a:pt x="620" y="0"/>
                  </a:lnTo>
                  <a:lnTo>
                    <a:pt x="622" y="0"/>
                  </a:lnTo>
                  <a:lnTo>
                    <a:pt x="624" y="0"/>
                  </a:lnTo>
                  <a:lnTo>
                    <a:pt x="626" y="0"/>
                  </a:lnTo>
                  <a:lnTo>
                    <a:pt x="629" y="0"/>
                  </a:lnTo>
                  <a:lnTo>
                    <a:pt x="631" y="0"/>
                  </a:lnTo>
                  <a:lnTo>
                    <a:pt x="633" y="0"/>
                  </a:lnTo>
                  <a:lnTo>
                    <a:pt x="635" y="0"/>
                  </a:lnTo>
                  <a:lnTo>
                    <a:pt x="636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90" name="TextBox 289">
            <a:extLst>
              <a:ext uri="{FF2B5EF4-FFF2-40B4-BE49-F238E27FC236}">
                <a16:creationId xmlns:a16="http://schemas.microsoft.com/office/drawing/2014/main" id="{98992B0E-A6DB-4B96-BDDF-4753E0D80C3E}"/>
              </a:ext>
            </a:extLst>
          </p:cNvPr>
          <p:cNvSpPr txBox="1"/>
          <p:nvPr/>
        </p:nvSpPr>
        <p:spPr>
          <a:xfrm>
            <a:off x="1400923" y="3434685"/>
            <a:ext cx="1916317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xponential Graph</a:t>
            </a:r>
          </a:p>
        </p:txBody>
      </p:sp>
      <p:sp>
        <p:nvSpPr>
          <p:cNvPr id="291" name="TextBox 290">
            <a:extLst>
              <a:ext uri="{FF2B5EF4-FFF2-40B4-BE49-F238E27FC236}">
                <a16:creationId xmlns:a16="http://schemas.microsoft.com/office/drawing/2014/main" id="{1DD55187-D4C9-471E-AD5C-9E3E961B6128}"/>
              </a:ext>
            </a:extLst>
          </p:cNvPr>
          <p:cNvSpPr txBox="1"/>
          <p:nvPr/>
        </p:nvSpPr>
        <p:spPr>
          <a:xfrm>
            <a:off x="4127826" y="4735834"/>
            <a:ext cx="1916317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garithmic Graph</a:t>
            </a:r>
          </a:p>
        </p:txBody>
      </p:sp>
      <p:graphicFrame>
        <p:nvGraphicFramePr>
          <p:cNvPr id="292" name="Object 291">
            <a:extLst>
              <a:ext uri="{FF2B5EF4-FFF2-40B4-BE49-F238E27FC236}">
                <a16:creationId xmlns:a16="http://schemas.microsoft.com/office/drawing/2014/main" id="{93D13BDF-F08C-4F4B-AAE6-79A77B235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1601"/>
              </p:ext>
            </p:extLst>
          </p:nvPr>
        </p:nvGraphicFramePr>
        <p:xfrm>
          <a:off x="3317240" y="2118954"/>
          <a:ext cx="9334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292" name="Object 291">
                        <a:extLst>
                          <a:ext uri="{FF2B5EF4-FFF2-40B4-BE49-F238E27FC236}">
                            <a16:creationId xmlns:a16="http://schemas.microsoft.com/office/drawing/2014/main" id="{93D13BDF-F08C-4F4B-AAE6-79A77B235C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7240" y="2118954"/>
                        <a:ext cx="9334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" name="Object 292">
            <a:extLst>
              <a:ext uri="{FF2B5EF4-FFF2-40B4-BE49-F238E27FC236}">
                <a16:creationId xmlns:a16="http://schemas.microsoft.com/office/drawing/2014/main" id="{924BD4E5-CEBB-4B37-9F71-731174B86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343074"/>
              </p:ext>
            </p:extLst>
          </p:nvPr>
        </p:nvGraphicFramePr>
        <p:xfrm>
          <a:off x="4925378" y="3826124"/>
          <a:ext cx="11604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203040" progId="Equation.DSMT4">
                  <p:embed/>
                </p:oleObj>
              </mc:Choice>
              <mc:Fallback>
                <p:oleObj name="Equation" r:id="rId11" imgW="583920" imgH="203040" progId="Equation.DSMT4">
                  <p:embed/>
                  <p:pic>
                    <p:nvPicPr>
                      <p:cNvPr id="293" name="Object 292">
                        <a:extLst>
                          <a:ext uri="{FF2B5EF4-FFF2-40B4-BE49-F238E27FC236}">
                            <a16:creationId xmlns:a16="http://schemas.microsoft.com/office/drawing/2014/main" id="{924BD4E5-CEBB-4B37-9F71-731174B86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5378" y="3826124"/>
                        <a:ext cx="1160462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4" name="Content Placeholder 2">
                <a:extLst>
                  <a:ext uri="{FF2B5EF4-FFF2-40B4-BE49-F238E27FC236}">
                    <a16:creationId xmlns:a16="http://schemas.microsoft.com/office/drawing/2014/main" id="{A193CFDB-6FF7-4B0C-A7E3-3C51BEE11E1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386410" y="1729935"/>
                <a:ext cx="5489014" cy="122749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dirty="0"/>
                  <a:t>Can’t “LOG” a negative value, so the vertical asymptote would be:       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en-CA" dirty="0"/>
                  <a:t>     OR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294" name="Content Placeholder 2">
                <a:extLst>
                  <a:ext uri="{FF2B5EF4-FFF2-40B4-BE49-F238E27FC236}">
                    <a16:creationId xmlns:a16="http://schemas.microsoft.com/office/drawing/2014/main" id="{A193CFDB-6FF7-4B0C-A7E3-3C51BEE11E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6410" y="1729935"/>
                <a:ext cx="5489014" cy="1227494"/>
              </a:xfrm>
              <a:prstGeom prst="rect">
                <a:avLst/>
              </a:prstGeom>
              <a:blipFill>
                <a:blip r:embed="rId13"/>
                <a:stretch>
                  <a:fillRect l="-556" t="-3980" r="-5667" b="-8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5" name="Content Placeholder 2">
                <a:extLst>
                  <a:ext uri="{FF2B5EF4-FFF2-40B4-BE49-F238E27FC236}">
                    <a16:creationId xmlns:a16="http://schemas.microsoft.com/office/drawing/2014/main" id="{26BE4006-5BDE-45F0-A95E-E19E334A077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329246" y="3141223"/>
                <a:ext cx="5194374" cy="146205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dirty="0"/>
                  <a:t>Domain: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𝑜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r>
                  <a:rPr lang="en-CA" dirty="0"/>
                  <a:t>Rang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295" name="Content Placeholder 2">
                <a:extLst>
                  <a:ext uri="{FF2B5EF4-FFF2-40B4-BE49-F238E27FC236}">
                    <a16:creationId xmlns:a16="http://schemas.microsoft.com/office/drawing/2014/main" id="{26BE4006-5BDE-45F0-A95E-E19E334A07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9246" y="3141223"/>
                <a:ext cx="5194374" cy="1462058"/>
              </a:xfrm>
              <a:prstGeom prst="rect">
                <a:avLst/>
              </a:prstGeom>
              <a:blipFill>
                <a:blip r:embed="rId14"/>
                <a:stretch>
                  <a:fillRect l="-469" t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6" name="Content Placeholder 2">
                <a:extLst>
                  <a:ext uri="{FF2B5EF4-FFF2-40B4-BE49-F238E27FC236}">
                    <a16:creationId xmlns:a16="http://schemas.microsoft.com/office/drawing/2014/main" id="{ED8D4DD2-832B-46F7-8025-3169DFA8A7D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82368" y="4334864"/>
                <a:ext cx="5513391" cy="2024186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An exponential graph has a horizontal asymptote a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, so the log graph will have a Vertical Asymptote at 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296" name="Content Placeholder 2">
                <a:extLst>
                  <a:ext uri="{FF2B5EF4-FFF2-40B4-BE49-F238E27FC236}">
                    <a16:creationId xmlns:a16="http://schemas.microsoft.com/office/drawing/2014/main" id="{ED8D4DD2-832B-46F7-8025-3169DFA8A7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368" y="4334864"/>
                <a:ext cx="5513391" cy="2024186"/>
              </a:xfrm>
              <a:prstGeom prst="rect">
                <a:avLst/>
              </a:prstGeom>
              <a:blipFill>
                <a:blip r:embed="rId15"/>
                <a:stretch>
                  <a:fillRect l="-553" t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4357615-9D4B-4B73-85B0-E70F1DDF0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649785"/>
              </p:ext>
            </p:extLst>
          </p:nvPr>
        </p:nvGraphicFramePr>
        <p:xfrm>
          <a:off x="622300" y="6053138"/>
          <a:ext cx="7318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280" imgH="164880" progId="Equation.DSMT4">
                  <p:embed/>
                </p:oleObj>
              </mc:Choice>
              <mc:Fallback>
                <p:oleObj name="Equation" r:id="rId16" imgW="36828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4357615-9D4B-4B73-85B0-E70F1DDF02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2300" y="6053138"/>
                        <a:ext cx="731838" cy="328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1C6BB28A-B74E-431A-BE49-BF338DC2830E}"/>
              </a:ext>
            </a:extLst>
          </p:cNvPr>
          <p:cNvSpPr/>
          <p:nvPr/>
        </p:nvSpPr>
        <p:spPr>
          <a:xfrm>
            <a:off x="670862" y="5385217"/>
            <a:ext cx="6132517" cy="47390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6B78A127-AC6E-4163-947C-4EA255E39B1A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98659" y="1704303"/>
            <a:ext cx="4911277" cy="5139889"/>
          </a:xfrm>
          <a:prstGeom prst="rect">
            <a:avLst/>
          </a:prstGeom>
        </p:spPr>
      </p:pic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357F734-9684-465D-B3B9-B44ED5333B9F}"/>
              </a:ext>
            </a:extLst>
          </p:cNvPr>
          <p:cNvCxnSpPr>
            <a:cxnSpLocks/>
          </p:cNvCxnSpPr>
          <p:nvPr/>
        </p:nvCxnSpPr>
        <p:spPr>
          <a:xfrm>
            <a:off x="396241" y="4464314"/>
            <a:ext cx="5111646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D5005AE-AB16-4891-987C-38AABD187141}"/>
              </a:ext>
            </a:extLst>
          </p:cNvPr>
          <p:cNvCxnSpPr>
            <a:cxnSpLocks/>
          </p:cNvCxnSpPr>
          <p:nvPr/>
        </p:nvCxnSpPr>
        <p:spPr>
          <a:xfrm flipV="1">
            <a:off x="1422811" y="1776218"/>
            <a:ext cx="0" cy="4995245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F827B38-6316-49A1-9010-5C43170CB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147225"/>
              </p:ext>
            </p:extLst>
          </p:nvPr>
        </p:nvGraphicFramePr>
        <p:xfrm>
          <a:off x="2494526" y="2022157"/>
          <a:ext cx="3005430" cy="64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80800" imgH="253800" progId="Equation.DSMT4">
                  <p:embed/>
                </p:oleObj>
              </mc:Choice>
              <mc:Fallback>
                <p:oleObj name="Equation" r:id="rId19" imgW="11808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F827B38-6316-49A1-9010-5C43170CB3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94526" y="2022157"/>
                        <a:ext cx="3005430" cy="646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1D4A13B-B691-41BC-BAF9-7459CE98AF1F}"/>
              </a:ext>
            </a:extLst>
          </p:cNvPr>
          <p:cNvCxnSpPr>
            <a:cxnSpLocks/>
          </p:cNvCxnSpPr>
          <p:nvPr/>
        </p:nvCxnSpPr>
        <p:spPr>
          <a:xfrm flipH="1" flipV="1">
            <a:off x="1907809" y="1523805"/>
            <a:ext cx="1" cy="5320387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957DA11-8752-4B95-9C92-92A046D9F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61888"/>
              </p:ext>
            </p:extLst>
          </p:nvPr>
        </p:nvGraphicFramePr>
        <p:xfrm>
          <a:off x="1479366" y="1773215"/>
          <a:ext cx="8397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120" imgH="177480" progId="Equation.DSMT4">
                  <p:embed/>
                </p:oleObj>
              </mc:Choice>
              <mc:Fallback>
                <p:oleObj name="Equation" r:id="rId21" imgW="33012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957DA11-8752-4B95-9C92-92A046D9F0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79366" y="1773215"/>
                        <a:ext cx="839788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>
            <a:extLst>
              <a:ext uri="{FF2B5EF4-FFF2-40B4-BE49-F238E27FC236}">
                <a16:creationId xmlns:a16="http://schemas.microsoft.com/office/drawing/2014/main" id="{B4B6E89C-1283-464E-A8E1-652FB516DB09}"/>
              </a:ext>
            </a:extLst>
          </p:cNvPr>
          <p:cNvSpPr/>
          <p:nvPr/>
        </p:nvSpPr>
        <p:spPr>
          <a:xfrm>
            <a:off x="2319154" y="3037417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05B9091-1264-486A-93E8-DD7F4596A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15754"/>
              </p:ext>
            </p:extLst>
          </p:nvPr>
        </p:nvGraphicFramePr>
        <p:xfrm>
          <a:off x="2379888" y="2749995"/>
          <a:ext cx="635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55320" imgH="253800" progId="Equation.DSMT4">
                  <p:embed/>
                </p:oleObj>
              </mc:Choice>
              <mc:Fallback>
                <p:oleObj name="Equation" r:id="rId23" imgW="35532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05B9091-1264-486A-93E8-DD7F4596A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79888" y="2749995"/>
                        <a:ext cx="6350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>
            <a:extLst>
              <a:ext uri="{FF2B5EF4-FFF2-40B4-BE49-F238E27FC236}">
                <a16:creationId xmlns:a16="http://schemas.microsoft.com/office/drawing/2014/main" id="{29001805-A324-46D1-B5FD-555FD4AEA0DE}"/>
              </a:ext>
            </a:extLst>
          </p:cNvPr>
          <p:cNvGrpSpPr/>
          <p:nvPr/>
        </p:nvGrpSpPr>
        <p:grpSpPr>
          <a:xfrm>
            <a:off x="2063560" y="2320862"/>
            <a:ext cx="3660331" cy="4564976"/>
            <a:chOff x="4337050" y="2451101"/>
            <a:chExt cx="3506788" cy="1760538"/>
          </a:xfrm>
        </p:grpSpPr>
        <p:sp>
          <p:nvSpPr>
            <p:cNvPr id="34" name="Freeform 137">
              <a:extLst>
                <a:ext uri="{FF2B5EF4-FFF2-40B4-BE49-F238E27FC236}">
                  <a16:creationId xmlns:a16="http://schemas.microsoft.com/office/drawing/2014/main" id="{88BC9F70-CC69-4B07-8640-8E856C1991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7050" y="3209926"/>
              <a:ext cx="11113" cy="1001713"/>
            </a:xfrm>
            <a:custGeom>
              <a:avLst/>
              <a:gdLst>
                <a:gd name="T0" fmla="*/ 2 w 2"/>
                <a:gd name="T1" fmla="*/ 0 h 182"/>
                <a:gd name="T2" fmla="*/ 1 w 2"/>
                <a:gd name="T3" fmla="*/ 7 h 182"/>
                <a:gd name="T4" fmla="*/ 1 w 2"/>
                <a:gd name="T5" fmla="*/ 17 h 182"/>
                <a:gd name="T6" fmla="*/ 1 w 2"/>
                <a:gd name="T7" fmla="*/ 24 h 182"/>
                <a:gd name="T8" fmla="*/ 0 w 2"/>
                <a:gd name="T9" fmla="*/ 34 h 182"/>
                <a:gd name="T10" fmla="*/ 0 w 2"/>
                <a:gd name="T11" fmla="*/ 41 h 182"/>
                <a:gd name="T12" fmla="*/ 0 w 2"/>
                <a:gd name="T13" fmla="*/ 50 h 182"/>
                <a:gd name="T14" fmla="*/ 0 w 2"/>
                <a:gd name="T15" fmla="*/ 57 h 182"/>
                <a:gd name="T16" fmla="*/ 0 w 2"/>
                <a:gd name="T17" fmla="*/ 67 h 182"/>
                <a:gd name="T18" fmla="*/ 0 w 2"/>
                <a:gd name="T19" fmla="*/ 74 h 182"/>
                <a:gd name="T20" fmla="*/ 0 w 2"/>
                <a:gd name="T21" fmla="*/ 84 h 182"/>
                <a:gd name="T22" fmla="*/ 0 w 2"/>
                <a:gd name="T23" fmla="*/ 90 h 182"/>
                <a:gd name="T24" fmla="*/ 0 w 2"/>
                <a:gd name="T25" fmla="*/ 100 h 182"/>
                <a:gd name="T26" fmla="*/ 0 w 2"/>
                <a:gd name="T27" fmla="*/ 107 h 182"/>
                <a:gd name="T28" fmla="*/ 0 w 2"/>
                <a:gd name="T29" fmla="*/ 117 h 182"/>
                <a:gd name="T30" fmla="*/ 0 w 2"/>
                <a:gd name="T31" fmla="*/ 124 h 182"/>
                <a:gd name="T32" fmla="*/ 0 w 2"/>
                <a:gd name="T33" fmla="*/ 133 h 182"/>
                <a:gd name="T34" fmla="*/ 0 w 2"/>
                <a:gd name="T35" fmla="*/ 140 h 182"/>
                <a:gd name="T36" fmla="*/ 0 w 2"/>
                <a:gd name="T37" fmla="*/ 150 h 182"/>
                <a:gd name="T38" fmla="*/ 0 w 2"/>
                <a:gd name="T39" fmla="*/ 157 h 182"/>
                <a:gd name="T40" fmla="*/ 0 w 2"/>
                <a:gd name="T41" fmla="*/ 167 h 182"/>
                <a:gd name="T42" fmla="*/ 0 w 2"/>
                <a:gd name="T43" fmla="*/ 174 h 182"/>
                <a:gd name="T44" fmla="*/ 0 w 2"/>
                <a:gd name="T45" fmla="*/ 1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" h="182">
                  <a:moveTo>
                    <a:pt x="2" y="0"/>
                  </a:moveTo>
                  <a:lnTo>
                    <a:pt x="1" y="7"/>
                  </a:lnTo>
                  <a:lnTo>
                    <a:pt x="1" y="17"/>
                  </a:lnTo>
                  <a:lnTo>
                    <a:pt x="1" y="24"/>
                  </a:lnTo>
                  <a:lnTo>
                    <a:pt x="0" y="34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0" y="57"/>
                  </a:lnTo>
                  <a:lnTo>
                    <a:pt x="0" y="67"/>
                  </a:lnTo>
                  <a:lnTo>
                    <a:pt x="0" y="74"/>
                  </a:lnTo>
                  <a:lnTo>
                    <a:pt x="0" y="84"/>
                  </a:lnTo>
                  <a:lnTo>
                    <a:pt x="0" y="90"/>
                  </a:lnTo>
                  <a:lnTo>
                    <a:pt x="0" y="100"/>
                  </a:lnTo>
                  <a:lnTo>
                    <a:pt x="0" y="107"/>
                  </a:lnTo>
                  <a:lnTo>
                    <a:pt x="0" y="117"/>
                  </a:lnTo>
                  <a:lnTo>
                    <a:pt x="0" y="124"/>
                  </a:lnTo>
                  <a:lnTo>
                    <a:pt x="0" y="133"/>
                  </a:lnTo>
                  <a:lnTo>
                    <a:pt x="0" y="140"/>
                  </a:lnTo>
                  <a:lnTo>
                    <a:pt x="0" y="150"/>
                  </a:lnTo>
                  <a:lnTo>
                    <a:pt x="0" y="157"/>
                  </a:lnTo>
                  <a:lnTo>
                    <a:pt x="0" y="167"/>
                  </a:lnTo>
                  <a:lnTo>
                    <a:pt x="0" y="174"/>
                  </a:lnTo>
                  <a:lnTo>
                    <a:pt x="0" y="182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138">
              <a:extLst>
                <a:ext uri="{FF2B5EF4-FFF2-40B4-BE49-F238E27FC236}">
                  <a16:creationId xmlns:a16="http://schemas.microsoft.com/office/drawing/2014/main" id="{FD1E20D7-539A-44EE-89D7-B5DC84FE12E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8163" y="2451101"/>
              <a:ext cx="3495675" cy="758825"/>
            </a:xfrm>
            <a:custGeom>
              <a:avLst/>
              <a:gdLst>
                <a:gd name="T0" fmla="*/ 4 w 636"/>
                <a:gd name="T1" fmla="*/ 112 h 138"/>
                <a:gd name="T2" fmla="*/ 9 w 636"/>
                <a:gd name="T3" fmla="*/ 97 h 138"/>
                <a:gd name="T4" fmla="*/ 15 w 636"/>
                <a:gd name="T5" fmla="*/ 87 h 138"/>
                <a:gd name="T6" fmla="*/ 22 w 636"/>
                <a:gd name="T7" fmla="*/ 78 h 138"/>
                <a:gd name="T8" fmla="*/ 32 w 636"/>
                <a:gd name="T9" fmla="*/ 70 h 138"/>
                <a:gd name="T10" fmla="*/ 43 w 636"/>
                <a:gd name="T11" fmla="*/ 63 h 138"/>
                <a:gd name="T12" fmla="*/ 55 w 636"/>
                <a:gd name="T13" fmla="*/ 58 h 138"/>
                <a:gd name="T14" fmla="*/ 66 w 636"/>
                <a:gd name="T15" fmla="*/ 54 h 138"/>
                <a:gd name="T16" fmla="*/ 77 w 636"/>
                <a:gd name="T17" fmla="*/ 50 h 138"/>
                <a:gd name="T18" fmla="*/ 88 w 636"/>
                <a:gd name="T19" fmla="*/ 47 h 138"/>
                <a:gd name="T20" fmla="*/ 100 w 636"/>
                <a:gd name="T21" fmla="*/ 44 h 138"/>
                <a:gd name="T22" fmla="*/ 111 w 636"/>
                <a:gd name="T23" fmla="*/ 41 h 138"/>
                <a:gd name="T24" fmla="*/ 122 w 636"/>
                <a:gd name="T25" fmla="*/ 39 h 138"/>
                <a:gd name="T26" fmla="*/ 133 w 636"/>
                <a:gd name="T27" fmla="*/ 37 h 138"/>
                <a:gd name="T28" fmla="*/ 145 w 636"/>
                <a:gd name="T29" fmla="*/ 35 h 138"/>
                <a:gd name="T30" fmla="*/ 156 w 636"/>
                <a:gd name="T31" fmla="*/ 33 h 138"/>
                <a:gd name="T32" fmla="*/ 167 w 636"/>
                <a:gd name="T33" fmla="*/ 32 h 138"/>
                <a:gd name="T34" fmla="*/ 178 w 636"/>
                <a:gd name="T35" fmla="*/ 30 h 138"/>
                <a:gd name="T36" fmla="*/ 190 w 636"/>
                <a:gd name="T37" fmla="*/ 29 h 138"/>
                <a:gd name="T38" fmla="*/ 201 w 636"/>
                <a:gd name="T39" fmla="*/ 27 h 138"/>
                <a:gd name="T40" fmla="*/ 212 w 636"/>
                <a:gd name="T41" fmla="*/ 26 h 138"/>
                <a:gd name="T42" fmla="*/ 223 w 636"/>
                <a:gd name="T43" fmla="*/ 25 h 138"/>
                <a:gd name="T44" fmla="*/ 235 w 636"/>
                <a:gd name="T45" fmla="*/ 24 h 138"/>
                <a:gd name="T46" fmla="*/ 246 w 636"/>
                <a:gd name="T47" fmla="*/ 23 h 138"/>
                <a:gd name="T48" fmla="*/ 257 w 636"/>
                <a:gd name="T49" fmla="*/ 21 h 138"/>
                <a:gd name="T50" fmla="*/ 268 w 636"/>
                <a:gd name="T51" fmla="*/ 20 h 138"/>
                <a:gd name="T52" fmla="*/ 280 w 636"/>
                <a:gd name="T53" fmla="*/ 19 h 138"/>
                <a:gd name="T54" fmla="*/ 291 w 636"/>
                <a:gd name="T55" fmla="*/ 19 h 138"/>
                <a:gd name="T56" fmla="*/ 302 w 636"/>
                <a:gd name="T57" fmla="*/ 18 h 138"/>
                <a:gd name="T58" fmla="*/ 313 w 636"/>
                <a:gd name="T59" fmla="*/ 17 h 138"/>
                <a:gd name="T60" fmla="*/ 325 w 636"/>
                <a:gd name="T61" fmla="*/ 16 h 138"/>
                <a:gd name="T62" fmla="*/ 336 w 636"/>
                <a:gd name="T63" fmla="*/ 15 h 138"/>
                <a:gd name="T64" fmla="*/ 347 w 636"/>
                <a:gd name="T65" fmla="*/ 14 h 138"/>
                <a:gd name="T66" fmla="*/ 358 w 636"/>
                <a:gd name="T67" fmla="*/ 14 h 138"/>
                <a:gd name="T68" fmla="*/ 370 w 636"/>
                <a:gd name="T69" fmla="*/ 13 h 138"/>
                <a:gd name="T70" fmla="*/ 381 w 636"/>
                <a:gd name="T71" fmla="*/ 12 h 138"/>
                <a:gd name="T72" fmla="*/ 392 w 636"/>
                <a:gd name="T73" fmla="*/ 11 h 138"/>
                <a:gd name="T74" fmla="*/ 403 w 636"/>
                <a:gd name="T75" fmla="*/ 11 h 138"/>
                <a:gd name="T76" fmla="*/ 415 w 636"/>
                <a:gd name="T77" fmla="*/ 10 h 138"/>
                <a:gd name="T78" fmla="*/ 426 w 636"/>
                <a:gd name="T79" fmla="*/ 9 h 138"/>
                <a:gd name="T80" fmla="*/ 437 w 636"/>
                <a:gd name="T81" fmla="*/ 9 h 138"/>
                <a:gd name="T82" fmla="*/ 449 w 636"/>
                <a:gd name="T83" fmla="*/ 8 h 138"/>
                <a:gd name="T84" fmla="*/ 460 w 636"/>
                <a:gd name="T85" fmla="*/ 8 h 138"/>
                <a:gd name="T86" fmla="*/ 471 w 636"/>
                <a:gd name="T87" fmla="*/ 7 h 138"/>
                <a:gd name="T88" fmla="*/ 482 w 636"/>
                <a:gd name="T89" fmla="*/ 6 h 138"/>
                <a:gd name="T90" fmla="*/ 494 w 636"/>
                <a:gd name="T91" fmla="*/ 6 h 138"/>
                <a:gd name="T92" fmla="*/ 505 w 636"/>
                <a:gd name="T93" fmla="*/ 5 h 138"/>
                <a:gd name="T94" fmla="*/ 516 w 636"/>
                <a:gd name="T95" fmla="*/ 5 h 138"/>
                <a:gd name="T96" fmla="*/ 527 w 636"/>
                <a:gd name="T97" fmla="*/ 4 h 138"/>
                <a:gd name="T98" fmla="*/ 539 w 636"/>
                <a:gd name="T99" fmla="*/ 4 h 138"/>
                <a:gd name="T100" fmla="*/ 550 w 636"/>
                <a:gd name="T101" fmla="*/ 3 h 138"/>
                <a:gd name="T102" fmla="*/ 561 w 636"/>
                <a:gd name="T103" fmla="*/ 3 h 138"/>
                <a:gd name="T104" fmla="*/ 572 w 636"/>
                <a:gd name="T105" fmla="*/ 2 h 138"/>
                <a:gd name="T106" fmla="*/ 584 w 636"/>
                <a:gd name="T107" fmla="*/ 2 h 138"/>
                <a:gd name="T108" fmla="*/ 595 w 636"/>
                <a:gd name="T109" fmla="*/ 1 h 138"/>
                <a:gd name="T110" fmla="*/ 606 w 636"/>
                <a:gd name="T111" fmla="*/ 1 h 138"/>
                <a:gd name="T112" fmla="*/ 617 w 636"/>
                <a:gd name="T113" fmla="*/ 1 h 138"/>
                <a:gd name="T114" fmla="*/ 629 w 636"/>
                <a:gd name="T115" fmla="*/ 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36" h="138">
                  <a:moveTo>
                    <a:pt x="0" y="138"/>
                  </a:moveTo>
                  <a:lnTo>
                    <a:pt x="1" y="129"/>
                  </a:lnTo>
                  <a:lnTo>
                    <a:pt x="2" y="122"/>
                  </a:lnTo>
                  <a:lnTo>
                    <a:pt x="3" y="116"/>
                  </a:lnTo>
                  <a:lnTo>
                    <a:pt x="4" y="112"/>
                  </a:lnTo>
                  <a:lnTo>
                    <a:pt x="5" y="108"/>
                  </a:lnTo>
                  <a:lnTo>
                    <a:pt x="6" y="105"/>
                  </a:lnTo>
                  <a:lnTo>
                    <a:pt x="7" y="102"/>
                  </a:lnTo>
                  <a:lnTo>
                    <a:pt x="8" y="100"/>
                  </a:lnTo>
                  <a:lnTo>
                    <a:pt x="9" y="97"/>
                  </a:lnTo>
                  <a:lnTo>
                    <a:pt x="10" y="95"/>
                  </a:lnTo>
                  <a:lnTo>
                    <a:pt x="11" y="93"/>
                  </a:lnTo>
                  <a:lnTo>
                    <a:pt x="12" y="92"/>
                  </a:lnTo>
                  <a:lnTo>
                    <a:pt x="13" y="89"/>
                  </a:lnTo>
                  <a:lnTo>
                    <a:pt x="15" y="87"/>
                  </a:lnTo>
                  <a:lnTo>
                    <a:pt x="16" y="85"/>
                  </a:lnTo>
                  <a:lnTo>
                    <a:pt x="18" y="83"/>
                  </a:lnTo>
                  <a:lnTo>
                    <a:pt x="19" y="81"/>
                  </a:lnTo>
                  <a:lnTo>
                    <a:pt x="21" y="80"/>
                  </a:lnTo>
                  <a:lnTo>
                    <a:pt x="22" y="78"/>
                  </a:lnTo>
                  <a:lnTo>
                    <a:pt x="24" y="77"/>
                  </a:lnTo>
                  <a:lnTo>
                    <a:pt x="25" y="75"/>
                  </a:lnTo>
                  <a:lnTo>
                    <a:pt x="28" y="73"/>
                  </a:lnTo>
                  <a:lnTo>
                    <a:pt x="30" y="72"/>
                  </a:lnTo>
                  <a:lnTo>
                    <a:pt x="32" y="70"/>
                  </a:lnTo>
                  <a:lnTo>
                    <a:pt x="34" y="69"/>
                  </a:lnTo>
                  <a:lnTo>
                    <a:pt x="37" y="67"/>
                  </a:lnTo>
                  <a:lnTo>
                    <a:pt x="39" y="66"/>
                  </a:lnTo>
                  <a:lnTo>
                    <a:pt x="41" y="64"/>
                  </a:lnTo>
                  <a:lnTo>
                    <a:pt x="43" y="63"/>
                  </a:lnTo>
                  <a:lnTo>
                    <a:pt x="46" y="62"/>
                  </a:lnTo>
                  <a:lnTo>
                    <a:pt x="48" y="61"/>
                  </a:lnTo>
                  <a:lnTo>
                    <a:pt x="50" y="60"/>
                  </a:lnTo>
                  <a:lnTo>
                    <a:pt x="52" y="59"/>
                  </a:lnTo>
                  <a:lnTo>
                    <a:pt x="55" y="58"/>
                  </a:lnTo>
                  <a:lnTo>
                    <a:pt x="57" y="57"/>
                  </a:lnTo>
                  <a:lnTo>
                    <a:pt x="59" y="56"/>
                  </a:lnTo>
                  <a:lnTo>
                    <a:pt x="61" y="55"/>
                  </a:lnTo>
                  <a:lnTo>
                    <a:pt x="64" y="54"/>
                  </a:lnTo>
                  <a:lnTo>
                    <a:pt x="66" y="54"/>
                  </a:lnTo>
                  <a:lnTo>
                    <a:pt x="68" y="53"/>
                  </a:lnTo>
                  <a:lnTo>
                    <a:pt x="70" y="52"/>
                  </a:lnTo>
                  <a:lnTo>
                    <a:pt x="73" y="51"/>
                  </a:lnTo>
                  <a:lnTo>
                    <a:pt x="75" y="51"/>
                  </a:lnTo>
                  <a:lnTo>
                    <a:pt x="77" y="50"/>
                  </a:lnTo>
                  <a:lnTo>
                    <a:pt x="79" y="49"/>
                  </a:lnTo>
                  <a:lnTo>
                    <a:pt x="82" y="49"/>
                  </a:lnTo>
                  <a:lnTo>
                    <a:pt x="84" y="48"/>
                  </a:lnTo>
                  <a:lnTo>
                    <a:pt x="86" y="47"/>
                  </a:lnTo>
                  <a:lnTo>
                    <a:pt x="88" y="47"/>
                  </a:lnTo>
                  <a:lnTo>
                    <a:pt x="91" y="46"/>
                  </a:lnTo>
                  <a:lnTo>
                    <a:pt x="93" y="46"/>
                  </a:lnTo>
                  <a:lnTo>
                    <a:pt x="95" y="45"/>
                  </a:lnTo>
                  <a:lnTo>
                    <a:pt x="97" y="44"/>
                  </a:lnTo>
                  <a:lnTo>
                    <a:pt x="100" y="44"/>
                  </a:lnTo>
                  <a:lnTo>
                    <a:pt x="102" y="43"/>
                  </a:lnTo>
                  <a:lnTo>
                    <a:pt x="104" y="43"/>
                  </a:lnTo>
                  <a:lnTo>
                    <a:pt x="106" y="42"/>
                  </a:lnTo>
                  <a:lnTo>
                    <a:pt x="109" y="42"/>
                  </a:lnTo>
                  <a:lnTo>
                    <a:pt x="111" y="41"/>
                  </a:lnTo>
                  <a:lnTo>
                    <a:pt x="113" y="41"/>
                  </a:lnTo>
                  <a:lnTo>
                    <a:pt x="115" y="40"/>
                  </a:lnTo>
                  <a:lnTo>
                    <a:pt x="118" y="40"/>
                  </a:lnTo>
                  <a:lnTo>
                    <a:pt x="120" y="40"/>
                  </a:lnTo>
                  <a:lnTo>
                    <a:pt x="122" y="39"/>
                  </a:lnTo>
                  <a:lnTo>
                    <a:pt x="124" y="39"/>
                  </a:lnTo>
                  <a:lnTo>
                    <a:pt x="127" y="38"/>
                  </a:lnTo>
                  <a:lnTo>
                    <a:pt x="129" y="38"/>
                  </a:lnTo>
                  <a:lnTo>
                    <a:pt x="131" y="37"/>
                  </a:lnTo>
                  <a:lnTo>
                    <a:pt x="133" y="37"/>
                  </a:lnTo>
                  <a:lnTo>
                    <a:pt x="136" y="37"/>
                  </a:lnTo>
                  <a:lnTo>
                    <a:pt x="138" y="36"/>
                  </a:lnTo>
                  <a:lnTo>
                    <a:pt x="140" y="36"/>
                  </a:lnTo>
                  <a:lnTo>
                    <a:pt x="142" y="36"/>
                  </a:lnTo>
                  <a:lnTo>
                    <a:pt x="145" y="35"/>
                  </a:lnTo>
                  <a:lnTo>
                    <a:pt x="147" y="35"/>
                  </a:lnTo>
                  <a:lnTo>
                    <a:pt x="149" y="34"/>
                  </a:lnTo>
                  <a:lnTo>
                    <a:pt x="151" y="34"/>
                  </a:lnTo>
                  <a:lnTo>
                    <a:pt x="154" y="34"/>
                  </a:lnTo>
                  <a:lnTo>
                    <a:pt x="156" y="33"/>
                  </a:lnTo>
                  <a:lnTo>
                    <a:pt x="158" y="33"/>
                  </a:lnTo>
                  <a:lnTo>
                    <a:pt x="160" y="33"/>
                  </a:lnTo>
                  <a:lnTo>
                    <a:pt x="163" y="32"/>
                  </a:lnTo>
                  <a:lnTo>
                    <a:pt x="165" y="32"/>
                  </a:lnTo>
                  <a:lnTo>
                    <a:pt x="167" y="32"/>
                  </a:lnTo>
                  <a:lnTo>
                    <a:pt x="169" y="31"/>
                  </a:lnTo>
                  <a:lnTo>
                    <a:pt x="172" y="31"/>
                  </a:lnTo>
                  <a:lnTo>
                    <a:pt x="174" y="31"/>
                  </a:lnTo>
                  <a:lnTo>
                    <a:pt x="176" y="30"/>
                  </a:lnTo>
                  <a:lnTo>
                    <a:pt x="178" y="30"/>
                  </a:lnTo>
                  <a:lnTo>
                    <a:pt x="181" y="30"/>
                  </a:lnTo>
                  <a:lnTo>
                    <a:pt x="183" y="30"/>
                  </a:lnTo>
                  <a:lnTo>
                    <a:pt x="185" y="29"/>
                  </a:lnTo>
                  <a:lnTo>
                    <a:pt x="187" y="29"/>
                  </a:lnTo>
                  <a:lnTo>
                    <a:pt x="190" y="29"/>
                  </a:lnTo>
                  <a:lnTo>
                    <a:pt x="192" y="28"/>
                  </a:lnTo>
                  <a:lnTo>
                    <a:pt x="194" y="28"/>
                  </a:lnTo>
                  <a:lnTo>
                    <a:pt x="196" y="28"/>
                  </a:lnTo>
                  <a:lnTo>
                    <a:pt x="199" y="28"/>
                  </a:lnTo>
                  <a:lnTo>
                    <a:pt x="201" y="27"/>
                  </a:lnTo>
                  <a:lnTo>
                    <a:pt x="203" y="27"/>
                  </a:lnTo>
                  <a:lnTo>
                    <a:pt x="205" y="27"/>
                  </a:lnTo>
                  <a:lnTo>
                    <a:pt x="208" y="27"/>
                  </a:lnTo>
                  <a:lnTo>
                    <a:pt x="210" y="26"/>
                  </a:lnTo>
                  <a:lnTo>
                    <a:pt x="212" y="26"/>
                  </a:lnTo>
                  <a:lnTo>
                    <a:pt x="214" y="26"/>
                  </a:lnTo>
                  <a:lnTo>
                    <a:pt x="217" y="26"/>
                  </a:lnTo>
                  <a:lnTo>
                    <a:pt x="219" y="25"/>
                  </a:lnTo>
                  <a:lnTo>
                    <a:pt x="221" y="25"/>
                  </a:lnTo>
                  <a:lnTo>
                    <a:pt x="223" y="25"/>
                  </a:lnTo>
                  <a:lnTo>
                    <a:pt x="226" y="25"/>
                  </a:lnTo>
                  <a:lnTo>
                    <a:pt x="228" y="24"/>
                  </a:lnTo>
                  <a:lnTo>
                    <a:pt x="230" y="24"/>
                  </a:lnTo>
                  <a:lnTo>
                    <a:pt x="232" y="24"/>
                  </a:lnTo>
                  <a:lnTo>
                    <a:pt x="235" y="24"/>
                  </a:lnTo>
                  <a:lnTo>
                    <a:pt x="237" y="23"/>
                  </a:lnTo>
                  <a:lnTo>
                    <a:pt x="239" y="23"/>
                  </a:lnTo>
                  <a:lnTo>
                    <a:pt x="241" y="23"/>
                  </a:lnTo>
                  <a:lnTo>
                    <a:pt x="244" y="23"/>
                  </a:lnTo>
                  <a:lnTo>
                    <a:pt x="246" y="23"/>
                  </a:lnTo>
                  <a:lnTo>
                    <a:pt x="248" y="22"/>
                  </a:lnTo>
                  <a:lnTo>
                    <a:pt x="250" y="22"/>
                  </a:lnTo>
                  <a:lnTo>
                    <a:pt x="253" y="22"/>
                  </a:lnTo>
                  <a:lnTo>
                    <a:pt x="255" y="22"/>
                  </a:lnTo>
                  <a:lnTo>
                    <a:pt x="257" y="21"/>
                  </a:lnTo>
                  <a:lnTo>
                    <a:pt x="259" y="21"/>
                  </a:lnTo>
                  <a:lnTo>
                    <a:pt x="262" y="21"/>
                  </a:lnTo>
                  <a:lnTo>
                    <a:pt x="264" y="21"/>
                  </a:lnTo>
                  <a:lnTo>
                    <a:pt x="266" y="21"/>
                  </a:lnTo>
                  <a:lnTo>
                    <a:pt x="268" y="20"/>
                  </a:lnTo>
                  <a:lnTo>
                    <a:pt x="271" y="20"/>
                  </a:lnTo>
                  <a:lnTo>
                    <a:pt x="273" y="20"/>
                  </a:lnTo>
                  <a:lnTo>
                    <a:pt x="275" y="20"/>
                  </a:lnTo>
                  <a:lnTo>
                    <a:pt x="277" y="20"/>
                  </a:lnTo>
                  <a:lnTo>
                    <a:pt x="280" y="19"/>
                  </a:lnTo>
                  <a:lnTo>
                    <a:pt x="282" y="19"/>
                  </a:lnTo>
                  <a:lnTo>
                    <a:pt x="284" y="19"/>
                  </a:lnTo>
                  <a:lnTo>
                    <a:pt x="286" y="19"/>
                  </a:lnTo>
                  <a:lnTo>
                    <a:pt x="289" y="19"/>
                  </a:lnTo>
                  <a:lnTo>
                    <a:pt x="291" y="19"/>
                  </a:lnTo>
                  <a:lnTo>
                    <a:pt x="293" y="18"/>
                  </a:lnTo>
                  <a:lnTo>
                    <a:pt x="295" y="18"/>
                  </a:lnTo>
                  <a:lnTo>
                    <a:pt x="298" y="18"/>
                  </a:lnTo>
                  <a:lnTo>
                    <a:pt x="300" y="18"/>
                  </a:lnTo>
                  <a:lnTo>
                    <a:pt x="302" y="18"/>
                  </a:lnTo>
                  <a:lnTo>
                    <a:pt x="304" y="17"/>
                  </a:lnTo>
                  <a:lnTo>
                    <a:pt x="307" y="17"/>
                  </a:lnTo>
                  <a:lnTo>
                    <a:pt x="309" y="17"/>
                  </a:lnTo>
                  <a:lnTo>
                    <a:pt x="311" y="17"/>
                  </a:lnTo>
                  <a:lnTo>
                    <a:pt x="313" y="17"/>
                  </a:lnTo>
                  <a:lnTo>
                    <a:pt x="316" y="17"/>
                  </a:lnTo>
                  <a:lnTo>
                    <a:pt x="318" y="16"/>
                  </a:lnTo>
                  <a:lnTo>
                    <a:pt x="320" y="16"/>
                  </a:lnTo>
                  <a:lnTo>
                    <a:pt x="322" y="16"/>
                  </a:lnTo>
                  <a:lnTo>
                    <a:pt x="325" y="16"/>
                  </a:lnTo>
                  <a:lnTo>
                    <a:pt x="327" y="16"/>
                  </a:lnTo>
                  <a:lnTo>
                    <a:pt x="329" y="16"/>
                  </a:lnTo>
                  <a:lnTo>
                    <a:pt x="331" y="15"/>
                  </a:lnTo>
                  <a:lnTo>
                    <a:pt x="334" y="15"/>
                  </a:lnTo>
                  <a:lnTo>
                    <a:pt x="336" y="15"/>
                  </a:lnTo>
                  <a:lnTo>
                    <a:pt x="338" y="15"/>
                  </a:lnTo>
                  <a:lnTo>
                    <a:pt x="340" y="15"/>
                  </a:lnTo>
                  <a:lnTo>
                    <a:pt x="343" y="15"/>
                  </a:lnTo>
                  <a:lnTo>
                    <a:pt x="345" y="14"/>
                  </a:lnTo>
                  <a:lnTo>
                    <a:pt x="347" y="14"/>
                  </a:lnTo>
                  <a:lnTo>
                    <a:pt x="349" y="14"/>
                  </a:lnTo>
                  <a:lnTo>
                    <a:pt x="352" y="14"/>
                  </a:lnTo>
                  <a:lnTo>
                    <a:pt x="354" y="14"/>
                  </a:lnTo>
                  <a:lnTo>
                    <a:pt x="356" y="14"/>
                  </a:lnTo>
                  <a:lnTo>
                    <a:pt x="358" y="14"/>
                  </a:lnTo>
                  <a:lnTo>
                    <a:pt x="361" y="13"/>
                  </a:lnTo>
                  <a:lnTo>
                    <a:pt x="363" y="13"/>
                  </a:lnTo>
                  <a:lnTo>
                    <a:pt x="365" y="13"/>
                  </a:lnTo>
                  <a:lnTo>
                    <a:pt x="367" y="13"/>
                  </a:lnTo>
                  <a:lnTo>
                    <a:pt x="370" y="13"/>
                  </a:lnTo>
                  <a:lnTo>
                    <a:pt x="372" y="13"/>
                  </a:lnTo>
                  <a:lnTo>
                    <a:pt x="374" y="13"/>
                  </a:lnTo>
                  <a:lnTo>
                    <a:pt x="376" y="12"/>
                  </a:lnTo>
                  <a:lnTo>
                    <a:pt x="379" y="12"/>
                  </a:lnTo>
                  <a:lnTo>
                    <a:pt x="381" y="12"/>
                  </a:lnTo>
                  <a:lnTo>
                    <a:pt x="383" y="12"/>
                  </a:lnTo>
                  <a:lnTo>
                    <a:pt x="385" y="12"/>
                  </a:lnTo>
                  <a:lnTo>
                    <a:pt x="388" y="12"/>
                  </a:lnTo>
                  <a:lnTo>
                    <a:pt x="390" y="12"/>
                  </a:lnTo>
                  <a:lnTo>
                    <a:pt x="392" y="11"/>
                  </a:lnTo>
                  <a:lnTo>
                    <a:pt x="394" y="11"/>
                  </a:lnTo>
                  <a:lnTo>
                    <a:pt x="397" y="11"/>
                  </a:lnTo>
                  <a:lnTo>
                    <a:pt x="399" y="11"/>
                  </a:lnTo>
                  <a:lnTo>
                    <a:pt x="401" y="11"/>
                  </a:lnTo>
                  <a:lnTo>
                    <a:pt x="403" y="11"/>
                  </a:lnTo>
                  <a:lnTo>
                    <a:pt x="406" y="11"/>
                  </a:lnTo>
                  <a:lnTo>
                    <a:pt x="408" y="10"/>
                  </a:lnTo>
                  <a:lnTo>
                    <a:pt x="410" y="10"/>
                  </a:lnTo>
                  <a:lnTo>
                    <a:pt x="413" y="10"/>
                  </a:lnTo>
                  <a:lnTo>
                    <a:pt x="415" y="10"/>
                  </a:lnTo>
                  <a:lnTo>
                    <a:pt x="417" y="10"/>
                  </a:lnTo>
                  <a:lnTo>
                    <a:pt x="419" y="10"/>
                  </a:lnTo>
                  <a:lnTo>
                    <a:pt x="422" y="10"/>
                  </a:lnTo>
                  <a:lnTo>
                    <a:pt x="424" y="10"/>
                  </a:lnTo>
                  <a:lnTo>
                    <a:pt x="426" y="9"/>
                  </a:lnTo>
                  <a:lnTo>
                    <a:pt x="428" y="9"/>
                  </a:lnTo>
                  <a:lnTo>
                    <a:pt x="431" y="9"/>
                  </a:lnTo>
                  <a:lnTo>
                    <a:pt x="433" y="9"/>
                  </a:lnTo>
                  <a:lnTo>
                    <a:pt x="435" y="9"/>
                  </a:lnTo>
                  <a:lnTo>
                    <a:pt x="437" y="9"/>
                  </a:lnTo>
                  <a:lnTo>
                    <a:pt x="440" y="9"/>
                  </a:lnTo>
                  <a:lnTo>
                    <a:pt x="442" y="9"/>
                  </a:lnTo>
                  <a:lnTo>
                    <a:pt x="444" y="8"/>
                  </a:lnTo>
                  <a:lnTo>
                    <a:pt x="446" y="8"/>
                  </a:lnTo>
                  <a:lnTo>
                    <a:pt x="449" y="8"/>
                  </a:lnTo>
                  <a:lnTo>
                    <a:pt x="451" y="8"/>
                  </a:lnTo>
                  <a:lnTo>
                    <a:pt x="453" y="8"/>
                  </a:lnTo>
                  <a:lnTo>
                    <a:pt x="455" y="8"/>
                  </a:lnTo>
                  <a:lnTo>
                    <a:pt x="458" y="8"/>
                  </a:lnTo>
                  <a:lnTo>
                    <a:pt x="460" y="8"/>
                  </a:lnTo>
                  <a:lnTo>
                    <a:pt x="462" y="7"/>
                  </a:lnTo>
                  <a:lnTo>
                    <a:pt x="464" y="7"/>
                  </a:lnTo>
                  <a:lnTo>
                    <a:pt x="467" y="7"/>
                  </a:lnTo>
                  <a:lnTo>
                    <a:pt x="469" y="7"/>
                  </a:lnTo>
                  <a:lnTo>
                    <a:pt x="471" y="7"/>
                  </a:lnTo>
                  <a:lnTo>
                    <a:pt x="473" y="7"/>
                  </a:lnTo>
                  <a:lnTo>
                    <a:pt x="476" y="7"/>
                  </a:lnTo>
                  <a:lnTo>
                    <a:pt x="478" y="7"/>
                  </a:lnTo>
                  <a:lnTo>
                    <a:pt x="480" y="7"/>
                  </a:lnTo>
                  <a:lnTo>
                    <a:pt x="482" y="6"/>
                  </a:lnTo>
                  <a:lnTo>
                    <a:pt x="485" y="6"/>
                  </a:lnTo>
                  <a:lnTo>
                    <a:pt x="487" y="6"/>
                  </a:lnTo>
                  <a:lnTo>
                    <a:pt x="489" y="6"/>
                  </a:lnTo>
                  <a:lnTo>
                    <a:pt x="491" y="6"/>
                  </a:lnTo>
                  <a:lnTo>
                    <a:pt x="494" y="6"/>
                  </a:lnTo>
                  <a:lnTo>
                    <a:pt x="496" y="6"/>
                  </a:lnTo>
                  <a:lnTo>
                    <a:pt x="498" y="6"/>
                  </a:lnTo>
                  <a:lnTo>
                    <a:pt x="500" y="6"/>
                  </a:lnTo>
                  <a:lnTo>
                    <a:pt x="503" y="5"/>
                  </a:lnTo>
                  <a:lnTo>
                    <a:pt x="505" y="5"/>
                  </a:lnTo>
                  <a:lnTo>
                    <a:pt x="507" y="5"/>
                  </a:lnTo>
                  <a:lnTo>
                    <a:pt x="509" y="5"/>
                  </a:lnTo>
                  <a:lnTo>
                    <a:pt x="512" y="5"/>
                  </a:lnTo>
                  <a:lnTo>
                    <a:pt x="514" y="5"/>
                  </a:lnTo>
                  <a:lnTo>
                    <a:pt x="516" y="5"/>
                  </a:lnTo>
                  <a:lnTo>
                    <a:pt x="518" y="5"/>
                  </a:lnTo>
                  <a:lnTo>
                    <a:pt x="521" y="5"/>
                  </a:lnTo>
                  <a:lnTo>
                    <a:pt x="523" y="5"/>
                  </a:lnTo>
                  <a:lnTo>
                    <a:pt x="525" y="4"/>
                  </a:lnTo>
                  <a:lnTo>
                    <a:pt x="527" y="4"/>
                  </a:lnTo>
                  <a:lnTo>
                    <a:pt x="530" y="4"/>
                  </a:lnTo>
                  <a:lnTo>
                    <a:pt x="532" y="4"/>
                  </a:lnTo>
                  <a:lnTo>
                    <a:pt x="534" y="4"/>
                  </a:lnTo>
                  <a:lnTo>
                    <a:pt x="536" y="4"/>
                  </a:lnTo>
                  <a:lnTo>
                    <a:pt x="539" y="4"/>
                  </a:lnTo>
                  <a:lnTo>
                    <a:pt x="541" y="4"/>
                  </a:lnTo>
                  <a:lnTo>
                    <a:pt x="543" y="4"/>
                  </a:lnTo>
                  <a:lnTo>
                    <a:pt x="545" y="4"/>
                  </a:lnTo>
                  <a:lnTo>
                    <a:pt x="548" y="3"/>
                  </a:lnTo>
                  <a:lnTo>
                    <a:pt x="550" y="3"/>
                  </a:lnTo>
                  <a:lnTo>
                    <a:pt x="552" y="3"/>
                  </a:lnTo>
                  <a:lnTo>
                    <a:pt x="554" y="3"/>
                  </a:lnTo>
                  <a:lnTo>
                    <a:pt x="557" y="3"/>
                  </a:lnTo>
                  <a:lnTo>
                    <a:pt x="559" y="3"/>
                  </a:lnTo>
                  <a:lnTo>
                    <a:pt x="561" y="3"/>
                  </a:lnTo>
                  <a:lnTo>
                    <a:pt x="563" y="3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2"/>
                  </a:lnTo>
                  <a:lnTo>
                    <a:pt x="572" y="2"/>
                  </a:lnTo>
                  <a:lnTo>
                    <a:pt x="575" y="2"/>
                  </a:lnTo>
                  <a:lnTo>
                    <a:pt x="577" y="2"/>
                  </a:lnTo>
                  <a:lnTo>
                    <a:pt x="579" y="2"/>
                  </a:lnTo>
                  <a:lnTo>
                    <a:pt x="581" y="2"/>
                  </a:lnTo>
                  <a:lnTo>
                    <a:pt x="584" y="2"/>
                  </a:lnTo>
                  <a:lnTo>
                    <a:pt x="586" y="2"/>
                  </a:lnTo>
                  <a:lnTo>
                    <a:pt x="588" y="2"/>
                  </a:lnTo>
                  <a:lnTo>
                    <a:pt x="590" y="2"/>
                  </a:lnTo>
                  <a:lnTo>
                    <a:pt x="593" y="2"/>
                  </a:lnTo>
                  <a:lnTo>
                    <a:pt x="595" y="1"/>
                  </a:lnTo>
                  <a:lnTo>
                    <a:pt x="597" y="1"/>
                  </a:lnTo>
                  <a:lnTo>
                    <a:pt x="599" y="1"/>
                  </a:lnTo>
                  <a:lnTo>
                    <a:pt x="602" y="1"/>
                  </a:lnTo>
                  <a:lnTo>
                    <a:pt x="604" y="1"/>
                  </a:lnTo>
                  <a:lnTo>
                    <a:pt x="606" y="1"/>
                  </a:lnTo>
                  <a:lnTo>
                    <a:pt x="608" y="1"/>
                  </a:lnTo>
                  <a:lnTo>
                    <a:pt x="611" y="1"/>
                  </a:lnTo>
                  <a:lnTo>
                    <a:pt x="613" y="1"/>
                  </a:lnTo>
                  <a:lnTo>
                    <a:pt x="615" y="1"/>
                  </a:lnTo>
                  <a:lnTo>
                    <a:pt x="617" y="1"/>
                  </a:lnTo>
                  <a:lnTo>
                    <a:pt x="620" y="0"/>
                  </a:lnTo>
                  <a:lnTo>
                    <a:pt x="622" y="0"/>
                  </a:lnTo>
                  <a:lnTo>
                    <a:pt x="624" y="0"/>
                  </a:lnTo>
                  <a:lnTo>
                    <a:pt x="626" y="0"/>
                  </a:lnTo>
                  <a:lnTo>
                    <a:pt x="629" y="0"/>
                  </a:lnTo>
                  <a:lnTo>
                    <a:pt x="631" y="0"/>
                  </a:lnTo>
                  <a:lnTo>
                    <a:pt x="633" y="0"/>
                  </a:lnTo>
                  <a:lnTo>
                    <a:pt x="635" y="0"/>
                  </a:lnTo>
                  <a:lnTo>
                    <a:pt x="636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65844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" grpId="0" animBg="1"/>
      <p:bldP spid="286" grpId="0" animBg="1"/>
      <p:bldP spid="290" grpId="0" animBg="1"/>
      <p:bldP spid="291" grpId="0" animBg="1"/>
      <p:bldP spid="294" grpId="0"/>
      <p:bldP spid="295" grpId="0"/>
      <p:bldP spid="296" grpId="0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8A4A47-5837-4D32-833A-A676A8C08DC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3360" y="187960"/>
            <a:ext cx="11490960" cy="939800"/>
          </a:xfrm>
        </p:spPr>
        <p:txBody>
          <a:bodyPr/>
          <a:lstStyle/>
          <a:p>
            <a:pPr marL="0" indent="0">
              <a:buNone/>
            </a:pPr>
            <a:r>
              <a:rPr lang="en-US"/>
              <a:t>Practice: Indicate the domain and range for each log function.  Then sketch the function on the grid provided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839F82C-D3DD-4D79-A0AD-63DE6FD85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01888"/>
              </p:ext>
            </p:extLst>
          </p:nvPr>
        </p:nvGraphicFramePr>
        <p:xfrm>
          <a:off x="487680" y="1127760"/>
          <a:ext cx="1790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53800" progId="Equation.DSMT4">
                  <p:embed/>
                </p:oleObj>
              </mc:Choice>
              <mc:Fallback>
                <p:oleObj name="Equation" r:id="rId4" imgW="9014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839F82C-D3DD-4D79-A0AD-63DE6FD854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680" y="1127760"/>
                        <a:ext cx="17907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08EE237-575D-49BF-A638-CD37F0240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544961"/>
              </p:ext>
            </p:extLst>
          </p:nvPr>
        </p:nvGraphicFramePr>
        <p:xfrm>
          <a:off x="4235450" y="1135063"/>
          <a:ext cx="2346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253800" progId="Equation.DSMT4">
                  <p:embed/>
                </p:oleObj>
              </mc:Choice>
              <mc:Fallback>
                <p:oleObj name="Equation" r:id="rId6" imgW="11808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08EE237-575D-49BF-A638-CD37F0240A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5450" y="1135063"/>
                        <a:ext cx="23463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1CD51F-9970-4953-AFD0-A31978C51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143525"/>
              </p:ext>
            </p:extLst>
          </p:nvPr>
        </p:nvGraphicFramePr>
        <p:xfrm>
          <a:off x="8555355" y="1143000"/>
          <a:ext cx="1966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53800" progId="Equation.DSMT4">
                  <p:embed/>
                </p:oleObj>
              </mc:Choice>
              <mc:Fallback>
                <p:oleObj name="Equation" r:id="rId8" imgW="9903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B1CD51F-9970-4953-AFD0-A31978C51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55355" y="1143000"/>
                        <a:ext cx="196691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87DD397C-6F4D-44D9-BF87-DF561D5DDE1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5845" y="2067560"/>
            <a:ext cx="3754106" cy="4280186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47061EC-8C92-4412-A8E8-DB9FE9165081}"/>
              </a:ext>
            </a:extLst>
          </p:cNvPr>
          <p:cNvCxnSpPr>
            <a:cxnSpLocks/>
          </p:cNvCxnSpPr>
          <p:nvPr/>
        </p:nvCxnSpPr>
        <p:spPr>
          <a:xfrm>
            <a:off x="206246" y="3995744"/>
            <a:ext cx="3887593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19008A6-5B9E-4D06-8374-91939230FE5D}"/>
              </a:ext>
            </a:extLst>
          </p:cNvPr>
          <p:cNvCxnSpPr>
            <a:cxnSpLocks/>
          </p:cNvCxnSpPr>
          <p:nvPr/>
        </p:nvCxnSpPr>
        <p:spPr>
          <a:xfrm flipV="1">
            <a:off x="1738123" y="1859013"/>
            <a:ext cx="0" cy="4637716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992FF07E-2A10-4BF1-A9A5-BB9805F446E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27711" y="2067560"/>
            <a:ext cx="3754106" cy="4280186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7A28D96-7DF5-4275-BC6B-E94D5EFB577C}"/>
              </a:ext>
            </a:extLst>
          </p:cNvPr>
          <p:cNvCxnSpPr>
            <a:cxnSpLocks/>
          </p:cNvCxnSpPr>
          <p:nvPr/>
        </p:nvCxnSpPr>
        <p:spPr>
          <a:xfrm>
            <a:off x="4179348" y="3995744"/>
            <a:ext cx="3887593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EAB06EB-F93A-4D3E-BBE9-5CB4F9841E82}"/>
              </a:ext>
            </a:extLst>
          </p:cNvPr>
          <p:cNvCxnSpPr>
            <a:cxnSpLocks/>
          </p:cNvCxnSpPr>
          <p:nvPr/>
        </p:nvCxnSpPr>
        <p:spPr>
          <a:xfrm flipV="1">
            <a:off x="4661211" y="1859013"/>
            <a:ext cx="0" cy="4637716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A215B9E9-11C5-4431-B83B-55A157EDAA7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52450" y="2067560"/>
            <a:ext cx="3754106" cy="4280186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FC412F3-833B-4D48-AD8E-A378F4634419}"/>
              </a:ext>
            </a:extLst>
          </p:cNvPr>
          <p:cNvCxnSpPr>
            <a:cxnSpLocks/>
          </p:cNvCxnSpPr>
          <p:nvPr/>
        </p:nvCxnSpPr>
        <p:spPr>
          <a:xfrm>
            <a:off x="8104087" y="3995744"/>
            <a:ext cx="3887593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210990A-7419-4EF7-8DE0-8356CB444DD2}"/>
              </a:ext>
            </a:extLst>
          </p:cNvPr>
          <p:cNvCxnSpPr>
            <a:cxnSpLocks/>
          </p:cNvCxnSpPr>
          <p:nvPr/>
        </p:nvCxnSpPr>
        <p:spPr>
          <a:xfrm flipV="1">
            <a:off x="10366626" y="1859013"/>
            <a:ext cx="0" cy="4637716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2060216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026C4A-EBC1-45FE-88EE-F76E8F1BAE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08144"/>
          </a:xfrm>
        </p:spPr>
        <p:txBody>
          <a:bodyPr>
            <a:normAutofit fontScale="90000"/>
          </a:bodyPr>
          <a:lstStyle/>
          <a:p>
            <a:r>
              <a:rPr lang="en-CA"/>
              <a:t>Relations: Circles and Ellip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BA95A0-8CC5-492C-845B-8E026C94751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22399" y="925874"/>
            <a:ext cx="1686560" cy="523875"/>
          </a:xfrm>
        </p:spPr>
        <p:txBody>
          <a:bodyPr/>
          <a:lstStyle/>
          <a:p>
            <a:pPr marL="0" indent="0" algn="ctr">
              <a:buNone/>
            </a:pPr>
            <a:r>
              <a:rPr lang="en-CA" b="1" u="sng">
                <a:solidFill>
                  <a:srgbClr val="FF0000"/>
                </a:solidFill>
              </a:rPr>
              <a:t>Circle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2E46AC-CB15-4667-B9C4-67FA9EB87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370793"/>
              </p:ext>
            </p:extLst>
          </p:nvPr>
        </p:nvGraphicFramePr>
        <p:xfrm>
          <a:off x="814169" y="1555608"/>
          <a:ext cx="1449136" cy="427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42E46AC-CB15-4667-B9C4-67FA9EB87F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4169" y="1555608"/>
                        <a:ext cx="1449136" cy="427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692C6EB-63AC-4C16-A429-41C7041FD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53219"/>
              </p:ext>
            </p:extLst>
          </p:nvPr>
        </p:nvGraphicFramePr>
        <p:xfrm>
          <a:off x="3900758" y="1436905"/>
          <a:ext cx="2730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279360" progId="Equation.DSMT4">
                  <p:embed/>
                </p:oleObj>
              </mc:Choice>
              <mc:Fallback>
                <p:oleObj name="Equation" r:id="rId6" imgW="146016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692C6EB-63AC-4C16-A429-41C7041FD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0758" y="1436905"/>
                        <a:ext cx="27305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E48E39-DBE6-40C4-A527-100930901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70634"/>
              </p:ext>
            </p:extLst>
          </p:nvPr>
        </p:nvGraphicFramePr>
        <p:xfrm>
          <a:off x="8268711" y="1555608"/>
          <a:ext cx="14255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419040" progId="Equation.DSMT4">
                  <p:embed/>
                </p:oleObj>
              </mc:Choice>
              <mc:Fallback>
                <p:oleObj name="Equation" r:id="rId8" imgW="76176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EE48E39-DBE6-40C4-A527-1009309011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68711" y="1555608"/>
                        <a:ext cx="1425575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7695F4-B9DA-4E78-8634-01D7A0493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415221"/>
              </p:ext>
            </p:extLst>
          </p:nvPr>
        </p:nvGraphicFramePr>
        <p:xfrm>
          <a:off x="6723206" y="354905"/>
          <a:ext cx="3529157" cy="44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5840" imgH="228600" progId="Equation.DSMT4">
                  <p:embed/>
                </p:oleObj>
              </mc:Choice>
              <mc:Fallback>
                <p:oleObj name="Equation" r:id="rId10" imgW="18158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17695F4-B9DA-4E78-8634-01D7A0493B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23206" y="354905"/>
                        <a:ext cx="3529157" cy="445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C7339AC-D8CF-4F08-A979-3762BAC40464}"/>
              </a:ext>
            </a:extLst>
          </p:cNvPr>
          <p:cNvSpPr txBox="1">
            <a:spLocks/>
          </p:cNvSpPr>
          <p:nvPr/>
        </p:nvSpPr>
        <p:spPr>
          <a:xfrm>
            <a:off x="3421968" y="964353"/>
            <a:ext cx="3688080" cy="52387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CA" b="1" u="sng">
                <a:solidFill>
                  <a:srgbClr val="FF0000"/>
                </a:solidFill>
              </a:rPr>
              <a:t>Circle Center (</a:t>
            </a:r>
            <a:r>
              <a:rPr lang="en-CA" b="1" u="sng" err="1">
                <a:solidFill>
                  <a:srgbClr val="FF0000"/>
                </a:solidFill>
              </a:rPr>
              <a:t>h,k</a:t>
            </a:r>
            <a:r>
              <a:rPr lang="en-CA" b="1" u="sng">
                <a:solidFill>
                  <a:srgbClr val="FF0000"/>
                </a:solidFill>
              </a:rPr>
              <a:t>):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F87AD01-4E64-49B6-92E3-F679479FE6A9}"/>
              </a:ext>
            </a:extLst>
          </p:cNvPr>
          <p:cNvSpPr txBox="1">
            <a:spLocks/>
          </p:cNvSpPr>
          <p:nvPr/>
        </p:nvSpPr>
        <p:spPr>
          <a:xfrm>
            <a:off x="7746529" y="925874"/>
            <a:ext cx="2001943" cy="52387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CA" b="1" u="sng">
                <a:solidFill>
                  <a:srgbClr val="FF0000"/>
                </a:solidFill>
              </a:rPr>
              <a:t>Ellipse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F829643-691A-47F6-ABE2-03048D2C3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438412"/>
              </p:ext>
            </p:extLst>
          </p:nvPr>
        </p:nvGraphicFramePr>
        <p:xfrm>
          <a:off x="216167" y="2103295"/>
          <a:ext cx="16398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253800" progId="Equation.DSMT4">
                  <p:embed/>
                </p:oleObj>
              </mc:Choice>
              <mc:Fallback>
                <p:oleObj name="Equation" r:id="rId12" imgW="87624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F829643-691A-47F6-ABE2-03048D2C3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6167" y="2103295"/>
                        <a:ext cx="1639888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FCD0B31-3564-4318-9904-12EC3BAB5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33171"/>
              </p:ext>
            </p:extLst>
          </p:nvPr>
        </p:nvGraphicFramePr>
        <p:xfrm>
          <a:off x="216167" y="2604283"/>
          <a:ext cx="11890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177480" progId="Equation.DSMT4">
                  <p:embed/>
                </p:oleObj>
              </mc:Choice>
              <mc:Fallback>
                <p:oleObj name="Equation" r:id="rId14" imgW="6346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FCD0B31-3564-4318-9904-12EC3BAB53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6167" y="2604283"/>
                        <a:ext cx="118903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FC53517-D5F5-4E60-935F-648DBBA5F2E3}"/>
              </a:ext>
            </a:extLst>
          </p:cNvPr>
          <p:cNvCxnSpPr/>
          <p:nvPr/>
        </p:nvCxnSpPr>
        <p:spPr>
          <a:xfrm>
            <a:off x="63102" y="5075433"/>
            <a:ext cx="322723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E1FB7C6-3833-4F2A-9B14-48823E9BCD14}"/>
              </a:ext>
            </a:extLst>
          </p:cNvPr>
          <p:cNvCxnSpPr>
            <a:cxnSpLocks/>
          </p:cNvCxnSpPr>
          <p:nvPr/>
        </p:nvCxnSpPr>
        <p:spPr>
          <a:xfrm flipH="1" flipV="1">
            <a:off x="1619839" y="3414887"/>
            <a:ext cx="0" cy="33615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5E4650E7-7102-4261-B5C4-B8C682402B29}"/>
              </a:ext>
            </a:extLst>
          </p:cNvPr>
          <p:cNvSpPr/>
          <p:nvPr/>
        </p:nvSpPr>
        <p:spPr>
          <a:xfrm>
            <a:off x="1574119" y="5024633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A1100BE-56CD-478E-A11E-146EC50AD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880378"/>
              </p:ext>
            </p:extLst>
          </p:nvPr>
        </p:nvGraphicFramePr>
        <p:xfrm>
          <a:off x="1665559" y="5095644"/>
          <a:ext cx="6588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280" imgH="253800" progId="Equation.DSMT4">
                  <p:embed/>
                </p:oleObj>
              </mc:Choice>
              <mc:Fallback>
                <p:oleObj name="Equation" r:id="rId16" imgW="36828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A1100BE-56CD-478E-A11E-146EC50ADC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65559" y="5095644"/>
                        <a:ext cx="65881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>
            <a:extLst>
              <a:ext uri="{FF2B5EF4-FFF2-40B4-BE49-F238E27FC236}">
                <a16:creationId xmlns:a16="http://schemas.microsoft.com/office/drawing/2014/main" id="{A225DC76-F598-4137-B24E-AB23CC277AB6}"/>
              </a:ext>
            </a:extLst>
          </p:cNvPr>
          <p:cNvSpPr/>
          <p:nvPr/>
        </p:nvSpPr>
        <p:spPr>
          <a:xfrm>
            <a:off x="522559" y="3973073"/>
            <a:ext cx="2194560" cy="219456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9D03F19-4B56-47A4-A4A2-7FCA3E77DDBE}"/>
              </a:ext>
            </a:extLst>
          </p:cNvPr>
          <p:cNvCxnSpPr>
            <a:cxnSpLocks/>
            <a:endCxn id="16" idx="1"/>
          </p:cNvCxnSpPr>
          <p:nvPr/>
        </p:nvCxnSpPr>
        <p:spPr>
          <a:xfrm flipH="1" flipV="1">
            <a:off x="843945" y="4294459"/>
            <a:ext cx="775894" cy="791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0D6FAE1-950E-4AED-8455-DBFD78439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54937"/>
              </p:ext>
            </p:extLst>
          </p:nvPr>
        </p:nvGraphicFramePr>
        <p:xfrm>
          <a:off x="1302596" y="4526534"/>
          <a:ext cx="2047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20" imgH="126720" progId="Equation.DSMT4">
                  <p:embed/>
                </p:oleObj>
              </mc:Choice>
              <mc:Fallback>
                <p:oleObj name="Equation" r:id="rId18" imgW="114120" imgH="1267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0D6FAE1-950E-4AED-8455-DBFD784396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02596" y="4526534"/>
                        <a:ext cx="204788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03757B3-D175-4AF4-A1FB-8CCF713E2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31232"/>
              </p:ext>
            </p:extLst>
          </p:nvPr>
        </p:nvGraphicFramePr>
        <p:xfrm>
          <a:off x="3647130" y="2130336"/>
          <a:ext cx="16637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8840" imgH="253800" progId="Equation.DSMT4">
                  <p:embed/>
                </p:oleObj>
              </mc:Choice>
              <mc:Fallback>
                <p:oleObj name="Equation" r:id="rId20" imgW="88884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03757B3-D175-4AF4-A1FB-8CCF713E2D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47130" y="2130336"/>
                        <a:ext cx="16637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4E03C10-5B40-4099-9BE8-861536A20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425303"/>
              </p:ext>
            </p:extLst>
          </p:nvPr>
        </p:nvGraphicFramePr>
        <p:xfrm>
          <a:off x="3628032" y="2631324"/>
          <a:ext cx="11890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4680" imgH="177480" progId="Equation.DSMT4">
                  <p:embed/>
                </p:oleObj>
              </mc:Choice>
              <mc:Fallback>
                <p:oleObj name="Equation" r:id="rId22" imgW="63468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4E03C10-5B40-4099-9BE8-861536A20E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28032" y="2631324"/>
                        <a:ext cx="118903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2238CAA-504F-4ADA-B14C-1113DC30F774}"/>
              </a:ext>
            </a:extLst>
          </p:cNvPr>
          <p:cNvCxnSpPr/>
          <p:nvPr/>
        </p:nvCxnSpPr>
        <p:spPr>
          <a:xfrm>
            <a:off x="3621329" y="5070353"/>
            <a:ext cx="322723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88C98E6-0BDC-4C3D-B6D6-677BE15DCEB5}"/>
              </a:ext>
            </a:extLst>
          </p:cNvPr>
          <p:cNvCxnSpPr>
            <a:cxnSpLocks/>
          </p:cNvCxnSpPr>
          <p:nvPr/>
        </p:nvCxnSpPr>
        <p:spPr>
          <a:xfrm flipH="1" flipV="1">
            <a:off x="5178066" y="3409807"/>
            <a:ext cx="0" cy="33615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>
            <a:extLst>
              <a:ext uri="{FF2B5EF4-FFF2-40B4-BE49-F238E27FC236}">
                <a16:creationId xmlns:a16="http://schemas.microsoft.com/office/drawing/2014/main" id="{7E515C74-3DDB-4305-9154-07F73A1BB282}"/>
              </a:ext>
            </a:extLst>
          </p:cNvPr>
          <p:cNvSpPr/>
          <p:nvPr/>
        </p:nvSpPr>
        <p:spPr>
          <a:xfrm>
            <a:off x="5525094" y="4682535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1D42A08-CABF-499B-845E-B85CC81B4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589574"/>
              </p:ext>
            </p:extLst>
          </p:nvPr>
        </p:nvGraphicFramePr>
        <p:xfrm>
          <a:off x="5626335" y="4526534"/>
          <a:ext cx="62206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80880" imgH="253800" progId="Equation.DSMT4">
                  <p:embed/>
                </p:oleObj>
              </mc:Choice>
              <mc:Fallback>
                <p:oleObj name="Equation" r:id="rId23" imgW="3808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1D42A08-CABF-499B-845E-B85CC81B48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26335" y="4526534"/>
                        <a:ext cx="62206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>
            <a:extLst>
              <a:ext uri="{FF2B5EF4-FFF2-40B4-BE49-F238E27FC236}">
                <a16:creationId xmlns:a16="http://schemas.microsoft.com/office/drawing/2014/main" id="{A1E48684-8F8B-41BA-A225-7F3145075A93}"/>
              </a:ext>
            </a:extLst>
          </p:cNvPr>
          <p:cNvSpPr/>
          <p:nvPr/>
        </p:nvSpPr>
        <p:spPr>
          <a:xfrm>
            <a:off x="4473534" y="3630975"/>
            <a:ext cx="2194560" cy="219456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2A762F56-C535-420E-B4F5-409D5F5E9D67}"/>
              </a:ext>
            </a:extLst>
          </p:cNvPr>
          <p:cNvCxnSpPr>
            <a:cxnSpLocks/>
            <a:endCxn id="27" idx="1"/>
          </p:cNvCxnSpPr>
          <p:nvPr/>
        </p:nvCxnSpPr>
        <p:spPr>
          <a:xfrm flipH="1" flipV="1">
            <a:off x="4794920" y="3952361"/>
            <a:ext cx="775894" cy="791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12F29EE-82BA-4286-AA3D-E4A801FA3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768244"/>
              </p:ext>
            </p:extLst>
          </p:nvPr>
        </p:nvGraphicFramePr>
        <p:xfrm>
          <a:off x="5253571" y="4184436"/>
          <a:ext cx="2047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4120" imgH="126720" progId="Equation.DSMT4">
                  <p:embed/>
                </p:oleObj>
              </mc:Choice>
              <mc:Fallback>
                <p:oleObj name="Equation" r:id="rId25" imgW="114120" imgH="12672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12F29EE-82BA-4286-AA3D-E4A801FA35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53571" y="4184436"/>
                        <a:ext cx="204788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FABCDE68-8162-4EE8-85FE-4D66A175DC3F}"/>
              </a:ext>
            </a:extLst>
          </p:cNvPr>
          <p:cNvCxnSpPr/>
          <p:nvPr/>
        </p:nvCxnSpPr>
        <p:spPr>
          <a:xfrm>
            <a:off x="7598346" y="5055626"/>
            <a:ext cx="322723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52DBD4BF-6E81-4221-9206-09DC527F205B}"/>
              </a:ext>
            </a:extLst>
          </p:cNvPr>
          <p:cNvCxnSpPr>
            <a:cxnSpLocks/>
          </p:cNvCxnSpPr>
          <p:nvPr/>
        </p:nvCxnSpPr>
        <p:spPr>
          <a:xfrm flipH="1" flipV="1">
            <a:off x="9155083" y="3395080"/>
            <a:ext cx="0" cy="33615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>
            <a:extLst>
              <a:ext uri="{FF2B5EF4-FFF2-40B4-BE49-F238E27FC236}">
                <a16:creationId xmlns:a16="http://schemas.microsoft.com/office/drawing/2014/main" id="{A8AD9289-CC22-4D71-94AE-E2490DA97177}"/>
              </a:ext>
            </a:extLst>
          </p:cNvPr>
          <p:cNvSpPr/>
          <p:nvPr/>
        </p:nvSpPr>
        <p:spPr>
          <a:xfrm>
            <a:off x="9109363" y="5004826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2FFABEA0-4899-405A-A821-15C321347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312224"/>
              </p:ext>
            </p:extLst>
          </p:nvPr>
        </p:nvGraphicFramePr>
        <p:xfrm>
          <a:off x="9118880" y="5034259"/>
          <a:ext cx="6588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8280" imgH="253800" progId="Equation.DSMT4">
                  <p:embed/>
                </p:oleObj>
              </mc:Choice>
              <mc:Fallback>
                <p:oleObj name="Equation" r:id="rId26" imgW="368280" imgH="2538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2FFABEA0-4899-405A-A821-15C3213474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18880" y="5034259"/>
                        <a:ext cx="65881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44">
            <a:extLst>
              <a:ext uri="{FF2B5EF4-FFF2-40B4-BE49-F238E27FC236}">
                <a16:creationId xmlns:a16="http://schemas.microsoft.com/office/drawing/2014/main" id="{07AC3388-5F65-42B0-95B5-3E49D1E9E49B}"/>
              </a:ext>
            </a:extLst>
          </p:cNvPr>
          <p:cNvSpPr/>
          <p:nvPr/>
        </p:nvSpPr>
        <p:spPr>
          <a:xfrm>
            <a:off x="9109363" y="423133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48A4E8DF-452A-4029-8A95-0222C9B47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84128"/>
              </p:ext>
            </p:extLst>
          </p:nvPr>
        </p:nvGraphicFramePr>
        <p:xfrm>
          <a:off x="9185026" y="4512318"/>
          <a:ext cx="2270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48A4E8DF-452A-4029-8A95-0222C9B47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185026" y="4512318"/>
                        <a:ext cx="227012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2B39C400-FF89-4BA2-B649-1FDA3D669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303521"/>
              </p:ext>
            </p:extLst>
          </p:nvPr>
        </p:nvGraphicFramePr>
        <p:xfrm>
          <a:off x="9118880" y="3836523"/>
          <a:ext cx="6588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68280" imgH="253800" progId="Equation.DSMT4">
                  <p:embed/>
                </p:oleObj>
              </mc:Choice>
              <mc:Fallback>
                <p:oleObj name="Equation" r:id="rId29" imgW="368280" imgH="2538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2B39C400-FF89-4BA2-B649-1FDA3D669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118880" y="3836523"/>
                        <a:ext cx="65881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>
            <a:extLst>
              <a:ext uri="{FF2B5EF4-FFF2-40B4-BE49-F238E27FC236}">
                <a16:creationId xmlns:a16="http://schemas.microsoft.com/office/drawing/2014/main" id="{E2A12443-DC78-4F00-8FCC-B5C5BF333A5E}"/>
              </a:ext>
            </a:extLst>
          </p:cNvPr>
          <p:cNvSpPr/>
          <p:nvPr/>
        </p:nvSpPr>
        <p:spPr>
          <a:xfrm>
            <a:off x="9099846" y="5836171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8845DD2-2B5D-4626-A08D-0AA447370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658605"/>
              </p:ext>
            </p:extLst>
          </p:nvPr>
        </p:nvGraphicFramePr>
        <p:xfrm>
          <a:off x="9112250" y="5920194"/>
          <a:ext cx="8175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57200" imgH="253800" progId="Equation.DSMT4">
                  <p:embed/>
                </p:oleObj>
              </mc:Choice>
              <mc:Fallback>
                <p:oleObj name="Equation" r:id="rId31" imgW="457200" imgH="2538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8845DD2-2B5D-4626-A08D-0AA447370A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112250" y="5920194"/>
                        <a:ext cx="81756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7F92A81E-2E86-4980-92C9-DC0422687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42901"/>
              </p:ext>
            </p:extLst>
          </p:nvPr>
        </p:nvGraphicFramePr>
        <p:xfrm>
          <a:off x="8449945" y="5073015"/>
          <a:ext cx="22701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720" imgH="139680" progId="Equation.DSMT4">
                  <p:embed/>
                </p:oleObj>
              </mc:Choice>
              <mc:Fallback>
                <p:oleObj name="Equation" r:id="rId33" imgW="126720" imgH="1396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7F92A81E-2E86-4980-92C9-DC0422687A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449945" y="5073015"/>
                        <a:ext cx="227013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50">
            <a:extLst>
              <a:ext uri="{FF2B5EF4-FFF2-40B4-BE49-F238E27FC236}">
                <a16:creationId xmlns:a16="http://schemas.microsoft.com/office/drawing/2014/main" id="{D758BC5D-C69C-4B60-BC44-92AAE46F1C1C}"/>
              </a:ext>
            </a:extLst>
          </p:cNvPr>
          <p:cNvSpPr/>
          <p:nvPr/>
        </p:nvSpPr>
        <p:spPr>
          <a:xfrm>
            <a:off x="8012235" y="5033623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696FBC03-B8C1-4B8F-A7F9-68DDC097E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606583"/>
              </p:ext>
            </p:extLst>
          </p:nvPr>
        </p:nvGraphicFramePr>
        <p:xfrm>
          <a:off x="7319645" y="5060950"/>
          <a:ext cx="746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57200" imgH="253800" progId="Equation.DSMT4">
                  <p:embed/>
                </p:oleObj>
              </mc:Choice>
              <mc:Fallback>
                <p:oleObj name="Equation" r:id="rId35" imgW="457200" imgH="2538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696FBC03-B8C1-4B8F-A7F9-68DDC097E8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319645" y="5060950"/>
                        <a:ext cx="7461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1EBB8E70-F692-4A66-A0E8-0EE17159D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636574"/>
              </p:ext>
            </p:extLst>
          </p:nvPr>
        </p:nvGraphicFramePr>
        <p:xfrm>
          <a:off x="7136523" y="2457221"/>
          <a:ext cx="6651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55320" imgH="177480" progId="Equation.DSMT4">
                  <p:embed/>
                </p:oleObj>
              </mc:Choice>
              <mc:Fallback>
                <p:oleObj name="Equation" r:id="rId37" imgW="35532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1EBB8E70-F692-4A66-A0E8-0EE17159DF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136523" y="2457221"/>
                        <a:ext cx="66516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1C4099C8-9602-4AE4-8FB1-9BE622CF03E7}"/>
              </a:ext>
            </a:extLst>
          </p:cNvPr>
          <p:cNvSpPr txBox="1"/>
          <p:nvPr/>
        </p:nvSpPr>
        <p:spPr>
          <a:xfrm>
            <a:off x="7920859" y="2455409"/>
            <a:ext cx="2645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ajor Axis: 2a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FCA8B9C-6B9A-4771-AF7C-76E8CC12445A}"/>
              </a:ext>
            </a:extLst>
          </p:cNvPr>
          <p:cNvSpPr txBox="1"/>
          <p:nvPr/>
        </p:nvSpPr>
        <p:spPr>
          <a:xfrm>
            <a:off x="9929813" y="2486451"/>
            <a:ext cx="2645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inor Axis: 2b</a:t>
            </a:r>
          </a:p>
        </p:txBody>
      </p:sp>
      <p:sp>
        <p:nvSpPr>
          <p:cNvPr id="56" name="Arrow: Right 55">
            <a:extLst>
              <a:ext uri="{FF2B5EF4-FFF2-40B4-BE49-F238E27FC236}">
                <a16:creationId xmlns:a16="http://schemas.microsoft.com/office/drawing/2014/main" id="{A4BB35BA-92B5-4DE0-96EE-1BF6D4A88DB8}"/>
              </a:ext>
            </a:extLst>
          </p:cNvPr>
          <p:cNvSpPr/>
          <p:nvPr/>
        </p:nvSpPr>
        <p:spPr>
          <a:xfrm rot="16200000">
            <a:off x="8842527" y="4548495"/>
            <a:ext cx="612590" cy="227014"/>
          </a:xfrm>
          <a:prstGeom prst="rightArrow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Arrow: Right 56">
            <a:extLst>
              <a:ext uri="{FF2B5EF4-FFF2-40B4-BE49-F238E27FC236}">
                <a16:creationId xmlns:a16="http://schemas.microsoft.com/office/drawing/2014/main" id="{B50B487D-FE15-4452-9159-EBA03115BBB2}"/>
              </a:ext>
            </a:extLst>
          </p:cNvPr>
          <p:cNvSpPr/>
          <p:nvPr/>
        </p:nvSpPr>
        <p:spPr>
          <a:xfrm rot="5400000">
            <a:off x="8842527" y="5400960"/>
            <a:ext cx="612590" cy="227014"/>
          </a:xfrm>
          <a:prstGeom prst="rightArrow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Arrow: Right 57">
            <a:extLst>
              <a:ext uri="{FF2B5EF4-FFF2-40B4-BE49-F238E27FC236}">
                <a16:creationId xmlns:a16="http://schemas.microsoft.com/office/drawing/2014/main" id="{01296223-D381-497F-9F57-2EE8EAAF5220}"/>
              </a:ext>
            </a:extLst>
          </p:cNvPr>
          <p:cNvSpPr/>
          <p:nvPr/>
        </p:nvSpPr>
        <p:spPr>
          <a:xfrm rot="10800000">
            <a:off x="8075287" y="4930337"/>
            <a:ext cx="953966" cy="250824"/>
          </a:xfrm>
          <a:prstGeom prst="rightArrow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Arrow: Right 58">
            <a:extLst>
              <a:ext uri="{FF2B5EF4-FFF2-40B4-BE49-F238E27FC236}">
                <a16:creationId xmlns:a16="http://schemas.microsoft.com/office/drawing/2014/main" id="{B9F6FC23-F930-4E7B-8B99-EEA65DC110F9}"/>
              </a:ext>
            </a:extLst>
          </p:cNvPr>
          <p:cNvSpPr/>
          <p:nvPr/>
        </p:nvSpPr>
        <p:spPr>
          <a:xfrm>
            <a:off x="9264185" y="4944941"/>
            <a:ext cx="953966" cy="250824"/>
          </a:xfrm>
          <a:prstGeom prst="rightArrow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7AF63519-3193-47B5-96DF-13F7B904CE36}"/>
              </a:ext>
            </a:extLst>
          </p:cNvPr>
          <p:cNvSpPr/>
          <p:nvPr/>
        </p:nvSpPr>
        <p:spPr>
          <a:xfrm>
            <a:off x="10206294" y="5046306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847B1244-7F90-4A83-83E6-616D4B732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044725"/>
              </p:ext>
            </p:extLst>
          </p:nvPr>
        </p:nvGraphicFramePr>
        <p:xfrm>
          <a:off x="10258425" y="5063490"/>
          <a:ext cx="601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68280" imgH="253800" progId="Equation.DSMT4">
                  <p:embed/>
                </p:oleObj>
              </mc:Choice>
              <mc:Fallback>
                <p:oleObj name="Equation" r:id="rId39" imgW="368280" imgH="2538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847B1244-7F90-4A83-83E6-616D4B7326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0258425" y="5063490"/>
                        <a:ext cx="60166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>
            <a:extLst>
              <a:ext uri="{FF2B5EF4-FFF2-40B4-BE49-F238E27FC236}">
                <a16:creationId xmlns:a16="http://schemas.microsoft.com/office/drawing/2014/main" id="{92481296-0952-46D6-9275-86F269928179}"/>
              </a:ext>
            </a:extLst>
          </p:cNvPr>
          <p:cNvSpPr/>
          <p:nvPr/>
        </p:nvSpPr>
        <p:spPr>
          <a:xfrm>
            <a:off x="8057803" y="4262374"/>
            <a:ext cx="2194560" cy="16212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5DAAA9DE-DE90-483B-8209-E408D4A7FD90}"/>
              </a:ext>
            </a:extLst>
          </p:cNvPr>
          <p:cNvSpPr/>
          <p:nvPr/>
        </p:nvSpPr>
        <p:spPr>
          <a:xfrm>
            <a:off x="185409" y="1961721"/>
            <a:ext cx="7586353" cy="47390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3295B305-57D5-45A6-9F77-D54ECFD4A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576166"/>
              </p:ext>
            </p:extLst>
          </p:nvPr>
        </p:nvGraphicFramePr>
        <p:xfrm>
          <a:off x="4753670" y="3212222"/>
          <a:ext cx="3022228" cy="579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279360" progId="Equation.DSMT4">
                  <p:embed/>
                </p:oleObj>
              </mc:Choice>
              <mc:Fallback>
                <p:oleObj name="Equation" r:id="rId6" imgW="1460160" imgH="27936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3295B305-57D5-45A6-9F77-D54ECFD4A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3670" y="3212222"/>
                        <a:ext cx="3022228" cy="579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3750D852-4A9C-4750-BFC3-6311B5FCB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663880"/>
              </p:ext>
            </p:extLst>
          </p:nvPr>
        </p:nvGraphicFramePr>
        <p:xfrm>
          <a:off x="3966450" y="3700194"/>
          <a:ext cx="1211616" cy="68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17160" imgH="177480" progId="Equation.DSMT4">
                  <p:embed/>
                </p:oleObj>
              </mc:Choice>
              <mc:Fallback>
                <p:oleObj name="Equation" r:id="rId41" imgW="31716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3750D852-4A9C-4750-BFC3-6311B5FCBF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966450" y="3700194"/>
                        <a:ext cx="1211616" cy="681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Content Placeholder 2">
            <a:extLst>
              <a:ext uri="{FF2B5EF4-FFF2-40B4-BE49-F238E27FC236}">
                <a16:creationId xmlns:a16="http://schemas.microsoft.com/office/drawing/2014/main" id="{20BB5DCE-688F-48CE-87ED-A6287DFF4D42}"/>
              </a:ext>
            </a:extLst>
          </p:cNvPr>
          <p:cNvSpPr txBox="1">
            <a:spLocks/>
          </p:cNvSpPr>
          <p:nvPr/>
        </p:nvSpPr>
        <p:spPr>
          <a:xfrm>
            <a:off x="248791" y="2143854"/>
            <a:ext cx="8201143" cy="122749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o convert an equation from general form to standard form, you will need to Complete The Square!!</a:t>
            </a:r>
            <a:endParaRPr lang="en-CA" dirty="0"/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CA830D01-ADAC-4D6B-A6CF-52F4B4908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555229"/>
              </p:ext>
            </p:extLst>
          </p:nvPr>
        </p:nvGraphicFramePr>
        <p:xfrm>
          <a:off x="356334" y="3034684"/>
          <a:ext cx="4581259" cy="53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942920" imgH="228600" progId="Equation.DSMT4">
                  <p:embed/>
                </p:oleObj>
              </mc:Choice>
              <mc:Fallback>
                <p:oleObj name="Equation" r:id="rId43" imgW="1942920" imgH="2286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CA830D01-ADAC-4D6B-A6CF-52F4B4908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56334" y="3034684"/>
                        <a:ext cx="4581259" cy="53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258571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00"/>
                            </p:stCondLst>
                            <p:childTnLst>
                              <p:par>
                                <p:cTn id="21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00"/>
                            </p:stCondLst>
                            <p:childTnLst>
                              <p:par>
                                <p:cTn id="256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25" grpId="0" animBg="1"/>
      <p:bldP spid="27" grpId="0" animBg="1"/>
      <p:bldP spid="39" grpId="0" animBg="1"/>
      <p:bldP spid="45" grpId="0" animBg="1"/>
      <p:bldP spid="48" grpId="0" animBg="1"/>
      <p:bldP spid="51" grpId="0" animBg="1"/>
      <p:bldP spid="30" grpId="0"/>
      <p:bldP spid="55" grpId="0"/>
      <p:bldP spid="56" grpId="0" animBg="1"/>
      <p:bldP spid="56" grpId="1" animBg="1"/>
      <p:bldP spid="56" grpId="2" animBg="1"/>
      <p:bldP spid="57" grpId="0" animBg="1"/>
      <p:bldP spid="57" grpId="1" animBg="1"/>
      <p:bldP spid="57" grpId="2" animBg="1"/>
      <p:bldP spid="58" grpId="0" animBg="1"/>
      <p:bldP spid="58" grpId="1" animBg="1"/>
      <p:bldP spid="58" grpId="2" animBg="1"/>
      <p:bldP spid="59" grpId="0" animBg="1"/>
      <p:bldP spid="59" grpId="1" animBg="1"/>
      <p:bldP spid="59" grpId="2" animBg="1"/>
      <p:bldP spid="60" grpId="0" animBg="1"/>
      <p:bldP spid="62" grpId="0" animBg="1"/>
      <p:bldP spid="63" grpId="0" animBg="1"/>
      <p:bldP spid="6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C1DC6E-80DF-454A-BDAA-42D6F887FE1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60218" y="297873"/>
            <a:ext cx="9956800" cy="823561"/>
          </a:xfrm>
        </p:spPr>
        <p:txBody>
          <a:bodyPr/>
          <a:lstStyle/>
          <a:p>
            <a:pPr marL="0" indent="0">
              <a:buNone/>
            </a:pPr>
            <a:r>
              <a:rPr lang="en-CA"/>
              <a:t>Practice: Find the center and radius of each circle and graph it</a:t>
            </a:r>
          </a:p>
          <a:p>
            <a:pPr marL="0" indent="0">
              <a:buNone/>
            </a:pPr>
            <a:endParaRPr lang="en-CA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582E25-5676-4585-8572-24E55AAF8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82448"/>
              </p:ext>
            </p:extLst>
          </p:nvPr>
        </p:nvGraphicFramePr>
        <p:xfrm>
          <a:off x="8816459" y="2491764"/>
          <a:ext cx="2156042" cy="38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228600" progId="Equation.DSMT4">
                  <p:embed/>
                </p:oleObj>
              </mc:Choice>
              <mc:Fallback>
                <p:oleObj name="Equation" r:id="rId4" imgW="12952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B582E25-5676-4585-8572-24E55AAF83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16459" y="2491764"/>
                        <a:ext cx="2156042" cy="380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545AAB-0489-4135-B8E2-B0F68A359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35711"/>
              </p:ext>
            </p:extLst>
          </p:nvPr>
        </p:nvGraphicFramePr>
        <p:xfrm>
          <a:off x="5913071" y="830627"/>
          <a:ext cx="3304597" cy="49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228600" progId="Equation.DSMT4">
                  <p:embed/>
                </p:oleObj>
              </mc:Choice>
              <mc:Fallback>
                <p:oleObj name="Equation" r:id="rId6" imgW="15112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3545AAB-0489-4135-B8E2-B0F68A359D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3071" y="830627"/>
                        <a:ext cx="3304597" cy="499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F2E9BAE-2950-4074-AC20-129C20F92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464448"/>
              </p:ext>
            </p:extLst>
          </p:nvPr>
        </p:nvGraphicFramePr>
        <p:xfrm>
          <a:off x="278448" y="815975"/>
          <a:ext cx="39163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279360" progId="Equation.DSMT4">
                  <p:embed/>
                </p:oleObj>
              </mc:Choice>
              <mc:Fallback>
                <p:oleObj name="Equation" r:id="rId8" imgW="179064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F2E9BAE-2950-4074-AC20-129C20F92B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448" y="815975"/>
                        <a:ext cx="3916362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73EDDCBE-D969-45B7-95D9-3C66E461DEE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0218" y="2314388"/>
            <a:ext cx="3754106" cy="4280186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34F0D7F-5533-40A8-9FF1-D8509B56A8C6}"/>
              </a:ext>
            </a:extLst>
          </p:cNvPr>
          <p:cNvCxnSpPr>
            <a:cxnSpLocks/>
          </p:cNvCxnSpPr>
          <p:nvPr/>
        </p:nvCxnSpPr>
        <p:spPr>
          <a:xfrm>
            <a:off x="320619" y="4242572"/>
            <a:ext cx="3887593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BCDDCD4-CBDB-4DAD-9967-58425DB474A2}"/>
              </a:ext>
            </a:extLst>
          </p:cNvPr>
          <p:cNvCxnSpPr>
            <a:cxnSpLocks/>
          </p:cNvCxnSpPr>
          <p:nvPr/>
        </p:nvCxnSpPr>
        <p:spPr>
          <a:xfrm flipV="1">
            <a:off x="1125988" y="2105841"/>
            <a:ext cx="0" cy="4637716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40FEEF13-1C7B-464C-A1CF-4F4EE0C7BFC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46207" y="2314388"/>
            <a:ext cx="3754106" cy="4280186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C1FE0B1-22A8-44CE-9AD2-4CA8E9E145AE}"/>
              </a:ext>
            </a:extLst>
          </p:cNvPr>
          <p:cNvCxnSpPr>
            <a:cxnSpLocks/>
          </p:cNvCxnSpPr>
          <p:nvPr/>
        </p:nvCxnSpPr>
        <p:spPr>
          <a:xfrm>
            <a:off x="4606608" y="4242572"/>
            <a:ext cx="3887593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834EAED-5BFE-45DA-B5AA-9ECD93ED7992}"/>
              </a:ext>
            </a:extLst>
          </p:cNvPr>
          <p:cNvCxnSpPr>
            <a:cxnSpLocks/>
          </p:cNvCxnSpPr>
          <p:nvPr/>
        </p:nvCxnSpPr>
        <p:spPr>
          <a:xfrm flipV="1">
            <a:off x="5411977" y="2105841"/>
            <a:ext cx="0" cy="4637716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B9FA8CC-0318-4101-BD6F-571D1A626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194451"/>
              </p:ext>
            </p:extLst>
          </p:nvPr>
        </p:nvGraphicFramePr>
        <p:xfrm>
          <a:off x="8742218" y="3495888"/>
          <a:ext cx="2968148" cy="627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20480" imgH="279360" progId="Equation.DSMT4">
                  <p:embed/>
                </p:oleObj>
              </mc:Choice>
              <mc:Fallback>
                <p:oleObj name="Equation" r:id="rId11" imgW="132048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B9FA8CC-0318-4101-BD6F-571D1A6261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42218" y="3495888"/>
                        <a:ext cx="2968148" cy="627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2BDE7134-CB6F-4FEA-B90A-175246BE6397}"/>
              </a:ext>
            </a:extLst>
          </p:cNvPr>
          <p:cNvSpPr txBox="1"/>
          <p:nvPr/>
        </p:nvSpPr>
        <p:spPr>
          <a:xfrm>
            <a:off x="8562020" y="1263071"/>
            <a:ext cx="31809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efore you can graph this function, convert it to standard form by completing the square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88345D4-224C-458B-8240-ED81F04CA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27443"/>
              </p:ext>
            </p:extLst>
          </p:nvPr>
        </p:nvGraphicFramePr>
        <p:xfrm>
          <a:off x="8742218" y="3048000"/>
          <a:ext cx="314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92160" imgH="228600" progId="Equation.DSMT4">
                  <p:embed/>
                </p:oleObj>
              </mc:Choice>
              <mc:Fallback>
                <p:oleObj name="Equation" r:id="rId13" imgW="189216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88345D4-224C-458B-8240-ED81F04CA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42218" y="3048000"/>
                        <a:ext cx="3149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555438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CA1DA-E439-4E85-A63E-60E5AFDB90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05126"/>
          </a:xfrm>
        </p:spPr>
        <p:txBody>
          <a:bodyPr/>
          <a:lstStyle/>
          <a:p>
            <a:r>
              <a:rPr lang="en-CA"/>
              <a:t>Relations: Hyperbola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13A1D7B-70D3-458D-9791-014D3403C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25956"/>
              </p:ext>
            </p:extLst>
          </p:nvPr>
        </p:nvGraphicFramePr>
        <p:xfrm>
          <a:off x="861291" y="1011527"/>
          <a:ext cx="14017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19040" progId="Equation.DSMT4">
                  <p:embed/>
                </p:oleObj>
              </mc:Choice>
              <mc:Fallback>
                <p:oleObj name="Equation" r:id="rId4" imgW="74916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13A1D7B-70D3-458D-9791-014D3403CA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1291" y="1011527"/>
                        <a:ext cx="1401763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365804C-C0AA-44F0-9328-4C2924C16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594312"/>
              </p:ext>
            </p:extLst>
          </p:nvPr>
        </p:nvGraphicFramePr>
        <p:xfrm>
          <a:off x="4204277" y="1047246"/>
          <a:ext cx="15906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19040" progId="Equation.DSMT4">
                  <p:embed/>
                </p:oleObj>
              </mc:Choice>
              <mc:Fallback>
                <p:oleObj name="Equation" r:id="rId6" imgW="85068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365804C-C0AA-44F0-9328-4C2924C16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4277" y="1047246"/>
                        <a:ext cx="1590675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28C53E4-AC2A-472D-9547-C233ACE44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358391"/>
              </p:ext>
            </p:extLst>
          </p:nvPr>
        </p:nvGraphicFramePr>
        <p:xfrm>
          <a:off x="7229330" y="940089"/>
          <a:ext cx="28717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457200" progId="Equation.DSMT4">
                  <p:embed/>
                </p:oleObj>
              </mc:Choice>
              <mc:Fallback>
                <p:oleObj name="Equation" r:id="rId8" imgW="153648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28C53E4-AC2A-472D-9547-C233ACE440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29330" y="940089"/>
                        <a:ext cx="2871788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2" name="Group 151">
            <a:extLst>
              <a:ext uri="{FF2B5EF4-FFF2-40B4-BE49-F238E27FC236}">
                <a16:creationId xmlns:a16="http://schemas.microsoft.com/office/drawing/2014/main" id="{98E90017-F3EB-4F89-8364-5564EA46F3A9}"/>
              </a:ext>
            </a:extLst>
          </p:cNvPr>
          <p:cNvGrpSpPr/>
          <p:nvPr/>
        </p:nvGrpSpPr>
        <p:grpSpPr>
          <a:xfrm>
            <a:off x="2169813" y="2430820"/>
            <a:ext cx="1072278" cy="2551044"/>
            <a:chOff x="5040313" y="1168400"/>
            <a:chExt cx="2809875" cy="2987675"/>
          </a:xfrm>
        </p:grpSpPr>
        <p:sp>
          <p:nvSpPr>
            <p:cNvPr id="150" name="Freeform 138">
              <a:extLst>
                <a:ext uri="{FF2B5EF4-FFF2-40B4-BE49-F238E27FC236}">
                  <a16:creationId xmlns:a16="http://schemas.microsoft.com/office/drawing/2014/main" id="{D551B8AB-1B24-47F1-AE3A-CE1366E3C41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313" y="1168400"/>
              <a:ext cx="2809875" cy="1458913"/>
            </a:xfrm>
            <a:custGeom>
              <a:avLst/>
              <a:gdLst>
                <a:gd name="T0" fmla="*/ 8 w 511"/>
                <a:gd name="T1" fmla="*/ 251 h 265"/>
                <a:gd name="T2" fmla="*/ 18 w 511"/>
                <a:gd name="T3" fmla="*/ 240 h 265"/>
                <a:gd name="T4" fmla="*/ 28 w 511"/>
                <a:gd name="T5" fmla="*/ 232 h 265"/>
                <a:gd name="T6" fmla="*/ 38 w 511"/>
                <a:gd name="T7" fmla="*/ 225 h 265"/>
                <a:gd name="T8" fmla="*/ 48 w 511"/>
                <a:gd name="T9" fmla="*/ 219 h 265"/>
                <a:gd name="T10" fmla="*/ 58 w 511"/>
                <a:gd name="T11" fmla="*/ 213 h 265"/>
                <a:gd name="T12" fmla="*/ 68 w 511"/>
                <a:gd name="T13" fmla="*/ 207 h 265"/>
                <a:gd name="T14" fmla="*/ 78 w 511"/>
                <a:gd name="T15" fmla="*/ 201 h 265"/>
                <a:gd name="T16" fmla="*/ 88 w 511"/>
                <a:gd name="T17" fmla="*/ 196 h 265"/>
                <a:gd name="T18" fmla="*/ 98 w 511"/>
                <a:gd name="T19" fmla="*/ 190 h 265"/>
                <a:gd name="T20" fmla="*/ 108 w 511"/>
                <a:gd name="T21" fmla="*/ 185 h 265"/>
                <a:gd name="T22" fmla="*/ 118 w 511"/>
                <a:gd name="T23" fmla="*/ 180 h 265"/>
                <a:gd name="T24" fmla="*/ 128 w 511"/>
                <a:gd name="T25" fmla="*/ 175 h 265"/>
                <a:gd name="T26" fmla="*/ 138 w 511"/>
                <a:gd name="T27" fmla="*/ 170 h 265"/>
                <a:gd name="T28" fmla="*/ 148 w 511"/>
                <a:gd name="T29" fmla="*/ 165 h 265"/>
                <a:gd name="T30" fmla="*/ 158 w 511"/>
                <a:gd name="T31" fmla="*/ 160 h 265"/>
                <a:gd name="T32" fmla="*/ 168 w 511"/>
                <a:gd name="T33" fmla="*/ 156 h 265"/>
                <a:gd name="T34" fmla="*/ 178 w 511"/>
                <a:gd name="T35" fmla="*/ 151 h 265"/>
                <a:gd name="T36" fmla="*/ 188 w 511"/>
                <a:gd name="T37" fmla="*/ 146 h 265"/>
                <a:gd name="T38" fmla="*/ 198 w 511"/>
                <a:gd name="T39" fmla="*/ 141 h 265"/>
                <a:gd name="T40" fmla="*/ 208 w 511"/>
                <a:gd name="T41" fmla="*/ 137 h 265"/>
                <a:gd name="T42" fmla="*/ 218 w 511"/>
                <a:gd name="T43" fmla="*/ 132 h 265"/>
                <a:gd name="T44" fmla="*/ 228 w 511"/>
                <a:gd name="T45" fmla="*/ 127 h 265"/>
                <a:gd name="T46" fmla="*/ 238 w 511"/>
                <a:gd name="T47" fmla="*/ 123 h 265"/>
                <a:gd name="T48" fmla="*/ 248 w 511"/>
                <a:gd name="T49" fmla="*/ 118 h 265"/>
                <a:gd name="T50" fmla="*/ 258 w 511"/>
                <a:gd name="T51" fmla="*/ 113 h 265"/>
                <a:gd name="T52" fmla="*/ 268 w 511"/>
                <a:gd name="T53" fmla="*/ 109 h 265"/>
                <a:gd name="T54" fmla="*/ 278 w 511"/>
                <a:gd name="T55" fmla="*/ 104 h 265"/>
                <a:gd name="T56" fmla="*/ 288 w 511"/>
                <a:gd name="T57" fmla="*/ 100 h 265"/>
                <a:gd name="T58" fmla="*/ 298 w 511"/>
                <a:gd name="T59" fmla="*/ 95 h 265"/>
                <a:gd name="T60" fmla="*/ 308 w 511"/>
                <a:gd name="T61" fmla="*/ 91 h 265"/>
                <a:gd name="T62" fmla="*/ 318 w 511"/>
                <a:gd name="T63" fmla="*/ 86 h 265"/>
                <a:gd name="T64" fmla="*/ 328 w 511"/>
                <a:gd name="T65" fmla="*/ 82 h 265"/>
                <a:gd name="T66" fmla="*/ 338 w 511"/>
                <a:gd name="T67" fmla="*/ 77 h 265"/>
                <a:gd name="T68" fmla="*/ 348 w 511"/>
                <a:gd name="T69" fmla="*/ 73 h 265"/>
                <a:gd name="T70" fmla="*/ 358 w 511"/>
                <a:gd name="T71" fmla="*/ 68 h 265"/>
                <a:gd name="T72" fmla="*/ 368 w 511"/>
                <a:gd name="T73" fmla="*/ 64 h 265"/>
                <a:gd name="T74" fmla="*/ 378 w 511"/>
                <a:gd name="T75" fmla="*/ 59 h 265"/>
                <a:gd name="T76" fmla="*/ 388 w 511"/>
                <a:gd name="T77" fmla="*/ 55 h 265"/>
                <a:gd name="T78" fmla="*/ 398 w 511"/>
                <a:gd name="T79" fmla="*/ 50 h 265"/>
                <a:gd name="T80" fmla="*/ 408 w 511"/>
                <a:gd name="T81" fmla="*/ 46 h 265"/>
                <a:gd name="T82" fmla="*/ 418 w 511"/>
                <a:gd name="T83" fmla="*/ 41 h 265"/>
                <a:gd name="T84" fmla="*/ 428 w 511"/>
                <a:gd name="T85" fmla="*/ 37 h 265"/>
                <a:gd name="T86" fmla="*/ 438 w 511"/>
                <a:gd name="T87" fmla="*/ 32 h 265"/>
                <a:gd name="T88" fmla="*/ 448 w 511"/>
                <a:gd name="T89" fmla="*/ 28 h 265"/>
                <a:gd name="T90" fmla="*/ 458 w 511"/>
                <a:gd name="T91" fmla="*/ 23 h 265"/>
                <a:gd name="T92" fmla="*/ 468 w 511"/>
                <a:gd name="T93" fmla="*/ 19 h 265"/>
                <a:gd name="T94" fmla="*/ 478 w 511"/>
                <a:gd name="T95" fmla="*/ 15 h 265"/>
                <a:gd name="T96" fmla="*/ 488 w 511"/>
                <a:gd name="T97" fmla="*/ 10 h 265"/>
                <a:gd name="T98" fmla="*/ 498 w 511"/>
                <a:gd name="T99" fmla="*/ 6 h 265"/>
                <a:gd name="T100" fmla="*/ 508 w 511"/>
                <a:gd name="T101" fmla="*/ 1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511" h="265">
                  <a:moveTo>
                    <a:pt x="0" y="265"/>
                  </a:moveTo>
                  <a:lnTo>
                    <a:pt x="2" y="260"/>
                  </a:lnTo>
                  <a:lnTo>
                    <a:pt x="4" y="256"/>
                  </a:lnTo>
                  <a:lnTo>
                    <a:pt x="6" y="253"/>
                  </a:lnTo>
                  <a:lnTo>
                    <a:pt x="8" y="251"/>
                  </a:lnTo>
                  <a:lnTo>
                    <a:pt x="10" y="248"/>
                  </a:lnTo>
                  <a:lnTo>
                    <a:pt x="12" y="246"/>
                  </a:lnTo>
                  <a:lnTo>
                    <a:pt x="14" y="244"/>
                  </a:lnTo>
                  <a:lnTo>
                    <a:pt x="16" y="242"/>
                  </a:lnTo>
                  <a:lnTo>
                    <a:pt x="18" y="240"/>
                  </a:lnTo>
                  <a:lnTo>
                    <a:pt x="20" y="239"/>
                  </a:lnTo>
                  <a:lnTo>
                    <a:pt x="22" y="237"/>
                  </a:lnTo>
                  <a:lnTo>
                    <a:pt x="24" y="235"/>
                  </a:lnTo>
                  <a:lnTo>
                    <a:pt x="26" y="234"/>
                  </a:lnTo>
                  <a:lnTo>
                    <a:pt x="28" y="232"/>
                  </a:lnTo>
                  <a:lnTo>
                    <a:pt x="30" y="231"/>
                  </a:lnTo>
                  <a:lnTo>
                    <a:pt x="32" y="229"/>
                  </a:lnTo>
                  <a:lnTo>
                    <a:pt x="34" y="228"/>
                  </a:lnTo>
                  <a:lnTo>
                    <a:pt x="36" y="227"/>
                  </a:lnTo>
                  <a:lnTo>
                    <a:pt x="38" y="225"/>
                  </a:lnTo>
                  <a:lnTo>
                    <a:pt x="40" y="224"/>
                  </a:lnTo>
                  <a:lnTo>
                    <a:pt x="42" y="223"/>
                  </a:lnTo>
                  <a:lnTo>
                    <a:pt x="44" y="221"/>
                  </a:lnTo>
                  <a:lnTo>
                    <a:pt x="46" y="220"/>
                  </a:lnTo>
                  <a:lnTo>
                    <a:pt x="48" y="219"/>
                  </a:lnTo>
                  <a:lnTo>
                    <a:pt x="50" y="217"/>
                  </a:lnTo>
                  <a:lnTo>
                    <a:pt x="52" y="216"/>
                  </a:lnTo>
                  <a:lnTo>
                    <a:pt x="54" y="215"/>
                  </a:lnTo>
                  <a:lnTo>
                    <a:pt x="56" y="214"/>
                  </a:lnTo>
                  <a:lnTo>
                    <a:pt x="58" y="213"/>
                  </a:lnTo>
                  <a:lnTo>
                    <a:pt x="60" y="211"/>
                  </a:lnTo>
                  <a:lnTo>
                    <a:pt x="62" y="210"/>
                  </a:lnTo>
                  <a:lnTo>
                    <a:pt x="64" y="209"/>
                  </a:lnTo>
                  <a:lnTo>
                    <a:pt x="66" y="208"/>
                  </a:lnTo>
                  <a:lnTo>
                    <a:pt x="68" y="207"/>
                  </a:lnTo>
                  <a:lnTo>
                    <a:pt x="70" y="206"/>
                  </a:lnTo>
                  <a:lnTo>
                    <a:pt x="72" y="205"/>
                  </a:lnTo>
                  <a:lnTo>
                    <a:pt x="74" y="203"/>
                  </a:lnTo>
                  <a:lnTo>
                    <a:pt x="76" y="202"/>
                  </a:lnTo>
                  <a:lnTo>
                    <a:pt x="78" y="201"/>
                  </a:lnTo>
                  <a:lnTo>
                    <a:pt x="80" y="200"/>
                  </a:lnTo>
                  <a:lnTo>
                    <a:pt x="82" y="199"/>
                  </a:lnTo>
                  <a:lnTo>
                    <a:pt x="84" y="198"/>
                  </a:lnTo>
                  <a:lnTo>
                    <a:pt x="86" y="197"/>
                  </a:lnTo>
                  <a:lnTo>
                    <a:pt x="88" y="196"/>
                  </a:lnTo>
                  <a:lnTo>
                    <a:pt x="90" y="195"/>
                  </a:lnTo>
                  <a:lnTo>
                    <a:pt x="92" y="194"/>
                  </a:lnTo>
                  <a:lnTo>
                    <a:pt x="94" y="193"/>
                  </a:lnTo>
                  <a:lnTo>
                    <a:pt x="96" y="191"/>
                  </a:lnTo>
                  <a:lnTo>
                    <a:pt x="98" y="190"/>
                  </a:lnTo>
                  <a:lnTo>
                    <a:pt x="100" y="189"/>
                  </a:lnTo>
                  <a:lnTo>
                    <a:pt x="102" y="188"/>
                  </a:lnTo>
                  <a:lnTo>
                    <a:pt x="104" y="187"/>
                  </a:lnTo>
                  <a:lnTo>
                    <a:pt x="106" y="186"/>
                  </a:lnTo>
                  <a:lnTo>
                    <a:pt x="108" y="185"/>
                  </a:lnTo>
                  <a:lnTo>
                    <a:pt x="110" y="184"/>
                  </a:lnTo>
                  <a:lnTo>
                    <a:pt x="112" y="183"/>
                  </a:lnTo>
                  <a:lnTo>
                    <a:pt x="114" y="182"/>
                  </a:lnTo>
                  <a:lnTo>
                    <a:pt x="116" y="181"/>
                  </a:lnTo>
                  <a:lnTo>
                    <a:pt x="118" y="180"/>
                  </a:lnTo>
                  <a:lnTo>
                    <a:pt x="120" y="179"/>
                  </a:lnTo>
                  <a:lnTo>
                    <a:pt x="122" y="178"/>
                  </a:lnTo>
                  <a:lnTo>
                    <a:pt x="124" y="177"/>
                  </a:lnTo>
                  <a:lnTo>
                    <a:pt x="126" y="176"/>
                  </a:lnTo>
                  <a:lnTo>
                    <a:pt x="128" y="175"/>
                  </a:lnTo>
                  <a:lnTo>
                    <a:pt x="130" y="174"/>
                  </a:lnTo>
                  <a:lnTo>
                    <a:pt x="132" y="173"/>
                  </a:lnTo>
                  <a:lnTo>
                    <a:pt x="134" y="172"/>
                  </a:lnTo>
                  <a:lnTo>
                    <a:pt x="136" y="171"/>
                  </a:lnTo>
                  <a:lnTo>
                    <a:pt x="138" y="170"/>
                  </a:lnTo>
                  <a:lnTo>
                    <a:pt x="140" y="169"/>
                  </a:lnTo>
                  <a:lnTo>
                    <a:pt x="142" y="168"/>
                  </a:lnTo>
                  <a:lnTo>
                    <a:pt x="144" y="167"/>
                  </a:lnTo>
                  <a:lnTo>
                    <a:pt x="146" y="166"/>
                  </a:lnTo>
                  <a:lnTo>
                    <a:pt x="148" y="165"/>
                  </a:lnTo>
                  <a:lnTo>
                    <a:pt x="150" y="164"/>
                  </a:lnTo>
                  <a:lnTo>
                    <a:pt x="152" y="163"/>
                  </a:lnTo>
                  <a:lnTo>
                    <a:pt x="154" y="162"/>
                  </a:lnTo>
                  <a:lnTo>
                    <a:pt x="156" y="161"/>
                  </a:lnTo>
                  <a:lnTo>
                    <a:pt x="158" y="160"/>
                  </a:lnTo>
                  <a:lnTo>
                    <a:pt x="160" y="159"/>
                  </a:lnTo>
                  <a:lnTo>
                    <a:pt x="162" y="158"/>
                  </a:lnTo>
                  <a:lnTo>
                    <a:pt x="164" y="157"/>
                  </a:lnTo>
                  <a:lnTo>
                    <a:pt x="166" y="157"/>
                  </a:lnTo>
                  <a:lnTo>
                    <a:pt x="168" y="156"/>
                  </a:lnTo>
                  <a:lnTo>
                    <a:pt x="170" y="155"/>
                  </a:lnTo>
                  <a:lnTo>
                    <a:pt x="172" y="154"/>
                  </a:lnTo>
                  <a:lnTo>
                    <a:pt x="174" y="153"/>
                  </a:lnTo>
                  <a:lnTo>
                    <a:pt x="176" y="152"/>
                  </a:lnTo>
                  <a:lnTo>
                    <a:pt x="178" y="151"/>
                  </a:lnTo>
                  <a:lnTo>
                    <a:pt x="180" y="150"/>
                  </a:lnTo>
                  <a:lnTo>
                    <a:pt x="182" y="149"/>
                  </a:lnTo>
                  <a:lnTo>
                    <a:pt x="184" y="148"/>
                  </a:lnTo>
                  <a:lnTo>
                    <a:pt x="186" y="147"/>
                  </a:lnTo>
                  <a:lnTo>
                    <a:pt x="188" y="146"/>
                  </a:lnTo>
                  <a:lnTo>
                    <a:pt x="190" y="145"/>
                  </a:lnTo>
                  <a:lnTo>
                    <a:pt x="192" y="144"/>
                  </a:lnTo>
                  <a:lnTo>
                    <a:pt x="194" y="143"/>
                  </a:lnTo>
                  <a:lnTo>
                    <a:pt x="196" y="142"/>
                  </a:lnTo>
                  <a:lnTo>
                    <a:pt x="198" y="141"/>
                  </a:lnTo>
                  <a:lnTo>
                    <a:pt x="200" y="140"/>
                  </a:lnTo>
                  <a:lnTo>
                    <a:pt x="202" y="139"/>
                  </a:lnTo>
                  <a:lnTo>
                    <a:pt x="204" y="138"/>
                  </a:lnTo>
                  <a:lnTo>
                    <a:pt x="206" y="138"/>
                  </a:lnTo>
                  <a:lnTo>
                    <a:pt x="208" y="137"/>
                  </a:lnTo>
                  <a:lnTo>
                    <a:pt x="210" y="136"/>
                  </a:lnTo>
                  <a:lnTo>
                    <a:pt x="212" y="135"/>
                  </a:lnTo>
                  <a:lnTo>
                    <a:pt x="214" y="134"/>
                  </a:lnTo>
                  <a:lnTo>
                    <a:pt x="216" y="133"/>
                  </a:lnTo>
                  <a:lnTo>
                    <a:pt x="218" y="132"/>
                  </a:lnTo>
                  <a:lnTo>
                    <a:pt x="220" y="131"/>
                  </a:lnTo>
                  <a:lnTo>
                    <a:pt x="222" y="130"/>
                  </a:lnTo>
                  <a:lnTo>
                    <a:pt x="224" y="129"/>
                  </a:lnTo>
                  <a:lnTo>
                    <a:pt x="226" y="128"/>
                  </a:lnTo>
                  <a:lnTo>
                    <a:pt x="228" y="127"/>
                  </a:lnTo>
                  <a:lnTo>
                    <a:pt x="230" y="126"/>
                  </a:lnTo>
                  <a:lnTo>
                    <a:pt x="232" y="125"/>
                  </a:lnTo>
                  <a:lnTo>
                    <a:pt x="234" y="124"/>
                  </a:lnTo>
                  <a:lnTo>
                    <a:pt x="236" y="124"/>
                  </a:lnTo>
                  <a:lnTo>
                    <a:pt x="238" y="123"/>
                  </a:lnTo>
                  <a:lnTo>
                    <a:pt x="240" y="122"/>
                  </a:lnTo>
                  <a:lnTo>
                    <a:pt x="242" y="121"/>
                  </a:lnTo>
                  <a:lnTo>
                    <a:pt x="244" y="120"/>
                  </a:lnTo>
                  <a:lnTo>
                    <a:pt x="246" y="119"/>
                  </a:lnTo>
                  <a:lnTo>
                    <a:pt x="248" y="118"/>
                  </a:lnTo>
                  <a:lnTo>
                    <a:pt x="250" y="117"/>
                  </a:lnTo>
                  <a:lnTo>
                    <a:pt x="252" y="116"/>
                  </a:lnTo>
                  <a:lnTo>
                    <a:pt x="254" y="115"/>
                  </a:lnTo>
                  <a:lnTo>
                    <a:pt x="256" y="114"/>
                  </a:lnTo>
                  <a:lnTo>
                    <a:pt x="258" y="113"/>
                  </a:lnTo>
                  <a:lnTo>
                    <a:pt x="260" y="113"/>
                  </a:lnTo>
                  <a:lnTo>
                    <a:pt x="262" y="112"/>
                  </a:lnTo>
                  <a:lnTo>
                    <a:pt x="264" y="111"/>
                  </a:lnTo>
                  <a:lnTo>
                    <a:pt x="266" y="110"/>
                  </a:lnTo>
                  <a:lnTo>
                    <a:pt x="268" y="109"/>
                  </a:lnTo>
                  <a:lnTo>
                    <a:pt x="270" y="108"/>
                  </a:lnTo>
                  <a:lnTo>
                    <a:pt x="272" y="107"/>
                  </a:lnTo>
                  <a:lnTo>
                    <a:pt x="274" y="106"/>
                  </a:lnTo>
                  <a:lnTo>
                    <a:pt x="276" y="105"/>
                  </a:lnTo>
                  <a:lnTo>
                    <a:pt x="278" y="104"/>
                  </a:lnTo>
                  <a:lnTo>
                    <a:pt x="280" y="103"/>
                  </a:lnTo>
                  <a:lnTo>
                    <a:pt x="282" y="102"/>
                  </a:lnTo>
                  <a:lnTo>
                    <a:pt x="284" y="102"/>
                  </a:lnTo>
                  <a:lnTo>
                    <a:pt x="286" y="101"/>
                  </a:lnTo>
                  <a:lnTo>
                    <a:pt x="288" y="100"/>
                  </a:lnTo>
                  <a:lnTo>
                    <a:pt x="290" y="99"/>
                  </a:lnTo>
                  <a:lnTo>
                    <a:pt x="292" y="98"/>
                  </a:lnTo>
                  <a:lnTo>
                    <a:pt x="294" y="97"/>
                  </a:lnTo>
                  <a:lnTo>
                    <a:pt x="296" y="96"/>
                  </a:lnTo>
                  <a:lnTo>
                    <a:pt x="298" y="95"/>
                  </a:lnTo>
                  <a:lnTo>
                    <a:pt x="300" y="94"/>
                  </a:lnTo>
                  <a:lnTo>
                    <a:pt x="302" y="93"/>
                  </a:lnTo>
                  <a:lnTo>
                    <a:pt x="304" y="92"/>
                  </a:lnTo>
                  <a:lnTo>
                    <a:pt x="306" y="92"/>
                  </a:lnTo>
                  <a:lnTo>
                    <a:pt x="308" y="91"/>
                  </a:lnTo>
                  <a:lnTo>
                    <a:pt x="310" y="90"/>
                  </a:lnTo>
                  <a:lnTo>
                    <a:pt x="312" y="89"/>
                  </a:lnTo>
                  <a:lnTo>
                    <a:pt x="314" y="88"/>
                  </a:lnTo>
                  <a:lnTo>
                    <a:pt x="316" y="87"/>
                  </a:lnTo>
                  <a:lnTo>
                    <a:pt x="318" y="86"/>
                  </a:lnTo>
                  <a:lnTo>
                    <a:pt x="320" y="85"/>
                  </a:lnTo>
                  <a:lnTo>
                    <a:pt x="322" y="84"/>
                  </a:lnTo>
                  <a:lnTo>
                    <a:pt x="324" y="83"/>
                  </a:lnTo>
                  <a:lnTo>
                    <a:pt x="326" y="82"/>
                  </a:lnTo>
                  <a:lnTo>
                    <a:pt x="328" y="82"/>
                  </a:lnTo>
                  <a:lnTo>
                    <a:pt x="330" y="81"/>
                  </a:lnTo>
                  <a:lnTo>
                    <a:pt x="332" y="80"/>
                  </a:lnTo>
                  <a:lnTo>
                    <a:pt x="334" y="79"/>
                  </a:lnTo>
                  <a:lnTo>
                    <a:pt x="336" y="78"/>
                  </a:lnTo>
                  <a:lnTo>
                    <a:pt x="338" y="77"/>
                  </a:lnTo>
                  <a:lnTo>
                    <a:pt x="340" y="76"/>
                  </a:lnTo>
                  <a:lnTo>
                    <a:pt x="342" y="75"/>
                  </a:lnTo>
                  <a:lnTo>
                    <a:pt x="344" y="74"/>
                  </a:lnTo>
                  <a:lnTo>
                    <a:pt x="346" y="73"/>
                  </a:lnTo>
                  <a:lnTo>
                    <a:pt x="348" y="73"/>
                  </a:lnTo>
                  <a:lnTo>
                    <a:pt x="350" y="72"/>
                  </a:lnTo>
                  <a:lnTo>
                    <a:pt x="352" y="71"/>
                  </a:lnTo>
                  <a:lnTo>
                    <a:pt x="354" y="70"/>
                  </a:lnTo>
                  <a:lnTo>
                    <a:pt x="356" y="69"/>
                  </a:lnTo>
                  <a:lnTo>
                    <a:pt x="358" y="68"/>
                  </a:lnTo>
                  <a:lnTo>
                    <a:pt x="360" y="67"/>
                  </a:lnTo>
                  <a:lnTo>
                    <a:pt x="362" y="66"/>
                  </a:lnTo>
                  <a:lnTo>
                    <a:pt x="364" y="65"/>
                  </a:lnTo>
                  <a:lnTo>
                    <a:pt x="366" y="64"/>
                  </a:lnTo>
                  <a:lnTo>
                    <a:pt x="368" y="64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1"/>
                  </a:lnTo>
                  <a:lnTo>
                    <a:pt x="376" y="60"/>
                  </a:lnTo>
                  <a:lnTo>
                    <a:pt x="378" y="59"/>
                  </a:lnTo>
                  <a:lnTo>
                    <a:pt x="380" y="58"/>
                  </a:lnTo>
                  <a:lnTo>
                    <a:pt x="382" y="57"/>
                  </a:lnTo>
                  <a:lnTo>
                    <a:pt x="384" y="56"/>
                  </a:lnTo>
                  <a:lnTo>
                    <a:pt x="386" y="56"/>
                  </a:lnTo>
                  <a:lnTo>
                    <a:pt x="388" y="55"/>
                  </a:lnTo>
                  <a:lnTo>
                    <a:pt x="390" y="54"/>
                  </a:lnTo>
                  <a:lnTo>
                    <a:pt x="392" y="53"/>
                  </a:lnTo>
                  <a:lnTo>
                    <a:pt x="394" y="52"/>
                  </a:lnTo>
                  <a:lnTo>
                    <a:pt x="396" y="51"/>
                  </a:lnTo>
                  <a:lnTo>
                    <a:pt x="398" y="50"/>
                  </a:lnTo>
                  <a:lnTo>
                    <a:pt x="400" y="49"/>
                  </a:lnTo>
                  <a:lnTo>
                    <a:pt x="402" y="48"/>
                  </a:lnTo>
                  <a:lnTo>
                    <a:pt x="404" y="47"/>
                  </a:lnTo>
                  <a:lnTo>
                    <a:pt x="406" y="47"/>
                  </a:lnTo>
                  <a:lnTo>
                    <a:pt x="408" y="46"/>
                  </a:lnTo>
                  <a:lnTo>
                    <a:pt x="410" y="45"/>
                  </a:lnTo>
                  <a:lnTo>
                    <a:pt x="412" y="44"/>
                  </a:lnTo>
                  <a:lnTo>
                    <a:pt x="414" y="43"/>
                  </a:lnTo>
                  <a:lnTo>
                    <a:pt x="416" y="42"/>
                  </a:lnTo>
                  <a:lnTo>
                    <a:pt x="418" y="41"/>
                  </a:lnTo>
                  <a:lnTo>
                    <a:pt x="420" y="40"/>
                  </a:lnTo>
                  <a:lnTo>
                    <a:pt x="422" y="39"/>
                  </a:lnTo>
                  <a:lnTo>
                    <a:pt x="424" y="39"/>
                  </a:lnTo>
                  <a:lnTo>
                    <a:pt x="426" y="38"/>
                  </a:lnTo>
                  <a:lnTo>
                    <a:pt x="428" y="37"/>
                  </a:lnTo>
                  <a:lnTo>
                    <a:pt x="430" y="36"/>
                  </a:lnTo>
                  <a:lnTo>
                    <a:pt x="432" y="35"/>
                  </a:lnTo>
                  <a:lnTo>
                    <a:pt x="434" y="34"/>
                  </a:lnTo>
                  <a:lnTo>
                    <a:pt x="436" y="33"/>
                  </a:lnTo>
                  <a:lnTo>
                    <a:pt x="438" y="32"/>
                  </a:lnTo>
                  <a:lnTo>
                    <a:pt x="440" y="31"/>
                  </a:lnTo>
                  <a:lnTo>
                    <a:pt x="442" y="31"/>
                  </a:lnTo>
                  <a:lnTo>
                    <a:pt x="444" y="30"/>
                  </a:lnTo>
                  <a:lnTo>
                    <a:pt x="446" y="29"/>
                  </a:lnTo>
                  <a:lnTo>
                    <a:pt x="448" y="28"/>
                  </a:lnTo>
                  <a:lnTo>
                    <a:pt x="450" y="27"/>
                  </a:lnTo>
                  <a:lnTo>
                    <a:pt x="452" y="26"/>
                  </a:lnTo>
                  <a:lnTo>
                    <a:pt x="454" y="25"/>
                  </a:lnTo>
                  <a:lnTo>
                    <a:pt x="456" y="24"/>
                  </a:lnTo>
                  <a:lnTo>
                    <a:pt x="458" y="23"/>
                  </a:lnTo>
                  <a:lnTo>
                    <a:pt x="460" y="23"/>
                  </a:lnTo>
                  <a:lnTo>
                    <a:pt x="462" y="22"/>
                  </a:lnTo>
                  <a:lnTo>
                    <a:pt x="464" y="21"/>
                  </a:lnTo>
                  <a:lnTo>
                    <a:pt x="466" y="20"/>
                  </a:lnTo>
                  <a:lnTo>
                    <a:pt x="468" y="19"/>
                  </a:lnTo>
                  <a:lnTo>
                    <a:pt x="470" y="18"/>
                  </a:lnTo>
                  <a:lnTo>
                    <a:pt x="472" y="17"/>
                  </a:lnTo>
                  <a:lnTo>
                    <a:pt x="474" y="16"/>
                  </a:lnTo>
                  <a:lnTo>
                    <a:pt x="476" y="15"/>
                  </a:lnTo>
                  <a:lnTo>
                    <a:pt x="478" y="15"/>
                  </a:lnTo>
                  <a:lnTo>
                    <a:pt x="480" y="14"/>
                  </a:lnTo>
                  <a:lnTo>
                    <a:pt x="482" y="13"/>
                  </a:lnTo>
                  <a:lnTo>
                    <a:pt x="484" y="12"/>
                  </a:lnTo>
                  <a:lnTo>
                    <a:pt x="486" y="11"/>
                  </a:lnTo>
                  <a:lnTo>
                    <a:pt x="488" y="10"/>
                  </a:lnTo>
                  <a:lnTo>
                    <a:pt x="490" y="9"/>
                  </a:lnTo>
                  <a:lnTo>
                    <a:pt x="492" y="8"/>
                  </a:lnTo>
                  <a:lnTo>
                    <a:pt x="494" y="7"/>
                  </a:lnTo>
                  <a:lnTo>
                    <a:pt x="496" y="7"/>
                  </a:lnTo>
                  <a:lnTo>
                    <a:pt x="498" y="6"/>
                  </a:lnTo>
                  <a:lnTo>
                    <a:pt x="500" y="5"/>
                  </a:lnTo>
                  <a:lnTo>
                    <a:pt x="502" y="4"/>
                  </a:lnTo>
                  <a:lnTo>
                    <a:pt x="504" y="3"/>
                  </a:lnTo>
                  <a:lnTo>
                    <a:pt x="506" y="2"/>
                  </a:lnTo>
                  <a:lnTo>
                    <a:pt x="508" y="1"/>
                  </a:lnTo>
                  <a:lnTo>
                    <a:pt x="510" y="0"/>
                  </a:lnTo>
                  <a:lnTo>
                    <a:pt x="511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 type="none"/>
              <a:tailEnd type="stealth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Freeform 141">
              <a:extLst>
                <a:ext uri="{FF2B5EF4-FFF2-40B4-BE49-F238E27FC236}">
                  <a16:creationId xmlns:a16="http://schemas.microsoft.com/office/drawing/2014/main" id="{8DCAC6DB-1551-45FB-8680-0C495C892B1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313" y="2698750"/>
              <a:ext cx="2809875" cy="1457325"/>
            </a:xfrm>
            <a:custGeom>
              <a:avLst/>
              <a:gdLst>
                <a:gd name="T0" fmla="*/ 8 w 511"/>
                <a:gd name="T1" fmla="*/ 14 h 265"/>
                <a:gd name="T2" fmla="*/ 18 w 511"/>
                <a:gd name="T3" fmla="*/ 25 h 265"/>
                <a:gd name="T4" fmla="*/ 28 w 511"/>
                <a:gd name="T5" fmla="*/ 33 h 265"/>
                <a:gd name="T6" fmla="*/ 38 w 511"/>
                <a:gd name="T7" fmla="*/ 40 h 265"/>
                <a:gd name="T8" fmla="*/ 48 w 511"/>
                <a:gd name="T9" fmla="*/ 46 h 265"/>
                <a:gd name="T10" fmla="*/ 58 w 511"/>
                <a:gd name="T11" fmla="*/ 52 h 265"/>
                <a:gd name="T12" fmla="*/ 68 w 511"/>
                <a:gd name="T13" fmla="*/ 58 h 265"/>
                <a:gd name="T14" fmla="*/ 78 w 511"/>
                <a:gd name="T15" fmla="*/ 64 h 265"/>
                <a:gd name="T16" fmla="*/ 88 w 511"/>
                <a:gd name="T17" fmla="*/ 69 h 265"/>
                <a:gd name="T18" fmla="*/ 98 w 511"/>
                <a:gd name="T19" fmla="*/ 75 h 265"/>
                <a:gd name="T20" fmla="*/ 108 w 511"/>
                <a:gd name="T21" fmla="*/ 80 h 265"/>
                <a:gd name="T22" fmla="*/ 118 w 511"/>
                <a:gd name="T23" fmla="*/ 85 h 265"/>
                <a:gd name="T24" fmla="*/ 128 w 511"/>
                <a:gd name="T25" fmla="*/ 90 h 265"/>
                <a:gd name="T26" fmla="*/ 138 w 511"/>
                <a:gd name="T27" fmla="*/ 95 h 265"/>
                <a:gd name="T28" fmla="*/ 148 w 511"/>
                <a:gd name="T29" fmla="*/ 100 h 265"/>
                <a:gd name="T30" fmla="*/ 158 w 511"/>
                <a:gd name="T31" fmla="*/ 105 h 265"/>
                <a:gd name="T32" fmla="*/ 168 w 511"/>
                <a:gd name="T33" fmla="*/ 109 h 265"/>
                <a:gd name="T34" fmla="*/ 178 w 511"/>
                <a:gd name="T35" fmla="*/ 114 h 265"/>
                <a:gd name="T36" fmla="*/ 188 w 511"/>
                <a:gd name="T37" fmla="*/ 119 h 265"/>
                <a:gd name="T38" fmla="*/ 198 w 511"/>
                <a:gd name="T39" fmla="*/ 124 h 265"/>
                <a:gd name="T40" fmla="*/ 208 w 511"/>
                <a:gd name="T41" fmla="*/ 128 h 265"/>
                <a:gd name="T42" fmla="*/ 218 w 511"/>
                <a:gd name="T43" fmla="*/ 133 h 265"/>
                <a:gd name="T44" fmla="*/ 228 w 511"/>
                <a:gd name="T45" fmla="*/ 138 h 265"/>
                <a:gd name="T46" fmla="*/ 238 w 511"/>
                <a:gd name="T47" fmla="*/ 142 h 265"/>
                <a:gd name="T48" fmla="*/ 248 w 511"/>
                <a:gd name="T49" fmla="*/ 147 h 265"/>
                <a:gd name="T50" fmla="*/ 258 w 511"/>
                <a:gd name="T51" fmla="*/ 152 h 265"/>
                <a:gd name="T52" fmla="*/ 268 w 511"/>
                <a:gd name="T53" fmla="*/ 156 h 265"/>
                <a:gd name="T54" fmla="*/ 278 w 511"/>
                <a:gd name="T55" fmla="*/ 161 h 265"/>
                <a:gd name="T56" fmla="*/ 288 w 511"/>
                <a:gd name="T57" fmla="*/ 165 h 265"/>
                <a:gd name="T58" fmla="*/ 298 w 511"/>
                <a:gd name="T59" fmla="*/ 170 h 265"/>
                <a:gd name="T60" fmla="*/ 308 w 511"/>
                <a:gd name="T61" fmla="*/ 174 h 265"/>
                <a:gd name="T62" fmla="*/ 318 w 511"/>
                <a:gd name="T63" fmla="*/ 179 h 265"/>
                <a:gd name="T64" fmla="*/ 328 w 511"/>
                <a:gd name="T65" fmla="*/ 183 h 265"/>
                <a:gd name="T66" fmla="*/ 338 w 511"/>
                <a:gd name="T67" fmla="*/ 188 h 265"/>
                <a:gd name="T68" fmla="*/ 348 w 511"/>
                <a:gd name="T69" fmla="*/ 192 h 265"/>
                <a:gd name="T70" fmla="*/ 358 w 511"/>
                <a:gd name="T71" fmla="*/ 197 h 265"/>
                <a:gd name="T72" fmla="*/ 368 w 511"/>
                <a:gd name="T73" fmla="*/ 201 h 265"/>
                <a:gd name="T74" fmla="*/ 378 w 511"/>
                <a:gd name="T75" fmla="*/ 206 h 265"/>
                <a:gd name="T76" fmla="*/ 388 w 511"/>
                <a:gd name="T77" fmla="*/ 210 h 265"/>
                <a:gd name="T78" fmla="*/ 398 w 511"/>
                <a:gd name="T79" fmla="*/ 215 h 265"/>
                <a:gd name="T80" fmla="*/ 408 w 511"/>
                <a:gd name="T81" fmla="*/ 219 h 265"/>
                <a:gd name="T82" fmla="*/ 418 w 511"/>
                <a:gd name="T83" fmla="*/ 224 h 265"/>
                <a:gd name="T84" fmla="*/ 428 w 511"/>
                <a:gd name="T85" fmla="*/ 228 h 265"/>
                <a:gd name="T86" fmla="*/ 438 w 511"/>
                <a:gd name="T87" fmla="*/ 233 h 265"/>
                <a:gd name="T88" fmla="*/ 448 w 511"/>
                <a:gd name="T89" fmla="*/ 237 h 265"/>
                <a:gd name="T90" fmla="*/ 458 w 511"/>
                <a:gd name="T91" fmla="*/ 242 h 265"/>
                <a:gd name="T92" fmla="*/ 468 w 511"/>
                <a:gd name="T93" fmla="*/ 246 h 265"/>
                <a:gd name="T94" fmla="*/ 478 w 511"/>
                <a:gd name="T95" fmla="*/ 250 h 265"/>
                <a:gd name="T96" fmla="*/ 488 w 511"/>
                <a:gd name="T97" fmla="*/ 255 h 265"/>
                <a:gd name="T98" fmla="*/ 498 w 511"/>
                <a:gd name="T99" fmla="*/ 259 h 265"/>
                <a:gd name="T100" fmla="*/ 508 w 511"/>
                <a:gd name="T101" fmla="*/ 264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511" h="265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6" y="12"/>
                  </a:lnTo>
                  <a:lnTo>
                    <a:pt x="8" y="14"/>
                  </a:lnTo>
                  <a:lnTo>
                    <a:pt x="10" y="17"/>
                  </a:lnTo>
                  <a:lnTo>
                    <a:pt x="12" y="19"/>
                  </a:lnTo>
                  <a:lnTo>
                    <a:pt x="14" y="21"/>
                  </a:lnTo>
                  <a:lnTo>
                    <a:pt x="16" y="23"/>
                  </a:lnTo>
                  <a:lnTo>
                    <a:pt x="18" y="25"/>
                  </a:lnTo>
                  <a:lnTo>
                    <a:pt x="20" y="26"/>
                  </a:lnTo>
                  <a:lnTo>
                    <a:pt x="22" y="28"/>
                  </a:lnTo>
                  <a:lnTo>
                    <a:pt x="24" y="30"/>
                  </a:lnTo>
                  <a:lnTo>
                    <a:pt x="26" y="31"/>
                  </a:lnTo>
                  <a:lnTo>
                    <a:pt x="28" y="33"/>
                  </a:lnTo>
                  <a:lnTo>
                    <a:pt x="30" y="34"/>
                  </a:lnTo>
                  <a:lnTo>
                    <a:pt x="32" y="36"/>
                  </a:lnTo>
                  <a:lnTo>
                    <a:pt x="34" y="37"/>
                  </a:lnTo>
                  <a:lnTo>
                    <a:pt x="36" y="38"/>
                  </a:lnTo>
                  <a:lnTo>
                    <a:pt x="38" y="40"/>
                  </a:lnTo>
                  <a:lnTo>
                    <a:pt x="40" y="41"/>
                  </a:lnTo>
                  <a:lnTo>
                    <a:pt x="42" y="42"/>
                  </a:lnTo>
                  <a:lnTo>
                    <a:pt x="44" y="44"/>
                  </a:lnTo>
                  <a:lnTo>
                    <a:pt x="46" y="45"/>
                  </a:lnTo>
                  <a:lnTo>
                    <a:pt x="48" y="46"/>
                  </a:lnTo>
                  <a:lnTo>
                    <a:pt x="50" y="48"/>
                  </a:lnTo>
                  <a:lnTo>
                    <a:pt x="52" y="49"/>
                  </a:lnTo>
                  <a:lnTo>
                    <a:pt x="54" y="50"/>
                  </a:lnTo>
                  <a:lnTo>
                    <a:pt x="56" y="51"/>
                  </a:lnTo>
                  <a:lnTo>
                    <a:pt x="58" y="52"/>
                  </a:lnTo>
                  <a:lnTo>
                    <a:pt x="60" y="54"/>
                  </a:lnTo>
                  <a:lnTo>
                    <a:pt x="62" y="55"/>
                  </a:lnTo>
                  <a:lnTo>
                    <a:pt x="64" y="56"/>
                  </a:lnTo>
                  <a:lnTo>
                    <a:pt x="66" y="57"/>
                  </a:lnTo>
                  <a:lnTo>
                    <a:pt x="68" y="58"/>
                  </a:lnTo>
                  <a:lnTo>
                    <a:pt x="70" y="59"/>
                  </a:lnTo>
                  <a:lnTo>
                    <a:pt x="72" y="60"/>
                  </a:lnTo>
                  <a:lnTo>
                    <a:pt x="74" y="62"/>
                  </a:lnTo>
                  <a:lnTo>
                    <a:pt x="76" y="63"/>
                  </a:lnTo>
                  <a:lnTo>
                    <a:pt x="78" y="64"/>
                  </a:lnTo>
                  <a:lnTo>
                    <a:pt x="80" y="65"/>
                  </a:lnTo>
                  <a:lnTo>
                    <a:pt x="82" y="66"/>
                  </a:lnTo>
                  <a:lnTo>
                    <a:pt x="84" y="67"/>
                  </a:lnTo>
                  <a:lnTo>
                    <a:pt x="86" y="68"/>
                  </a:lnTo>
                  <a:lnTo>
                    <a:pt x="88" y="69"/>
                  </a:lnTo>
                  <a:lnTo>
                    <a:pt x="90" y="70"/>
                  </a:lnTo>
                  <a:lnTo>
                    <a:pt x="92" y="71"/>
                  </a:lnTo>
                  <a:lnTo>
                    <a:pt x="94" y="72"/>
                  </a:lnTo>
                  <a:lnTo>
                    <a:pt x="96" y="74"/>
                  </a:lnTo>
                  <a:lnTo>
                    <a:pt x="98" y="75"/>
                  </a:lnTo>
                  <a:lnTo>
                    <a:pt x="100" y="76"/>
                  </a:lnTo>
                  <a:lnTo>
                    <a:pt x="102" y="77"/>
                  </a:lnTo>
                  <a:lnTo>
                    <a:pt x="104" y="78"/>
                  </a:lnTo>
                  <a:lnTo>
                    <a:pt x="106" y="79"/>
                  </a:lnTo>
                  <a:lnTo>
                    <a:pt x="108" y="80"/>
                  </a:lnTo>
                  <a:lnTo>
                    <a:pt x="110" y="81"/>
                  </a:lnTo>
                  <a:lnTo>
                    <a:pt x="112" y="82"/>
                  </a:lnTo>
                  <a:lnTo>
                    <a:pt x="114" y="83"/>
                  </a:lnTo>
                  <a:lnTo>
                    <a:pt x="116" y="84"/>
                  </a:lnTo>
                  <a:lnTo>
                    <a:pt x="118" y="85"/>
                  </a:lnTo>
                  <a:lnTo>
                    <a:pt x="120" y="86"/>
                  </a:lnTo>
                  <a:lnTo>
                    <a:pt x="122" y="87"/>
                  </a:lnTo>
                  <a:lnTo>
                    <a:pt x="124" y="88"/>
                  </a:lnTo>
                  <a:lnTo>
                    <a:pt x="126" y="89"/>
                  </a:lnTo>
                  <a:lnTo>
                    <a:pt x="128" y="90"/>
                  </a:lnTo>
                  <a:lnTo>
                    <a:pt x="130" y="91"/>
                  </a:lnTo>
                  <a:lnTo>
                    <a:pt x="132" y="92"/>
                  </a:lnTo>
                  <a:lnTo>
                    <a:pt x="134" y="93"/>
                  </a:lnTo>
                  <a:lnTo>
                    <a:pt x="136" y="94"/>
                  </a:lnTo>
                  <a:lnTo>
                    <a:pt x="138" y="95"/>
                  </a:lnTo>
                  <a:lnTo>
                    <a:pt x="140" y="96"/>
                  </a:lnTo>
                  <a:lnTo>
                    <a:pt x="142" y="97"/>
                  </a:lnTo>
                  <a:lnTo>
                    <a:pt x="144" y="98"/>
                  </a:lnTo>
                  <a:lnTo>
                    <a:pt x="146" y="99"/>
                  </a:lnTo>
                  <a:lnTo>
                    <a:pt x="148" y="100"/>
                  </a:lnTo>
                  <a:lnTo>
                    <a:pt x="150" y="101"/>
                  </a:lnTo>
                  <a:lnTo>
                    <a:pt x="152" y="102"/>
                  </a:lnTo>
                  <a:lnTo>
                    <a:pt x="154" y="103"/>
                  </a:lnTo>
                  <a:lnTo>
                    <a:pt x="156" y="104"/>
                  </a:lnTo>
                  <a:lnTo>
                    <a:pt x="158" y="105"/>
                  </a:lnTo>
                  <a:lnTo>
                    <a:pt x="160" y="106"/>
                  </a:lnTo>
                  <a:lnTo>
                    <a:pt x="162" y="107"/>
                  </a:lnTo>
                  <a:lnTo>
                    <a:pt x="164" y="108"/>
                  </a:lnTo>
                  <a:lnTo>
                    <a:pt x="166" y="108"/>
                  </a:lnTo>
                  <a:lnTo>
                    <a:pt x="168" y="109"/>
                  </a:lnTo>
                  <a:lnTo>
                    <a:pt x="170" y="110"/>
                  </a:lnTo>
                  <a:lnTo>
                    <a:pt x="172" y="111"/>
                  </a:lnTo>
                  <a:lnTo>
                    <a:pt x="174" y="112"/>
                  </a:lnTo>
                  <a:lnTo>
                    <a:pt x="176" y="113"/>
                  </a:lnTo>
                  <a:lnTo>
                    <a:pt x="178" y="114"/>
                  </a:lnTo>
                  <a:lnTo>
                    <a:pt x="180" y="115"/>
                  </a:lnTo>
                  <a:lnTo>
                    <a:pt x="182" y="116"/>
                  </a:lnTo>
                  <a:lnTo>
                    <a:pt x="184" y="117"/>
                  </a:lnTo>
                  <a:lnTo>
                    <a:pt x="186" y="118"/>
                  </a:lnTo>
                  <a:lnTo>
                    <a:pt x="188" y="119"/>
                  </a:lnTo>
                  <a:lnTo>
                    <a:pt x="190" y="120"/>
                  </a:lnTo>
                  <a:lnTo>
                    <a:pt x="192" y="121"/>
                  </a:lnTo>
                  <a:lnTo>
                    <a:pt x="194" y="122"/>
                  </a:lnTo>
                  <a:lnTo>
                    <a:pt x="196" y="123"/>
                  </a:lnTo>
                  <a:lnTo>
                    <a:pt x="198" y="124"/>
                  </a:lnTo>
                  <a:lnTo>
                    <a:pt x="200" y="125"/>
                  </a:lnTo>
                  <a:lnTo>
                    <a:pt x="202" y="126"/>
                  </a:lnTo>
                  <a:lnTo>
                    <a:pt x="204" y="127"/>
                  </a:lnTo>
                  <a:lnTo>
                    <a:pt x="206" y="127"/>
                  </a:lnTo>
                  <a:lnTo>
                    <a:pt x="208" y="128"/>
                  </a:lnTo>
                  <a:lnTo>
                    <a:pt x="210" y="129"/>
                  </a:lnTo>
                  <a:lnTo>
                    <a:pt x="212" y="130"/>
                  </a:lnTo>
                  <a:lnTo>
                    <a:pt x="214" y="131"/>
                  </a:lnTo>
                  <a:lnTo>
                    <a:pt x="216" y="132"/>
                  </a:lnTo>
                  <a:lnTo>
                    <a:pt x="218" y="133"/>
                  </a:lnTo>
                  <a:lnTo>
                    <a:pt x="220" y="134"/>
                  </a:lnTo>
                  <a:lnTo>
                    <a:pt x="222" y="135"/>
                  </a:lnTo>
                  <a:lnTo>
                    <a:pt x="224" y="136"/>
                  </a:lnTo>
                  <a:lnTo>
                    <a:pt x="226" y="137"/>
                  </a:lnTo>
                  <a:lnTo>
                    <a:pt x="228" y="138"/>
                  </a:lnTo>
                  <a:lnTo>
                    <a:pt x="230" y="139"/>
                  </a:lnTo>
                  <a:lnTo>
                    <a:pt x="232" y="140"/>
                  </a:lnTo>
                  <a:lnTo>
                    <a:pt x="234" y="141"/>
                  </a:lnTo>
                  <a:lnTo>
                    <a:pt x="236" y="141"/>
                  </a:lnTo>
                  <a:lnTo>
                    <a:pt x="238" y="142"/>
                  </a:lnTo>
                  <a:lnTo>
                    <a:pt x="240" y="143"/>
                  </a:lnTo>
                  <a:lnTo>
                    <a:pt x="242" y="144"/>
                  </a:lnTo>
                  <a:lnTo>
                    <a:pt x="244" y="145"/>
                  </a:lnTo>
                  <a:lnTo>
                    <a:pt x="246" y="146"/>
                  </a:lnTo>
                  <a:lnTo>
                    <a:pt x="248" y="147"/>
                  </a:lnTo>
                  <a:lnTo>
                    <a:pt x="250" y="148"/>
                  </a:lnTo>
                  <a:lnTo>
                    <a:pt x="252" y="149"/>
                  </a:lnTo>
                  <a:lnTo>
                    <a:pt x="254" y="150"/>
                  </a:lnTo>
                  <a:lnTo>
                    <a:pt x="256" y="151"/>
                  </a:lnTo>
                  <a:lnTo>
                    <a:pt x="258" y="152"/>
                  </a:lnTo>
                  <a:lnTo>
                    <a:pt x="260" y="152"/>
                  </a:lnTo>
                  <a:lnTo>
                    <a:pt x="262" y="153"/>
                  </a:lnTo>
                  <a:lnTo>
                    <a:pt x="264" y="154"/>
                  </a:lnTo>
                  <a:lnTo>
                    <a:pt x="266" y="155"/>
                  </a:lnTo>
                  <a:lnTo>
                    <a:pt x="268" y="156"/>
                  </a:lnTo>
                  <a:lnTo>
                    <a:pt x="270" y="157"/>
                  </a:lnTo>
                  <a:lnTo>
                    <a:pt x="272" y="158"/>
                  </a:lnTo>
                  <a:lnTo>
                    <a:pt x="274" y="159"/>
                  </a:lnTo>
                  <a:lnTo>
                    <a:pt x="276" y="160"/>
                  </a:lnTo>
                  <a:lnTo>
                    <a:pt x="278" y="161"/>
                  </a:lnTo>
                  <a:lnTo>
                    <a:pt x="280" y="162"/>
                  </a:lnTo>
                  <a:lnTo>
                    <a:pt x="282" y="163"/>
                  </a:lnTo>
                  <a:lnTo>
                    <a:pt x="284" y="163"/>
                  </a:lnTo>
                  <a:lnTo>
                    <a:pt x="286" y="164"/>
                  </a:lnTo>
                  <a:lnTo>
                    <a:pt x="288" y="165"/>
                  </a:lnTo>
                  <a:lnTo>
                    <a:pt x="290" y="166"/>
                  </a:lnTo>
                  <a:lnTo>
                    <a:pt x="292" y="167"/>
                  </a:lnTo>
                  <a:lnTo>
                    <a:pt x="294" y="168"/>
                  </a:lnTo>
                  <a:lnTo>
                    <a:pt x="296" y="169"/>
                  </a:lnTo>
                  <a:lnTo>
                    <a:pt x="298" y="170"/>
                  </a:lnTo>
                  <a:lnTo>
                    <a:pt x="300" y="171"/>
                  </a:lnTo>
                  <a:lnTo>
                    <a:pt x="302" y="172"/>
                  </a:lnTo>
                  <a:lnTo>
                    <a:pt x="304" y="173"/>
                  </a:lnTo>
                  <a:lnTo>
                    <a:pt x="306" y="173"/>
                  </a:lnTo>
                  <a:lnTo>
                    <a:pt x="308" y="174"/>
                  </a:lnTo>
                  <a:lnTo>
                    <a:pt x="310" y="175"/>
                  </a:lnTo>
                  <a:lnTo>
                    <a:pt x="312" y="176"/>
                  </a:lnTo>
                  <a:lnTo>
                    <a:pt x="314" y="177"/>
                  </a:lnTo>
                  <a:lnTo>
                    <a:pt x="316" y="178"/>
                  </a:lnTo>
                  <a:lnTo>
                    <a:pt x="318" y="179"/>
                  </a:lnTo>
                  <a:lnTo>
                    <a:pt x="320" y="180"/>
                  </a:lnTo>
                  <a:lnTo>
                    <a:pt x="322" y="181"/>
                  </a:lnTo>
                  <a:lnTo>
                    <a:pt x="324" y="182"/>
                  </a:lnTo>
                  <a:lnTo>
                    <a:pt x="326" y="183"/>
                  </a:lnTo>
                  <a:lnTo>
                    <a:pt x="328" y="183"/>
                  </a:lnTo>
                  <a:lnTo>
                    <a:pt x="330" y="184"/>
                  </a:lnTo>
                  <a:lnTo>
                    <a:pt x="332" y="185"/>
                  </a:lnTo>
                  <a:lnTo>
                    <a:pt x="334" y="186"/>
                  </a:lnTo>
                  <a:lnTo>
                    <a:pt x="336" y="187"/>
                  </a:lnTo>
                  <a:lnTo>
                    <a:pt x="338" y="188"/>
                  </a:lnTo>
                  <a:lnTo>
                    <a:pt x="340" y="189"/>
                  </a:lnTo>
                  <a:lnTo>
                    <a:pt x="342" y="190"/>
                  </a:lnTo>
                  <a:lnTo>
                    <a:pt x="344" y="191"/>
                  </a:lnTo>
                  <a:lnTo>
                    <a:pt x="346" y="192"/>
                  </a:lnTo>
                  <a:lnTo>
                    <a:pt x="348" y="192"/>
                  </a:lnTo>
                  <a:lnTo>
                    <a:pt x="350" y="193"/>
                  </a:lnTo>
                  <a:lnTo>
                    <a:pt x="352" y="194"/>
                  </a:lnTo>
                  <a:lnTo>
                    <a:pt x="354" y="195"/>
                  </a:lnTo>
                  <a:lnTo>
                    <a:pt x="356" y="196"/>
                  </a:lnTo>
                  <a:lnTo>
                    <a:pt x="358" y="197"/>
                  </a:lnTo>
                  <a:lnTo>
                    <a:pt x="360" y="198"/>
                  </a:lnTo>
                  <a:lnTo>
                    <a:pt x="362" y="199"/>
                  </a:lnTo>
                  <a:lnTo>
                    <a:pt x="364" y="200"/>
                  </a:lnTo>
                  <a:lnTo>
                    <a:pt x="366" y="201"/>
                  </a:lnTo>
                  <a:lnTo>
                    <a:pt x="368" y="201"/>
                  </a:lnTo>
                  <a:lnTo>
                    <a:pt x="370" y="202"/>
                  </a:lnTo>
                  <a:lnTo>
                    <a:pt x="372" y="203"/>
                  </a:lnTo>
                  <a:lnTo>
                    <a:pt x="374" y="204"/>
                  </a:lnTo>
                  <a:lnTo>
                    <a:pt x="376" y="205"/>
                  </a:lnTo>
                  <a:lnTo>
                    <a:pt x="378" y="206"/>
                  </a:lnTo>
                  <a:lnTo>
                    <a:pt x="380" y="207"/>
                  </a:lnTo>
                  <a:lnTo>
                    <a:pt x="382" y="208"/>
                  </a:lnTo>
                  <a:lnTo>
                    <a:pt x="384" y="209"/>
                  </a:lnTo>
                  <a:lnTo>
                    <a:pt x="386" y="209"/>
                  </a:lnTo>
                  <a:lnTo>
                    <a:pt x="388" y="210"/>
                  </a:lnTo>
                  <a:lnTo>
                    <a:pt x="390" y="211"/>
                  </a:lnTo>
                  <a:lnTo>
                    <a:pt x="392" y="212"/>
                  </a:lnTo>
                  <a:lnTo>
                    <a:pt x="394" y="213"/>
                  </a:lnTo>
                  <a:lnTo>
                    <a:pt x="396" y="214"/>
                  </a:lnTo>
                  <a:lnTo>
                    <a:pt x="398" y="215"/>
                  </a:lnTo>
                  <a:lnTo>
                    <a:pt x="400" y="216"/>
                  </a:lnTo>
                  <a:lnTo>
                    <a:pt x="402" y="217"/>
                  </a:lnTo>
                  <a:lnTo>
                    <a:pt x="404" y="218"/>
                  </a:lnTo>
                  <a:lnTo>
                    <a:pt x="406" y="218"/>
                  </a:lnTo>
                  <a:lnTo>
                    <a:pt x="408" y="219"/>
                  </a:lnTo>
                  <a:lnTo>
                    <a:pt x="410" y="220"/>
                  </a:lnTo>
                  <a:lnTo>
                    <a:pt x="412" y="221"/>
                  </a:lnTo>
                  <a:lnTo>
                    <a:pt x="414" y="222"/>
                  </a:lnTo>
                  <a:lnTo>
                    <a:pt x="416" y="223"/>
                  </a:lnTo>
                  <a:lnTo>
                    <a:pt x="418" y="224"/>
                  </a:lnTo>
                  <a:lnTo>
                    <a:pt x="420" y="225"/>
                  </a:lnTo>
                  <a:lnTo>
                    <a:pt x="422" y="226"/>
                  </a:lnTo>
                  <a:lnTo>
                    <a:pt x="424" y="226"/>
                  </a:lnTo>
                  <a:lnTo>
                    <a:pt x="426" y="227"/>
                  </a:lnTo>
                  <a:lnTo>
                    <a:pt x="428" y="228"/>
                  </a:lnTo>
                  <a:lnTo>
                    <a:pt x="430" y="229"/>
                  </a:lnTo>
                  <a:lnTo>
                    <a:pt x="432" y="230"/>
                  </a:lnTo>
                  <a:lnTo>
                    <a:pt x="434" y="231"/>
                  </a:lnTo>
                  <a:lnTo>
                    <a:pt x="436" y="232"/>
                  </a:lnTo>
                  <a:lnTo>
                    <a:pt x="438" y="233"/>
                  </a:lnTo>
                  <a:lnTo>
                    <a:pt x="440" y="234"/>
                  </a:lnTo>
                  <a:lnTo>
                    <a:pt x="442" y="234"/>
                  </a:lnTo>
                  <a:lnTo>
                    <a:pt x="444" y="235"/>
                  </a:lnTo>
                  <a:lnTo>
                    <a:pt x="446" y="236"/>
                  </a:lnTo>
                  <a:lnTo>
                    <a:pt x="448" y="237"/>
                  </a:lnTo>
                  <a:lnTo>
                    <a:pt x="450" y="238"/>
                  </a:lnTo>
                  <a:lnTo>
                    <a:pt x="452" y="239"/>
                  </a:lnTo>
                  <a:lnTo>
                    <a:pt x="454" y="240"/>
                  </a:lnTo>
                  <a:lnTo>
                    <a:pt x="456" y="241"/>
                  </a:lnTo>
                  <a:lnTo>
                    <a:pt x="458" y="242"/>
                  </a:lnTo>
                  <a:lnTo>
                    <a:pt x="460" y="242"/>
                  </a:lnTo>
                  <a:lnTo>
                    <a:pt x="462" y="243"/>
                  </a:lnTo>
                  <a:lnTo>
                    <a:pt x="464" y="244"/>
                  </a:lnTo>
                  <a:lnTo>
                    <a:pt x="466" y="245"/>
                  </a:lnTo>
                  <a:lnTo>
                    <a:pt x="468" y="246"/>
                  </a:lnTo>
                  <a:lnTo>
                    <a:pt x="470" y="247"/>
                  </a:lnTo>
                  <a:lnTo>
                    <a:pt x="472" y="248"/>
                  </a:lnTo>
                  <a:lnTo>
                    <a:pt x="474" y="249"/>
                  </a:lnTo>
                  <a:lnTo>
                    <a:pt x="476" y="250"/>
                  </a:lnTo>
                  <a:lnTo>
                    <a:pt x="478" y="250"/>
                  </a:lnTo>
                  <a:lnTo>
                    <a:pt x="480" y="251"/>
                  </a:lnTo>
                  <a:lnTo>
                    <a:pt x="482" y="252"/>
                  </a:lnTo>
                  <a:lnTo>
                    <a:pt x="484" y="253"/>
                  </a:lnTo>
                  <a:lnTo>
                    <a:pt x="486" y="254"/>
                  </a:lnTo>
                  <a:lnTo>
                    <a:pt x="488" y="255"/>
                  </a:lnTo>
                  <a:lnTo>
                    <a:pt x="490" y="256"/>
                  </a:lnTo>
                  <a:lnTo>
                    <a:pt x="492" y="257"/>
                  </a:lnTo>
                  <a:lnTo>
                    <a:pt x="494" y="258"/>
                  </a:lnTo>
                  <a:lnTo>
                    <a:pt x="496" y="258"/>
                  </a:lnTo>
                  <a:lnTo>
                    <a:pt x="498" y="259"/>
                  </a:lnTo>
                  <a:lnTo>
                    <a:pt x="500" y="260"/>
                  </a:lnTo>
                  <a:lnTo>
                    <a:pt x="502" y="261"/>
                  </a:lnTo>
                  <a:lnTo>
                    <a:pt x="504" y="262"/>
                  </a:lnTo>
                  <a:lnTo>
                    <a:pt x="506" y="263"/>
                  </a:lnTo>
                  <a:lnTo>
                    <a:pt x="508" y="264"/>
                  </a:lnTo>
                  <a:lnTo>
                    <a:pt x="510" y="265"/>
                  </a:lnTo>
                  <a:lnTo>
                    <a:pt x="511" y="26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 type="none"/>
              <a:tailEnd type="stealth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1D96AD9B-4865-46F8-BF59-BAF480477BFE}"/>
              </a:ext>
            </a:extLst>
          </p:cNvPr>
          <p:cNvGrpSpPr/>
          <p:nvPr/>
        </p:nvGrpSpPr>
        <p:grpSpPr>
          <a:xfrm>
            <a:off x="195173" y="2422938"/>
            <a:ext cx="1135920" cy="2551044"/>
            <a:chOff x="830263" y="1174751"/>
            <a:chExt cx="2803525" cy="2976562"/>
          </a:xfrm>
        </p:grpSpPr>
        <p:sp>
          <p:nvSpPr>
            <p:cNvPr id="153" name="Freeform 136">
              <a:extLst>
                <a:ext uri="{FF2B5EF4-FFF2-40B4-BE49-F238E27FC236}">
                  <a16:creationId xmlns:a16="http://schemas.microsoft.com/office/drawing/2014/main" id="{5D0F208E-8B5A-4573-B8BF-3D05CE51CF06}"/>
                </a:ext>
              </a:extLst>
            </p:cNvPr>
            <p:cNvSpPr>
              <a:spLocks/>
            </p:cNvSpPr>
            <p:nvPr/>
          </p:nvSpPr>
          <p:spPr bwMode="auto">
            <a:xfrm>
              <a:off x="830263" y="1174751"/>
              <a:ext cx="2803525" cy="1485900"/>
            </a:xfrm>
            <a:custGeom>
              <a:avLst/>
              <a:gdLst>
                <a:gd name="T0" fmla="*/ 8 w 510"/>
                <a:gd name="T1" fmla="*/ 3 h 270"/>
                <a:gd name="T2" fmla="*/ 18 w 510"/>
                <a:gd name="T3" fmla="*/ 8 h 270"/>
                <a:gd name="T4" fmla="*/ 28 w 510"/>
                <a:gd name="T5" fmla="*/ 12 h 270"/>
                <a:gd name="T6" fmla="*/ 38 w 510"/>
                <a:gd name="T7" fmla="*/ 16 h 270"/>
                <a:gd name="T8" fmla="*/ 48 w 510"/>
                <a:gd name="T9" fmla="*/ 21 h 270"/>
                <a:gd name="T10" fmla="*/ 58 w 510"/>
                <a:gd name="T11" fmla="*/ 25 h 270"/>
                <a:gd name="T12" fmla="*/ 68 w 510"/>
                <a:gd name="T13" fmla="*/ 30 h 270"/>
                <a:gd name="T14" fmla="*/ 78 w 510"/>
                <a:gd name="T15" fmla="*/ 34 h 270"/>
                <a:gd name="T16" fmla="*/ 88 w 510"/>
                <a:gd name="T17" fmla="*/ 39 h 270"/>
                <a:gd name="T18" fmla="*/ 98 w 510"/>
                <a:gd name="T19" fmla="*/ 43 h 270"/>
                <a:gd name="T20" fmla="*/ 108 w 510"/>
                <a:gd name="T21" fmla="*/ 48 h 270"/>
                <a:gd name="T22" fmla="*/ 118 w 510"/>
                <a:gd name="T23" fmla="*/ 52 h 270"/>
                <a:gd name="T24" fmla="*/ 128 w 510"/>
                <a:gd name="T25" fmla="*/ 57 h 270"/>
                <a:gd name="T26" fmla="*/ 138 w 510"/>
                <a:gd name="T27" fmla="*/ 61 h 270"/>
                <a:gd name="T28" fmla="*/ 148 w 510"/>
                <a:gd name="T29" fmla="*/ 65 h 270"/>
                <a:gd name="T30" fmla="*/ 158 w 510"/>
                <a:gd name="T31" fmla="*/ 70 h 270"/>
                <a:gd name="T32" fmla="*/ 168 w 510"/>
                <a:gd name="T33" fmla="*/ 74 h 270"/>
                <a:gd name="T34" fmla="*/ 178 w 510"/>
                <a:gd name="T35" fmla="*/ 79 h 270"/>
                <a:gd name="T36" fmla="*/ 188 w 510"/>
                <a:gd name="T37" fmla="*/ 83 h 270"/>
                <a:gd name="T38" fmla="*/ 198 w 510"/>
                <a:gd name="T39" fmla="*/ 88 h 270"/>
                <a:gd name="T40" fmla="*/ 208 w 510"/>
                <a:gd name="T41" fmla="*/ 93 h 270"/>
                <a:gd name="T42" fmla="*/ 218 w 510"/>
                <a:gd name="T43" fmla="*/ 97 h 270"/>
                <a:gd name="T44" fmla="*/ 228 w 510"/>
                <a:gd name="T45" fmla="*/ 102 h 270"/>
                <a:gd name="T46" fmla="*/ 238 w 510"/>
                <a:gd name="T47" fmla="*/ 106 h 270"/>
                <a:gd name="T48" fmla="*/ 248 w 510"/>
                <a:gd name="T49" fmla="*/ 111 h 270"/>
                <a:gd name="T50" fmla="*/ 258 w 510"/>
                <a:gd name="T51" fmla="*/ 115 h 270"/>
                <a:gd name="T52" fmla="*/ 268 w 510"/>
                <a:gd name="T53" fmla="*/ 120 h 270"/>
                <a:gd name="T54" fmla="*/ 278 w 510"/>
                <a:gd name="T55" fmla="*/ 125 h 270"/>
                <a:gd name="T56" fmla="*/ 288 w 510"/>
                <a:gd name="T57" fmla="*/ 129 h 270"/>
                <a:gd name="T58" fmla="*/ 298 w 510"/>
                <a:gd name="T59" fmla="*/ 134 h 270"/>
                <a:gd name="T60" fmla="*/ 308 w 510"/>
                <a:gd name="T61" fmla="*/ 139 h 270"/>
                <a:gd name="T62" fmla="*/ 318 w 510"/>
                <a:gd name="T63" fmla="*/ 143 h 270"/>
                <a:gd name="T64" fmla="*/ 328 w 510"/>
                <a:gd name="T65" fmla="*/ 148 h 270"/>
                <a:gd name="T66" fmla="*/ 338 w 510"/>
                <a:gd name="T67" fmla="*/ 153 h 270"/>
                <a:gd name="T68" fmla="*/ 348 w 510"/>
                <a:gd name="T69" fmla="*/ 158 h 270"/>
                <a:gd name="T70" fmla="*/ 358 w 510"/>
                <a:gd name="T71" fmla="*/ 162 h 270"/>
                <a:gd name="T72" fmla="*/ 368 w 510"/>
                <a:gd name="T73" fmla="*/ 167 h 270"/>
                <a:gd name="T74" fmla="*/ 378 w 510"/>
                <a:gd name="T75" fmla="*/ 172 h 270"/>
                <a:gd name="T76" fmla="*/ 388 w 510"/>
                <a:gd name="T77" fmla="*/ 177 h 270"/>
                <a:gd name="T78" fmla="*/ 398 w 510"/>
                <a:gd name="T79" fmla="*/ 182 h 270"/>
                <a:gd name="T80" fmla="*/ 408 w 510"/>
                <a:gd name="T81" fmla="*/ 188 h 270"/>
                <a:gd name="T82" fmla="*/ 418 w 510"/>
                <a:gd name="T83" fmla="*/ 193 h 270"/>
                <a:gd name="T84" fmla="*/ 428 w 510"/>
                <a:gd name="T85" fmla="*/ 198 h 270"/>
                <a:gd name="T86" fmla="*/ 438 w 510"/>
                <a:gd name="T87" fmla="*/ 204 h 270"/>
                <a:gd name="T88" fmla="*/ 448 w 510"/>
                <a:gd name="T89" fmla="*/ 209 h 270"/>
                <a:gd name="T90" fmla="*/ 458 w 510"/>
                <a:gd name="T91" fmla="*/ 215 h 270"/>
                <a:gd name="T92" fmla="*/ 468 w 510"/>
                <a:gd name="T93" fmla="*/ 222 h 270"/>
                <a:gd name="T94" fmla="*/ 478 w 510"/>
                <a:gd name="T95" fmla="*/ 229 h 270"/>
                <a:gd name="T96" fmla="*/ 488 w 510"/>
                <a:gd name="T97" fmla="*/ 236 h 270"/>
                <a:gd name="T98" fmla="*/ 498 w 510"/>
                <a:gd name="T99" fmla="*/ 246 h 270"/>
                <a:gd name="T100" fmla="*/ 508 w 510"/>
                <a:gd name="T101" fmla="*/ 260 h 270"/>
                <a:gd name="T102" fmla="*/ 510 w 510"/>
                <a:gd name="T10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510" h="270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2"/>
                  </a:lnTo>
                  <a:lnTo>
                    <a:pt x="8" y="3"/>
                  </a:lnTo>
                  <a:lnTo>
                    <a:pt x="10" y="4"/>
                  </a:lnTo>
                  <a:lnTo>
                    <a:pt x="12" y="5"/>
                  </a:lnTo>
                  <a:lnTo>
                    <a:pt x="14" y="6"/>
                  </a:lnTo>
                  <a:lnTo>
                    <a:pt x="16" y="7"/>
                  </a:lnTo>
                  <a:lnTo>
                    <a:pt x="18" y="8"/>
                  </a:lnTo>
                  <a:lnTo>
                    <a:pt x="20" y="8"/>
                  </a:lnTo>
                  <a:lnTo>
                    <a:pt x="22" y="9"/>
                  </a:lnTo>
                  <a:lnTo>
                    <a:pt x="24" y="10"/>
                  </a:lnTo>
                  <a:lnTo>
                    <a:pt x="26" y="11"/>
                  </a:lnTo>
                  <a:lnTo>
                    <a:pt x="28" y="12"/>
                  </a:lnTo>
                  <a:lnTo>
                    <a:pt x="30" y="13"/>
                  </a:lnTo>
                  <a:lnTo>
                    <a:pt x="32" y="14"/>
                  </a:lnTo>
                  <a:lnTo>
                    <a:pt x="34" y="15"/>
                  </a:lnTo>
                  <a:lnTo>
                    <a:pt x="36" y="16"/>
                  </a:lnTo>
                  <a:lnTo>
                    <a:pt x="38" y="16"/>
                  </a:lnTo>
                  <a:lnTo>
                    <a:pt x="40" y="17"/>
                  </a:lnTo>
                  <a:lnTo>
                    <a:pt x="42" y="18"/>
                  </a:lnTo>
                  <a:lnTo>
                    <a:pt x="44" y="19"/>
                  </a:lnTo>
                  <a:lnTo>
                    <a:pt x="46" y="20"/>
                  </a:lnTo>
                  <a:lnTo>
                    <a:pt x="48" y="21"/>
                  </a:lnTo>
                  <a:lnTo>
                    <a:pt x="50" y="22"/>
                  </a:lnTo>
                  <a:lnTo>
                    <a:pt x="52" y="23"/>
                  </a:lnTo>
                  <a:lnTo>
                    <a:pt x="54" y="24"/>
                  </a:lnTo>
                  <a:lnTo>
                    <a:pt x="56" y="24"/>
                  </a:lnTo>
                  <a:lnTo>
                    <a:pt x="58" y="25"/>
                  </a:lnTo>
                  <a:lnTo>
                    <a:pt x="60" y="26"/>
                  </a:lnTo>
                  <a:lnTo>
                    <a:pt x="62" y="27"/>
                  </a:lnTo>
                  <a:lnTo>
                    <a:pt x="64" y="28"/>
                  </a:lnTo>
                  <a:lnTo>
                    <a:pt x="66" y="29"/>
                  </a:lnTo>
                  <a:lnTo>
                    <a:pt x="68" y="30"/>
                  </a:lnTo>
                  <a:lnTo>
                    <a:pt x="70" y="31"/>
                  </a:lnTo>
                  <a:lnTo>
                    <a:pt x="72" y="32"/>
                  </a:lnTo>
                  <a:lnTo>
                    <a:pt x="74" y="32"/>
                  </a:lnTo>
                  <a:lnTo>
                    <a:pt x="76" y="33"/>
                  </a:lnTo>
                  <a:lnTo>
                    <a:pt x="78" y="34"/>
                  </a:lnTo>
                  <a:lnTo>
                    <a:pt x="80" y="35"/>
                  </a:lnTo>
                  <a:lnTo>
                    <a:pt x="82" y="36"/>
                  </a:lnTo>
                  <a:lnTo>
                    <a:pt x="84" y="37"/>
                  </a:lnTo>
                  <a:lnTo>
                    <a:pt x="86" y="38"/>
                  </a:lnTo>
                  <a:lnTo>
                    <a:pt x="88" y="39"/>
                  </a:lnTo>
                  <a:lnTo>
                    <a:pt x="90" y="40"/>
                  </a:lnTo>
                  <a:lnTo>
                    <a:pt x="92" y="40"/>
                  </a:lnTo>
                  <a:lnTo>
                    <a:pt x="94" y="41"/>
                  </a:lnTo>
                  <a:lnTo>
                    <a:pt x="96" y="42"/>
                  </a:lnTo>
                  <a:lnTo>
                    <a:pt x="98" y="43"/>
                  </a:lnTo>
                  <a:lnTo>
                    <a:pt x="100" y="44"/>
                  </a:lnTo>
                  <a:lnTo>
                    <a:pt x="102" y="45"/>
                  </a:lnTo>
                  <a:lnTo>
                    <a:pt x="104" y="46"/>
                  </a:lnTo>
                  <a:lnTo>
                    <a:pt x="106" y="47"/>
                  </a:lnTo>
                  <a:lnTo>
                    <a:pt x="108" y="48"/>
                  </a:lnTo>
                  <a:lnTo>
                    <a:pt x="110" y="48"/>
                  </a:lnTo>
                  <a:lnTo>
                    <a:pt x="112" y="49"/>
                  </a:lnTo>
                  <a:lnTo>
                    <a:pt x="114" y="50"/>
                  </a:lnTo>
                  <a:lnTo>
                    <a:pt x="116" y="51"/>
                  </a:lnTo>
                  <a:lnTo>
                    <a:pt x="118" y="52"/>
                  </a:lnTo>
                  <a:lnTo>
                    <a:pt x="120" y="53"/>
                  </a:lnTo>
                  <a:lnTo>
                    <a:pt x="122" y="54"/>
                  </a:lnTo>
                  <a:lnTo>
                    <a:pt x="124" y="55"/>
                  </a:lnTo>
                  <a:lnTo>
                    <a:pt x="126" y="56"/>
                  </a:lnTo>
                  <a:lnTo>
                    <a:pt x="128" y="57"/>
                  </a:lnTo>
                  <a:lnTo>
                    <a:pt x="130" y="57"/>
                  </a:lnTo>
                  <a:lnTo>
                    <a:pt x="132" y="58"/>
                  </a:lnTo>
                  <a:lnTo>
                    <a:pt x="134" y="59"/>
                  </a:lnTo>
                  <a:lnTo>
                    <a:pt x="136" y="60"/>
                  </a:lnTo>
                  <a:lnTo>
                    <a:pt x="138" y="61"/>
                  </a:lnTo>
                  <a:lnTo>
                    <a:pt x="140" y="62"/>
                  </a:lnTo>
                  <a:lnTo>
                    <a:pt x="142" y="63"/>
                  </a:lnTo>
                  <a:lnTo>
                    <a:pt x="144" y="64"/>
                  </a:lnTo>
                  <a:lnTo>
                    <a:pt x="146" y="65"/>
                  </a:lnTo>
                  <a:lnTo>
                    <a:pt x="148" y="65"/>
                  </a:lnTo>
                  <a:lnTo>
                    <a:pt x="150" y="66"/>
                  </a:lnTo>
                  <a:lnTo>
                    <a:pt x="152" y="67"/>
                  </a:lnTo>
                  <a:lnTo>
                    <a:pt x="154" y="68"/>
                  </a:lnTo>
                  <a:lnTo>
                    <a:pt x="156" y="69"/>
                  </a:lnTo>
                  <a:lnTo>
                    <a:pt x="158" y="70"/>
                  </a:lnTo>
                  <a:lnTo>
                    <a:pt x="160" y="71"/>
                  </a:lnTo>
                  <a:lnTo>
                    <a:pt x="162" y="72"/>
                  </a:lnTo>
                  <a:lnTo>
                    <a:pt x="164" y="73"/>
                  </a:lnTo>
                  <a:lnTo>
                    <a:pt x="166" y="74"/>
                  </a:lnTo>
                  <a:lnTo>
                    <a:pt x="168" y="74"/>
                  </a:lnTo>
                  <a:lnTo>
                    <a:pt x="170" y="75"/>
                  </a:lnTo>
                  <a:lnTo>
                    <a:pt x="172" y="76"/>
                  </a:lnTo>
                  <a:lnTo>
                    <a:pt x="174" y="77"/>
                  </a:lnTo>
                  <a:lnTo>
                    <a:pt x="176" y="78"/>
                  </a:lnTo>
                  <a:lnTo>
                    <a:pt x="178" y="79"/>
                  </a:lnTo>
                  <a:lnTo>
                    <a:pt x="180" y="80"/>
                  </a:lnTo>
                  <a:lnTo>
                    <a:pt x="182" y="81"/>
                  </a:lnTo>
                  <a:lnTo>
                    <a:pt x="184" y="82"/>
                  </a:lnTo>
                  <a:lnTo>
                    <a:pt x="186" y="83"/>
                  </a:lnTo>
                  <a:lnTo>
                    <a:pt x="188" y="83"/>
                  </a:lnTo>
                  <a:lnTo>
                    <a:pt x="190" y="84"/>
                  </a:lnTo>
                  <a:lnTo>
                    <a:pt x="192" y="85"/>
                  </a:lnTo>
                  <a:lnTo>
                    <a:pt x="194" y="86"/>
                  </a:lnTo>
                  <a:lnTo>
                    <a:pt x="196" y="87"/>
                  </a:lnTo>
                  <a:lnTo>
                    <a:pt x="198" y="88"/>
                  </a:lnTo>
                  <a:lnTo>
                    <a:pt x="200" y="89"/>
                  </a:lnTo>
                  <a:lnTo>
                    <a:pt x="202" y="90"/>
                  </a:lnTo>
                  <a:lnTo>
                    <a:pt x="204" y="91"/>
                  </a:lnTo>
                  <a:lnTo>
                    <a:pt x="206" y="92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4"/>
                  </a:lnTo>
                  <a:lnTo>
                    <a:pt x="214" y="95"/>
                  </a:lnTo>
                  <a:lnTo>
                    <a:pt x="216" y="96"/>
                  </a:lnTo>
                  <a:lnTo>
                    <a:pt x="218" y="97"/>
                  </a:lnTo>
                  <a:lnTo>
                    <a:pt x="220" y="98"/>
                  </a:lnTo>
                  <a:lnTo>
                    <a:pt x="222" y="99"/>
                  </a:lnTo>
                  <a:lnTo>
                    <a:pt x="224" y="100"/>
                  </a:lnTo>
                  <a:lnTo>
                    <a:pt x="226" y="101"/>
                  </a:lnTo>
                  <a:lnTo>
                    <a:pt x="228" y="102"/>
                  </a:lnTo>
                  <a:lnTo>
                    <a:pt x="230" y="103"/>
                  </a:lnTo>
                  <a:lnTo>
                    <a:pt x="232" y="103"/>
                  </a:lnTo>
                  <a:lnTo>
                    <a:pt x="234" y="104"/>
                  </a:lnTo>
                  <a:lnTo>
                    <a:pt x="236" y="105"/>
                  </a:lnTo>
                  <a:lnTo>
                    <a:pt x="238" y="106"/>
                  </a:lnTo>
                  <a:lnTo>
                    <a:pt x="240" y="107"/>
                  </a:lnTo>
                  <a:lnTo>
                    <a:pt x="242" y="108"/>
                  </a:lnTo>
                  <a:lnTo>
                    <a:pt x="244" y="109"/>
                  </a:lnTo>
                  <a:lnTo>
                    <a:pt x="246" y="110"/>
                  </a:lnTo>
                  <a:lnTo>
                    <a:pt x="248" y="111"/>
                  </a:lnTo>
                  <a:lnTo>
                    <a:pt x="250" y="112"/>
                  </a:lnTo>
                  <a:lnTo>
                    <a:pt x="252" y="113"/>
                  </a:lnTo>
                  <a:lnTo>
                    <a:pt x="254" y="114"/>
                  </a:lnTo>
                  <a:lnTo>
                    <a:pt x="256" y="114"/>
                  </a:lnTo>
                  <a:lnTo>
                    <a:pt x="258" y="115"/>
                  </a:lnTo>
                  <a:lnTo>
                    <a:pt x="260" y="116"/>
                  </a:lnTo>
                  <a:lnTo>
                    <a:pt x="262" y="117"/>
                  </a:lnTo>
                  <a:lnTo>
                    <a:pt x="264" y="118"/>
                  </a:lnTo>
                  <a:lnTo>
                    <a:pt x="266" y="119"/>
                  </a:lnTo>
                  <a:lnTo>
                    <a:pt x="268" y="120"/>
                  </a:lnTo>
                  <a:lnTo>
                    <a:pt x="270" y="121"/>
                  </a:lnTo>
                  <a:lnTo>
                    <a:pt x="272" y="122"/>
                  </a:lnTo>
                  <a:lnTo>
                    <a:pt x="274" y="123"/>
                  </a:lnTo>
                  <a:lnTo>
                    <a:pt x="276" y="124"/>
                  </a:lnTo>
                  <a:lnTo>
                    <a:pt x="278" y="125"/>
                  </a:lnTo>
                  <a:lnTo>
                    <a:pt x="280" y="126"/>
                  </a:lnTo>
                  <a:lnTo>
                    <a:pt x="282" y="126"/>
                  </a:lnTo>
                  <a:lnTo>
                    <a:pt x="284" y="127"/>
                  </a:lnTo>
                  <a:lnTo>
                    <a:pt x="286" y="128"/>
                  </a:lnTo>
                  <a:lnTo>
                    <a:pt x="288" y="129"/>
                  </a:lnTo>
                  <a:lnTo>
                    <a:pt x="290" y="130"/>
                  </a:lnTo>
                  <a:lnTo>
                    <a:pt x="292" y="131"/>
                  </a:lnTo>
                  <a:lnTo>
                    <a:pt x="294" y="132"/>
                  </a:lnTo>
                  <a:lnTo>
                    <a:pt x="296" y="133"/>
                  </a:lnTo>
                  <a:lnTo>
                    <a:pt x="298" y="134"/>
                  </a:lnTo>
                  <a:lnTo>
                    <a:pt x="300" y="135"/>
                  </a:lnTo>
                  <a:lnTo>
                    <a:pt x="302" y="136"/>
                  </a:lnTo>
                  <a:lnTo>
                    <a:pt x="304" y="137"/>
                  </a:lnTo>
                  <a:lnTo>
                    <a:pt x="306" y="138"/>
                  </a:lnTo>
                  <a:lnTo>
                    <a:pt x="308" y="139"/>
                  </a:lnTo>
                  <a:lnTo>
                    <a:pt x="310" y="140"/>
                  </a:lnTo>
                  <a:lnTo>
                    <a:pt x="312" y="140"/>
                  </a:lnTo>
                  <a:lnTo>
                    <a:pt x="314" y="141"/>
                  </a:lnTo>
                  <a:lnTo>
                    <a:pt x="316" y="142"/>
                  </a:lnTo>
                  <a:lnTo>
                    <a:pt x="318" y="143"/>
                  </a:lnTo>
                  <a:lnTo>
                    <a:pt x="320" y="144"/>
                  </a:lnTo>
                  <a:lnTo>
                    <a:pt x="322" y="145"/>
                  </a:lnTo>
                  <a:lnTo>
                    <a:pt x="324" y="146"/>
                  </a:lnTo>
                  <a:lnTo>
                    <a:pt x="326" y="147"/>
                  </a:lnTo>
                  <a:lnTo>
                    <a:pt x="328" y="148"/>
                  </a:lnTo>
                  <a:lnTo>
                    <a:pt x="330" y="149"/>
                  </a:lnTo>
                  <a:lnTo>
                    <a:pt x="332" y="150"/>
                  </a:lnTo>
                  <a:lnTo>
                    <a:pt x="334" y="151"/>
                  </a:lnTo>
                  <a:lnTo>
                    <a:pt x="336" y="152"/>
                  </a:lnTo>
                  <a:lnTo>
                    <a:pt x="338" y="153"/>
                  </a:lnTo>
                  <a:lnTo>
                    <a:pt x="340" y="154"/>
                  </a:lnTo>
                  <a:lnTo>
                    <a:pt x="342" y="155"/>
                  </a:lnTo>
                  <a:lnTo>
                    <a:pt x="344" y="156"/>
                  </a:lnTo>
                  <a:lnTo>
                    <a:pt x="346" y="157"/>
                  </a:lnTo>
                  <a:lnTo>
                    <a:pt x="348" y="158"/>
                  </a:lnTo>
                  <a:lnTo>
                    <a:pt x="350" y="159"/>
                  </a:lnTo>
                  <a:lnTo>
                    <a:pt x="352" y="160"/>
                  </a:lnTo>
                  <a:lnTo>
                    <a:pt x="354" y="161"/>
                  </a:lnTo>
                  <a:lnTo>
                    <a:pt x="356" y="162"/>
                  </a:lnTo>
                  <a:lnTo>
                    <a:pt x="358" y="162"/>
                  </a:lnTo>
                  <a:lnTo>
                    <a:pt x="360" y="163"/>
                  </a:lnTo>
                  <a:lnTo>
                    <a:pt x="362" y="164"/>
                  </a:lnTo>
                  <a:lnTo>
                    <a:pt x="364" y="165"/>
                  </a:lnTo>
                  <a:lnTo>
                    <a:pt x="366" y="166"/>
                  </a:lnTo>
                  <a:lnTo>
                    <a:pt x="368" y="167"/>
                  </a:lnTo>
                  <a:lnTo>
                    <a:pt x="370" y="168"/>
                  </a:lnTo>
                  <a:lnTo>
                    <a:pt x="372" y="169"/>
                  </a:lnTo>
                  <a:lnTo>
                    <a:pt x="374" y="170"/>
                  </a:lnTo>
                  <a:lnTo>
                    <a:pt x="376" y="171"/>
                  </a:lnTo>
                  <a:lnTo>
                    <a:pt x="378" y="172"/>
                  </a:lnTo>
                  <a:lnTo>
                    <a:pt x="380" y="173"/>
                  </a:lnTo>
                  <a:lnTo>
                    <a:pt x="382" y="174"/>
                  </a:lnTo>
                  <a:lnTo>
                    <a:pt x="384" y="175"/>
                  </a:lnTo>
                  <a:lnTo>
                    <a:pt x="386" y="176"/>
                  </a:lnTo>
                  <a:lnTo>
                    <a:pt x="388" y="177"/>
                  </a:lnTo>
                  <a:lnTo>
                    <a:pt x="390" y="178"/>
                  </a:lnTo>
                  <a:lnTo>
                    <a:pt x="392" y="179"/>
                  </a:lnTo>
                  <a:lnTo>
                    <a:pt x="394" y="180"/>
                  </a:lnTo>
                  <a:lnTo>
                    <a:pt x="396" y="181"/>
                  </a:lnTo>
                  <a:lnTo>
                    <a:pt x="398" y="182"/>
                  </a:lnTo>
                  <a:lnTo>
                    <a:pt x="400" y="183"/>
                  </a:lnTo>
                  <a:lnTo>
                    <a:pt x="402" y="184"/>
                  </a:lnTo>
                  <a:lnTo>
                    <a:pt x="404" y="185"/>
                  </a:lnTo>
                  <a:lnTo>
                    <a:pt x="406" y="187"/>
                  </a:lnTo>
                  <a:lnTo>
                    <a:pt x="408" y="188"/>
                  </a:lnTo>
                  <a:lnTo>
                    <a:pt x="410" y="189"/>
                  </a:lnTo>
                  <a:lnTo>
                    <a:pt x="412" y="190"/>
                  </a:lnTo>
                  <a:lnTo>
                    <a:pt x="414" y="191"/>
                  </a:lnTo>
                  <a:lnTo>
                    <a:pt x="416" y="192"/>
                  </a:lnTo>
                  <a:lnTo>
                    <a:pt x="418" y="193"/>
                  </a:lnTo>
                  <a:lnTo>
                    <a:pt x="420" y="194"/>
                  </a:lnTo>
                  <a:lnTo>
                    <a:pt x="422" y="195"/>
                  </a:lnTo>
                  <a:lnTo>
                    <a:pt x="424" y="196"/>
                  </a:lnTo>
                  <a:lnTo>
                    <a:pt x="426" y="197"/>
                  </a:lnTo>
                  <a:lnTo>
                    <a:pt x="428" y="198"/>
                  </a:lnTo>
                  <a:lnTo>
                    <a:pt x="430" y="199"/>
                  </a:lnTo>
                  <a:lnTo>
                    <a:pt x="432" y="200"/>
                  </a:lnTo>
                  <a:lnTo>
                    <a:pt x="434" y="202"/>
                  </a:lnTo>
                  <a:lnTo>
                    <a:pt x="436" y="203"/>
                  </a:lnTo>
                  <a:lnTo>
                    <a:pt x="438" y="204"/>
                  </a:lnTo>
                  <a:lnTo>
                    <a:pt x="440" y="205"/>
                  </a:lnTo>
                  <a:lnTo>
                    <a:pt x="442" y="206"/>
                  </a:lnTo>
                  <a:lnTo>
                    <a:pt x="444" y="207"/>
                  </a:lnTo>
                  <a:lnTo>
                    <a:pt x="446" y="208"/>
                  </a:lnTo>
                  <a:lnTo>
                    <a:pt x="448" y="209"/>
                  </a:lnTo>
                  <a:lnTo>
                    <a:pt x="450" y="211"/>
                  </a:lnTo>
                  <a:lnTo>
                    <a:pt x="452" y="212"/>
                  </a:lnTo>
                  <a:lnTo>
                    <a:pt x="454" y="213"/>
                  </a:lnTo>
                  <a:lnTo>
                    <a:pt x="456" y="214"/>
                  </a:lnTo>
                  <a:lnTo>
                    <a:pt x="458" y="215"/>
                  </a:lnTo>
                  <a:lnTo>
                    <a:pt x="460" y="217"/>
                  </a:lnTo>
                  <a:lnTo>
                    <a:pt x="462" y="218"/>
                  </a:lnTo>
                  <a:lnTo>
                    <a:pt x="464" y="219"/>
                  </a:lnTo>
                  <a:lnTo>
                    <a:pt x="466" y="221"/>
                  </a:lnTo>
                  <a:lnTo>
                    <a:pt x="468" y="222"/>
                  </a:lnTo>
                  <a:lnTo>
                    <a:pt x="470" y="223"/>
                  </a:lnTo>
                  <a:lnTo>
                    <a:pt x="472" y="224"/>
                  </a:lnTo>
                  <a:lnTo>
                    <a:pt x="474" y="226"/>
                  </a:lnTo>
                  <a:lnTo>
                    <a:pt x="476" y="227"/>
                  </a:lnTo>
                  <a:lnTo>
                    <a:pt x="478" y="229"/>
                  </a:lnTo>
                  <a:lnTo>
                    <a:pt x="480" y="230"/>
                  </a:lnTo>
                  <a:lnTo>
                    <a:pt x="482" y="232"/>
                  </a:lnTo>
                  <a:lnTo>
                    <a:pt x="484" y="233"/>
                  </a:lnTo>
                  <a:lnTo>
                    <a:pt x="486" y="235"/>
                  </a:lnTo>
                  <a:lnTo>
                    <a:pt x="488" y="236"/>
                  </a:lnTo>
                  <a:lnTo>
                    <a:pt x="490" y="238"/>
                  </a:lnTo>
                  <a:lnTo>
                    <a:pt x="492" y="240"/>
                  </a:lnTo>
                  <a:lnTo>
                    <a:pt x="494" y="242"/>
                  </a:lnTo>
                  <a:lnTo>
                    <a:pt x="496" y="243"/>
                  </a:lnTo>
                  <a:lnTo>
                    <a:pt x="498" y="246"/>
                  </a:lnTo>
                  <a:lnTo>
                    <a:pt x="500" y="248"/>
                  </a:lnTo>
                  <a:lnTo>
                    <a:pt x="502" y="250"/>
                  </a:lnTo>
                  <a:lnTo>
                    <a:pt x="504" y="253"/>
                  </a:lnTo>
                  <a:lnTo>
                    <a:pt x="506" y="256"/>
                  </a:lnTo>
                  <a:lnTo>
                    <a:pt x="508" y="260"/>
                  </a:lnTo>
                  <a:lnTo>
                    <a:pt x="510" y="266"/>
                  </a:lnTo>
                  <a:lnTo>
                    <a:pt x="510" y="268"/>
                  </a:lnTo>
                  <a:lnTo>
                    <a:pt x="510" y="269"/>
                  </a:lnTo>
                  <a:lnTo>
                    <a:pt x="510" y="270"/>
                  </a:lnTo>
                  <a:lnTo>
                    <a:pt x="510" y="27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 type="stealth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" name="Freeform 139">
              <a:extLst>
                <a:ext uri="{FF2B5EF4-FFF2-40B4-BE49-F238E27FC236}">
                  <a16:creationId xmlns:a16="http://schemas.microsoft.com/office/drawing/2014/main" id="{D46A947E-C6A4-42A6-84EE-6427CBE6511B}"/>
                </a:ext>
              </a:extLst>
            </p:cNvPr>
            <p:cNvSpPr>
              <a:spLocks/>
            </p:cNvSpPr>
            <p:nvPr/>
          </p:nvSpPr>
          <p:spPr bwMode="auto">
            <a:xfrm>
              <a:off x="830263" y="2665413"/>
              <a:ext cx="2803525" cy="1485900"/>
            </a:xfrm>
            <a:custGeom>
              <a:avLst/>
              <a:gdLst>
                <a:gd name="T0" fmla="*/ 8 w 510"/>
                <a:gd name="T1" fmla="*/ 267 h 270"/>
                <a:gd name="T2" fmla="*/ 18 w 510"/>
                <a:gd name="T3" fmla="*/ 262 h 270"/>
                <a:gd name="T4" fmla="*/ 28 w 510"/>
                <a:gd name="T5" fmla="*/ 258 h 270"/>
                <a:gd name="T6" fmla="*/ 38 w 510"/>
                <a:gd name="T7" fmla="*/ 254 h 270"/>
                <a:gd name="T8" fmla="*/ 48 w 510"/>
                <a:gd name="T9" fmla="*/ 249 h 270"/>
                <a:gd name="T10" fmla="*/ 58 w 510"/>
                <a:gd name="T11" fmla="*/ 245 h 270"/>
                <a:gd name="T12" fmla="*/ 68 w 510"/>
                <a:gd name="T13" fmla="*/ 240 h 270"/>
                <a:gd name="T14" fmla="*/ 78 w 510"/>
                <a:gd name="T15" fmla="*/ 236 h 270"/>
                <a:gd name="T16" fmla="*/ 88 w 510"/>
                <a:gd name="T17" fmla="*/ 231 h 270"/>
                <a:gd name="T18" fmla="*/ 98 w 510"/>
                <a:gd name="T19" fmla="*/ 227 h 270"/>
                <a:gd name="T20" fmla="*/ 108 w 510"/>
                <a:gd name="T21" fmla="*/ 222 h 270"/>
                <a:gd name="T22" fmla="*/ 118 w 510"/>
                <a:gd name="T23" fmla="*/ 218 h 270"/>
                <a:gd name="T24" fmla="*/ 128 w 510"/>
                <a:gd name="T25" fmla="*/ 213 h 270"/>
                <a:gd name="T26" fmla="*/ 138 w 510"/>
                <a:gd name="T27" fmla="*/ 209 h 270"/>
                <a:gd name="T28" fmla="*/ 148 w 510"/>
                <a:gd name="T29" fmla="*/ 205 h 270"/>
                <a:gd name="T30" fmla="*/ 158 w 510"/>
                <a:gd name="T31" fmla="*/ 200 h 270"/>
                <a:gd name="T32" fmla="*/ 168 w 510"/>
                <a:gd name="T33" fmla="*/ 196 h 270"/>
                <a:gd name="T34" fmla="*/ 178 w 510"/>
                <a:gd name="T35" fmla="*/ 191 h 270"/>
                <a:gd name="T36" fmla="*/ 188 w 510"/>
                <a:gd name="T37" fmla="*/ 187 h 270"/>
                <a:gd name="T38" fmla="*/ 198 w 510"/>
                <a:gd name="T39" fmla="*/ 182 h 270"/>
                <a:gd name="T40" fmla="*/ 208 w 510"/>
                <a:gd name="T41" fmla="*/ 177 h 270"/>
                <a:gd name="T42" fmla="*/ 218 w 510"/>
                <a:gd name="T43" fmla="*/ 173 h 270"/>
                <a:gd name="T44" fmla="*/ 228 w 510"/>
                <a:gd name="T45" fmla="*/ 168 h 270"/>
                <a:gd name="T46" fmla="*/ 238 w 510"/>
                <a:gd name="T47" fmla="*/ 164 h 270"/>
                <a:gd name="T48" fmla="*/ 248 w 510"/>
                <a:gd name="T49" fmla="*/ 159 h 270"/>
                <a:gd name="T50" fmla="*/ 258 w 510"/>
                <a:gd name="T51" fmla="*/ 155 h 270"/>
                <a:gd name="T52" fmla="*/ 268 w 510"/>
                <a:gd name="T53" fmla="*/ 150 h 270"/>
                <a:gd name="T54" fmla="*/ 278 w 510"/>
                <a:gd name="T55" fmla="*/ 145 h 270"/>
                <a:gd name="T56" fmla="*/ 288 w 510"/>
                <a:gd name="T57" fmla="*/ 141 h 270"/>
                <a:gd name="T58" fmla="*/ 298 w 510"/>
                <a:gd name="T59" fmla="*/ 136 h 270"/>
                <a:gd name="T60" fmla="*/ 308 w 510"/>
                <a:gd name="T61" fmla="*/ 131 h 270"/>
                <a:gd name="T62" fmla="*/ 318 w 510"/>
                <a:gd name="T63" fmla="*/ 127 h 270"/>
                <a:gd name="T64" fmla="*/ 328 w 510"/>
                <a:gd name="T65" fmla="*/ 122 h 270"/>
                <a:gd name="T66" fmla="*/ 338 w 510"/>
                <a:gd name="T67" fmla="*/ 117 h 270"/>
                <a:gd name="T68" fmla="*/ 348 w 510"/>
                <a:gd name="T69" fmla="*/ 112 h 270"/>
                <a:gd name="T70" fmla="*/ 358 w 510"/>
                <a:gd name="T71" fmla="*/ 108 h 270"/>
                <a:gd name="T72" fmla="*/ 368 w 510"/>
                <a:gd name="T73" fmla="*/ 103 h 270"/>
                <a:gd name="T74" fmla="*/ 378 w 510"/>
                <a:gd name="T75" fmla="*/ 98 h 270"/>
                <a:gd name="T76" fmla="*/ 388 w 510"/>
                <a:gd name="T77" fmla="*/ 93 h 270"/>
                <a:gd name="T78" fmla="*/ 398 w 510"/>
                <a:gd name="T79" fmla="*/ 88 h 270"/>
                <a:gd name="T80" fmla="*/ 408 w 510"/>
                <a:gd name="T81" fmla="*/ 82 h 270"/>
                <a:gd name="T82" fmla="*/ 418 w 510"/>
                <a:gd name="T83" fmla="*/ 77 h 270"/>
                <a:gd name="T84" fmla="*/ 428 w 510"/>
                <a:gd name="T85" fmla="*/ 72 h 270"/>
                <a:gd name="T86" fmla="*/ 438 w 510"/>
                <a:gd name="T87" fmla="*/ 66 h 270"/>
                <a:gd name="T88" fmla="*/ 448 w 510"/>
                <a:gd name="T89" fmla="*/ 61 h 270"/>
                <a:gd name="T90" fmla="*/ 458 w 510"/>
                <a:gd name="T91" fmla="*/ 55 h 270"/>
                <a:gd name="T92" fmla="*/ 468 w 510"/>
                <a:gd name="T93" fmla="*/ 48 h 270"/>
                <a:gd name="T94" fmla="*/ 478 w 510"/>
                <a:gd name="T95" fmla="*/ 41 h 270"/>
                <a:gd name="T96" fmla="*/ 488 w 510"/>
                <a:gd name="T97" fmla="*/ 34 h 270"/>
                <a:gd name="T98" fmla="*/ 498 w 510"/>
                <a:gd name="T99" fmla="*/ 24 h 270"/>
                <a:gd name="T100" fmla="*/ 508 w 510"/>
                <a:gd name="T101" fmla="*/ 10 h 270"/>
                <a:gd name="T102" fmla="*/ 510 w 510"/>
                <a:gd name="T103" fmla="*/ 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510" h="270">
                  <a:moveTo>
                    <a:pt x="0" y="270"/>
                  </a:moveTo>
                  <a:lnTo>
                    <a:pt x="2" y="270"/>
                  </a:lnTo>
                  <a:lnTo>
                    <a:pt x="4" y="269"/>
                  </a:lnTo>
                  <a:lnTo>
                    <a:pt x="6" y="268"/>
                  </a:lnTo>
                  <a:lnTo>
                    <a:pt x="8" y="267"/>
                  </a:lnTo>
                  <a:lnTo>
                    <a:pt x="10" y="266"/>
                  </a:lnTo>
                  <a:lnTo>
                    <a:pt x="12" y="265"/>
                  </a:lnTo>
                  <a:lnTo>
                    <a:pt x="14" y="264"/>
                  </a:lnTo>
                  <a:lnTo>
                    <a:pt x="16" y="263"/>
                  </a:lnTo>
                  <a:lnTo>
                    <a:pt x="18" y="262"/>
                  </a:lnTo>
                  <a:lnTo>
                    <a:pt x="20" y="262"/>
                  </a:lnTo>
                  <a:lnTo>
                    <a:pt x="22" y="261"/>
                  </a:lnTo>
                  <a:lnTo>
                    <a:pt x="24" y="260"/>
                  </a:lnTo>
                  <a:lnTo>
                    <a:pt x="26" y="259"/>
                  </a:lnTo>
                  <a:lnTo>
                    <a:pt x="28" y="258"/>
                  </a:lnTo>
                  <a:lnTo>
                    <a:pt x="30" y="257"/>
                  </a:lnTo>
                  <a:lnTo>
                    <a:pt x="32" y="256"/>
                  </a:lnTo>
                  <a:lnTo>
                    <a:pt x="34" y="255"/>
                  </a:lnTo>
                  <a:lnTo>
                    <a:pt x="36" y="254"/>
                  </a:lnTo>
                  <a:lnTo>
                    <a:pt x="38" y="254"/>
                  </a:lnTo>
                  <a:lnTo>
                    <a:pt x="40" y="253"/>
                  </a:lnTo>
                  <a:lnTo>
                    <a:pt x="42" y="252"/>
                  </a:lnTo>
                  <a:lnTo>
                    <a:pt x="44" y="251"/>
                  </a:lnTo>
                  <a:lnTo>
                    <a:pt x="46" y="250"/>
                  </a:lnTo>
                  <a:lnTo>
                    <a:pt x="48" y="249"/>
                  </a:lnTo>
                  <a:lnTo>
                    <a:pt x="50" y="248"/>
                  </a:lnTo>
                  <a:lnTo>
                    <a:pt x="52" y="247"/>
                  </a:lnTo>
                  <a:lnTo>
                    <a:pt x="54" y="246"/>
                  </a:lnTo>
                  <a:lnTo>
                    <a:pt x="56" y="246"/>
                  </a:lnTo>
                  <a:lnTo>
                    <a:pt x="58" y="245"/>
                  </a:lnTo>
                  <a:lnTo>
                    <a:pt x="60" y="244"/>
                  </a:lnTo>
                  <a:lnTo>
                    <a:pt x="62" y="243"/>
                  </a:lnTo>
                  <a:lnTo>
                    <a:pt x="64" y="242"/>
                  </a:lnTo>
                  <a:lnTo>
                    <a:pt x="66" y="241"/>
                  </a:lnTo>
                  <a:lnTo>
                    <a:pt x="68" y="240"/>
                  </a:lnTo>
                  <a:lnTo>
                    <a:pt x="70" y="239"/>
                  </a:lnTo>
                  <a:lnTo>
                    <a:pt x="72" y="238"/>
                  </a:lnTo>
                  <a:lnTo>
                    <a:pt x="74" y="238"/>
                  </a:lnTo>
                  <a:lnTo>
                    <a:pt x="76" y="237"/>
                  </a:lnTo>
                  <a:lnTo>
                    <a:pt x="78" y="236"/>
                  </a:lnTo>
                  <a:lnTo>
                    <a:pt x="80" y="235"/>
                  </a:lnTo>
                  <a:lnTo>
                    <a:pt x="82" y="234"/>
                  </a:lnTo>
                  <a:lnTo>
                    <a:pt x="84" y="233"/>
                  </a:lnTo>
                  <a:lnTo>
                    <a:pt x="86" y="232"/>
                  </a:lnTo>
                  <a:lnTo>
                    <a:pt x="88" y="231"/>
                  </a:lnTo>
                  <a:lnTo>
                    <a:pt x="90" y="230"/>
                  </a:lnTo>
                  <a:lnTo>
                    <a:pt x="92" y="230"/>
                  </a:lnTo>
                  <a:lnTo>
                    <a:pt x="94" y="229"/>
                  </a:lnTo>
                  <a:lnTo>
                    <a:pt x="96" y="228"/>
                  </a:lnTo>
                  <a:lnTo>
                    <a:pt x="98" y="227"/>
                  </a:lnTo>
                  <a:lnTo>
                    <a:pt x="100" y="226"/>
                  </a:lnTo>
                  <a:lnTo>
                    <a:pt x="102" y="225"/>
                  </a:lnTo>
                  <a:lnTo>
                    <a:pt x="104" y="224"/>
                  </a:lnTo>
                  <a:lnTo>
                    <a:pt x="106" y="223"/>
                  </a:lnTo>
                  <a:lnTo>
                    <a:pt x="108" y="222"/>
                  </a:lnTo>
                  <a:lnTo>
                    <a:pt x="110" y="222"/>
                  </a:lnTo>
                  <a:lnTo>
                    <a:pt x="112" y="221"/>
                  </a:lnTo>
                  <a:lnTo>
                    <a:pt x="114" y="220"/>
                  </a:lnTo>
                  <a:lnTo>
                    <a:pt x="116" y="219"/>
                  </a:lnTo>
                  <a:lnTo>
                    <a:pt x="118" y="218"/>
                  </a:lnTo>
                  <a:lnTo>
                    <a:pt x="120" y="217"/>
                  </a:lnTo>
                  <a:lnTo>
                    <a:pt x="122" y="216"/>
                  </a:lnTo>
                  <a:lnTo>
                    <a:pt x="124" y="215"/>
                  </a:lnTo>
                  <a:lnTo>
                    <a:pt x="126" y="214"/>
                  </a:lnTo>
                  <a:lnTo>
                    <a:pt x="128" y="213"/>
                  </a:lnTo>
                  <a:lnTo>
                    <a:pt x="130" y="213"/>
                  </a:lnTo>
                  <a:lnTo>
                    <a:pt x="132" y="212"/>
                  </a:lnTo>
                  <a:lnTo>
                    <a:pt x="134" y="211"/>
                  </a:lnTo>
                  <a:lnTo>
                    <a:pt x="136" y="210"/>
                  </a:lnTo>
                  <a:lnTo>
                    <a:pt x="138" y="209"/>
                  </a:lnTo>
                  <a:lnTo>
                    <a:pt x="140" y="208"/>
                  </a:lnTo>
                  <a:lnTo>
                    <a:pt x="142" y="207"/>
                  </a:lnTo>
                  <a:lnTo>
                    <a:pt x="144" y="206"/>
                  </a:lnTo>
                  <a:lnTo>
                    <a:pt x="146" y="205"/>
                  </a:lnTo>
                  <a:lnTo>
                    <a:pt x="148" y="205"/>
                  </a:lnTo>
                  <a:lnTo>
                    <a:pt x="150" y="204"/>
                  </a:lnTo>
                  <a:lnTo>
                    <a:pt x="152" y="203"/>
                  </a:lnTo>
                  <a:lnTo>
                    <a:pt x="154" y="202"/>
                  </a:lnTo>
                  <a:lnTo>
                    <a:pt x="156" y="201"/>
                  </a:lnTo>
                  <a:lnTo>
                    <a:pt x="158" y="200"/>
                  </a:lnTo>
                  <a:lnTo>
                    <a:pt x="160" y="199"/>
                  </a:lnTo>
                  <a:lnTo>
                    <a:pt x="162" y="198"/>
                  </a:lnTo>
                  <a:lnTo>
                    <a:pt x="164" y="197"/>
                  </a:lnTo>
                  <a:lnTo>
                    <a:pt x="166" y="196"/>
                  </a:lnTo>
                  <a:lnTo>
                    <a:pt x="168" y="196"/>
                  </a:lnTo>
                  <a:lnTo>
                    <a:pt x="170" y="195"/>
                  </a:lnTo>
                  <a:lnTo>
                    <a:pt x="172" y="194"/>
                  </a:lnTo>
                  <a:lnTo>
                    <a:pt x="174" y="193"/>
                  </a:lnTo>
                  <a:lnTo>
                    <a:pt x="176" y="192"/>
                  </a:lnTo>
                  <a:lnTo>
                    <a:pt x="178" y="191"/>
                  </a:lnTo>
                  <a:lnTo>
                    <a:pt x="180" y="190"/>
                  </a:lnTo>
                  <a:lnTo>
                    <a:pt x="182" y="189"/>
                  </a:lnTo>
                  <a:lnTo>
                    <a:pt x="184" y="188"/>
                  </a:lnTo>
                  <a:lnTo>
                    <a:pt x="186" y="187"/>
                  </a:lnTo>
                  <a:lnTo>
                    <a:pt x="188" y="187"/>
                  </a:lnTo>
                  <a:lnTo>
                    <a:pt x="190" y="186"/>
                  </a:lnTo>
                  <a:lnTo>
                    <a:pt x="192" y="185"/>
                  </a:lnTo>
                  <a:lnTo>
                    <a:pt x="194" y="184"/>
                  </a:lnTo>
                  <a:lnTo>
                    <a:pt x="196" y="183"/>
                  </a:lnTo>
                  <a:lnTo>
                    <a:pt x="198" y="182"/>
                  </a:lnTo>
                  <a:lnTo>
                    <a:pt x="200" y="181"/>
                  </a:lnTo>
                  <a:lnTo>
                    <a:pt x="202" y="180"/>
                  </a:lnTo>
                  <a:lnTo>
                    <a:pt x="204" y="179"/>
                  </a:lnTo>
                  <a:lnTo>
                    <a:pt x="206" y="178"/>
                  </a:lnTo>
                  <a:lnTo>
                    <a:pt x="208" y="177"/>
                  </a:lnTo>
                  <a:lnTo>
                    <a:pt x="210" y="177"/>
                  </a:lnTo>
                  <a:lnTo>
                    <a:pt x="212" y="176"/>
                  </a:lnTo>
                  <a:lnTo>
                    <a:pt x="214" y="175"/>
                  </a:lnTo>
                  <a:lnTo>
                    <a:pt x="216" y="174"/>
                  </a:lnTo>
                  <a:lnTo>
                    <a:pt x="218" y="173"/>
                  </a:lnTo>
                  <a:lnTo>
                    <a:pt x="220" y="172"/>
                  </a:lnTo>
                  <a:lnTo>
                    <a:pt x="222" y="171"/>
                  </a:lnTo>
                  <a:lnTo>
                    <a:pt x="224" y="170"/>
                  </a:lnTo>
                  <a:lnTo>
                    <a:pt x="226" y="169"/>
                  </a:lnTo>
                  <a:lnTo>
                    <a:pt x="228" y="168"/>
                  </a:lnTo>
                  <a:lnTo>
                    <a:pt x="230" y="167"/>
                  </a:lnTo>
                  <a:lnTo>
                    <a:pt x="232" y="167"/>
                  </a:lnTo>
                  <a:lnTo>
                    <a:pt x="234" y="166"/>
                  </a:lnTo>
                  <a:lnTo>
                    <a:pt x="236" y="165"/>
                  </a:lnTo>
                  <a:lnTo>
                    <a:pt x="238" y="164"/>
                  </a:lnTo>
                  <a:lnTo>
                    <a:pt x="240" y="163"/>
                  </a:lnTo>
                  <a:lnTo>
                    <a:pt x="242" y="162"/>
                  </a:lnTo>
                  <a:lnTo>
                    <a:pt x="244" y="161"/>
                  </a:lnTo>
                  <a:lnTo>
                    <a:pt x="246" y="160"/>
                  </a:lnTo>
                  <a:lnTo>
                    <a:pt x="248" y="159"/>
                  </a:lnTo>
                  <a:lnTo>
                    <a:pt x="250" y="158"/>
                  </a:lnTo>
                  <a:lnTo>
                    <a:pt x="252" y="157"/>
                  </a:lnTo>
                  <a:lnTo>
                    <a:pt x="254" y="156"/>
                  </a:lnTo>
                  <a:lnTo>
                    <a:pt x="256" y="156"/>
                  </a:lnTo>
                  <a:lnTo>
                    <a:pt x="258" y="155"/>
                  </a:lnTo>
                  <a:lnTo>
                    <a:pt x="260" y="154"/>
                  </a:lnTo>
                  <a:lnTo>
                    <a:pt x="262" y="153"/>
                  </a:lnTo>
                  <a:lnTo>
                    <a:pt x="264" y="152"/>
                  </a:lnTo>
                  <a:lnTo>
                    <a:pt x="266" y="151"/>
                  </a:lnTo>
                  <a:lnTo>
                    <a:pt x="268" y="150"/>
                  </a:lnTo>
                  <a:lnTo>
                    <a:pt x="270" y="149"/>
                  </a:lnTo>
                  <a:lnTo>
                    <a:pt x="272" y="148"/>
                  </a:lnTo>
                  <a:lnTo>
                    <a:pt x="274" y="147"/>
                  </a:lnTo>
                  <a:lnTo>
                    <a:pt x="276" y="146"/>
                  </a:lnTo>
                  <a:lnTo>
                    <a:pt x="278" y="145"/>
                  </a:lnTo>
                  <a:lnTo>
                    <a:pt x="280" y="144"/>
                  </a:lnTo>
                  <a:lnTo>
                    <a:pt x="282" y="144"/>
                  </a:lnTo>
                  <a:lnTo>
                    <a:pt x="284" y="143"/>
                  </a:lnTo>
                  <a:lnTo>
                    <a:pt x="286" y="142"/>
                  </a:lnTo>
                  <a:lnTo>
                    <a:pt x="288" y="141"/>
                  </a:lnTo>
                  <a:lnTo>
                    <a:pt x="290" y="140"/>
                  </a:lnTo>
                  <a:lnTo>
                    <a:pt x="292" y="139"/>
                  </a:lnTo>
                  <a:lnTo>
                    <a:pt x="294" y="138"/>
                  </a:lnTo>
                  <a:lnTo>
                    <a:pt x="296" y="137"/>
                  </a:lnTo>
                  <a:lnTo>
                    <a:pt x="298" y="136"/>
                  </a:lnTo>
                  <a:lnTo>
                    <a:pt x="300" y="135"/>
                  </a:lnTo>
                  <a:lnTo>
                    <a:pt x="302" y="134"/>
                  </a:lnTo>
                  <a:lnTo>
                    <a:pt x="304" y="133"/>
                  </a:lnTo>
                  <a:lnTo>
                    <a:pt x="306" y="132"/>
                  </a:lnTo>
                  <a:lnTo>
                    <a:pt x="308" y="131"/>
                  </a:lnTo>
                  <a:lnTo>
                    <a:pt x="310" y="130"/>
                  </a:lnTo>
                  <a:lnTo>
                    <a:pt x="312" y="130"/>
                  </a:lnTo>
                  <a:lnTo>
                    <a:pt x="314" y="129"/>
                  </a:lnTo>
                  <a:lnTo>
                    <a:pt x="316" y="128"/>
                  </a:lnTo>
                  <a:lnTo>
                    <a:pt x="318" y="127"/>
                  </a:lnTo>
                  <a:lnTo>
                    <a:pt x="320" y="126"/>
                  </a:lnTo>
                  <a:lnTo>
                    <a:pt x="322" y="125"/>
                  </a:lnTo>
                  <a:lnTo>
                    <a:pt x="324" y="124"/>
                  </a:lnTo>
                  <a:lnTo>
                    <a:pt x="326" y="123"/>
                  </a:lnTo>
                  <a:lnTo>
                    <a:pt x="328" y="122"/>
                  </a:lnTo>
                  <a:lnTo>
                    <a:pt x="330" y="121"/>
                  </a:lnTo>
                  <a:lnTo>
                    <a:pt x="332" y="120"/>
                  </a:lnTo>
                  <a:lnTo>
                    <a:pt x="334" y="119"/>
                  </a:lnTo>
                  <a:lnTo>
                    <a:pt x="336" y="118"/>
                  </a:lnTo>
                  <a:lnTo>
                    <a:pt x="338" y="117"/>
                  </a:lnTo>
                  <a:lnTo>
                    <a:pt x="340" y="116"/>
                  </a:lnTo>
                  <a:lnTo>
                    <a:pt x="342" y="115"/>
                  </a:lnTo>
                  <a:lnTo>
                    <a:pt x="344" y="114"/>
                  </a:lnTo>
                  <a:lnTo>
                    <a:pt x="346" y="113"/>
                  </a:lnTo>
                  <a:lnTo>
                    <a:pt x="348" y="112"/>
                  </a:lnTo>
                  <a:lnTo>
                    <a:pt x="350" y="111"/>
                  </a:lnTo>
                  <a:lnTo>
                    <a:pt x="352" y="110"/>
                  </a:lnTo>
                  <a:lnTo>
                    <a:pt x="354" y="109"/>
                  </a:lnTo>
                  <a:lnTo>
                    <a:pt x="356" y="108"/>
                  </a:lnTo>
                  <a:lnTo>
                    <a:pt x="358" y="108"/>
                  </a:lnTo>
                  <a:lnTo>
                    <a:pt x="360" y="107"/>
                  </a:lnTo>
                  <a:lnTo>
                    <a:pt x="362" y="106"/>
                  </a:lnTo>
                  <a:lnTo>
                    <a:pt x="364" y="105"/>
                  </a:lnTo>
                  <a:lnTo>
                    <a:pt x="366" y="104"/>
                  </a:lnTo>
                  <a:lnTo>
                    <a:pt x="368" y="103"/>
                  </a:lnTo>
                  <a:lnTo>
                    <a:pt x="370" y="102"/>
                  </a:lnTo>
                  <a:lnTo>
                    <a:pt x="372" y="101"/>
                  </a:lnTo>
                  <a:lnTo>
                    <a:pt x="374" y="100"/>
                  </a:lnTo>
                  <a:lnTo>
                    <a:pt x="376" y="99"/>
                  </a:lnTo>
                  <a:lnTo>
                    <a:pt x="378" y="98"/>
                  </a:lnTo>
                  <a:lnTo>
                    <a:pt x="380" y="97"/>
                  </a:lnTo>
                  <a:lnTo>
                    <a:pt x="382" y="96"/>
                  </a:lnTo>
                  <a:lnTo>
                    <a:pt x="384" y="95"/>
                  </a:lnTo>
                  <a:lnTo>
                    <a:pt x="386" y="94"/>
                  </a:lnTo>
                  <a:lnTo>
                    <a:pt x="388" y="93"/>
                  </a:lnTo>
                  <a:lnTo>
                    <a:pt x="390" y="92"/>
                  </a:lnTo>
                  <a:lnTo>
                    <a:pt x="392" y="91"/>
                  </a:lnTo>
                  <a:lnTo>
                    <a:pt x="394" y="90"/>
                  </a:lnTo>
                  <a:lnTo>
                    <a:pt x="396" y="89"/>
                  </a:lnTo>
                  <a:lnTo>
                    <a:pt x="398" y="88"/>
                  </a:lnTo>
                  <a:lnTo>
                    <a:pt x="400" y="87"/>
                  </a:lnTo>
                  <a:lnTo>
                    <a:pt x="402" y="86"/>
                  </a:lnTo>
                  <a:lnTo>
                    <a:pt x="404" y="85"/>
                  </a:lnTo>
                  <a:lnTo>
                    <a:pt x="406" y="83"/>
                  </a:lnTo>
                  <a:lnTo>
                    <a:pt x="408" y="82"/>
                  </a:lnTo>
                  <a:lnTo>
                    <a:pt x="410" y="81"/>
                  </a:lnTo>
                  <a:lnTo>
                    <a:pt x="412" y="80"/>
                  </a:lnTo>
                  <a:lnTo>
                    <a:pt x="414" y="79"/>
                  </a:lnTo>
                  <a:lnTo>
                    <a:pt x="416" y="78"/>
                  </a:lnTo>
                  <a:lnTo>
                    <a:pt x="418" y="77"/>
                  </a:lnTo>
                  <a:lnTo>
                    <a:pt x="420" y="76"/>
                  </a:lnTo>
                  <a:lnTo>
                    <a:pt x="422" y="75"/>
                  </a:lnTo>
                  <a:lnTo>
                    <a:pt x="424" y="74"/>
                  </a:lnTo>
                  <a:lnTo>
                    <a:pt x="426" y="73"/>
                  </a:lnTo>
                  <a:lnTo>
                    <a:pt x="428" y="72"/>
                  </a:lnTo>
                  <a:lnTo>
                    <a:pt x="430" y="71"/>
                  </a:lnTo>
                  <a:lnTo>
                    <a:pt x="432" y="70"/>
                  </a:lnTo>
                  <a:lnTo>
                    <a:pt x="434" y="68"/>
                  </a:lnTo>
                  <a:lnTo>
                    <a:pt x="436" y="67"/>
                  </a:lnTo>
                  <a:lnTo>
                    <a:pt x="438" y="66"/>
                  </a:lnTo>
                  <a:lnTo>
                    <a:pt x="440" y="65"/>
                  </a:lnTo>
                  <a:lnTo>
                    <a:pt x="442" y="64"/>
                  </a:lnTo>
                  <a:lnTo>
                    <a:pt x="444" y="63"/>
                  </a:lnTo>
                  <a:lnTo>
                    <a:pt x="446" y="62"/>
                  </a:lnTo>
                  <a:lnTo>
                    <a:pt x="448" y="61"/>
                  </a:lnTo>
                  <a:lnTo>
                    <a:pt x="450" y="59"/>
                  </a:lnTo>
                  <a:lnTo>
                    <a:pt x="452" y="58"/>
                  </a:lnTo>
                  <a:lnTo>
                    <a:pt x="454" y="57"/>
                  </a:lnTo>
                  <a:lnTo>
                    <a:pt x="456" y="56"/>
                  </a:lnTo>
                  <a:lnTo>
                    <a:pt x="458" y="55"/>
                  </a:lnTo>
                  <a:lnTo>
                    <a:pt x="460" y="53"/>
                  </a:lnTo>
                  <a:lnTo>
                    <a:pt x="462" y="52"/>
                  </a:lnTo>
                  <a:lnTo>
                    <a:pt x="464" y="51"/>
                  </a:lnTo>
                  <a:lnTo>
                    <a:pt x="466" y="49"/>
                  </a:lnTo>
                  <a:lnTo>
                    <a:pt x="468" y="48"/>
                  </a:lnTo>
                  <a:lnTo>
                    <a:pt x="470" y="47"/>
                  </a:lnTo>
                  <a:lnTo>
                    <a:pt x="472" y="46"/>
                  </a:lnTo>
                  <a:lnTo>
                    <a:pt x="474" y="44"/>
                  </a:lnTo>
                  <a:lnTo>
                    <a:pt x="476" y="43"/>
                  </a:lnTo>
                  <a:lnTo>
                    <a:pt x="478" y="41"/>
                  </a:lnTo>
                  <a:lnTo>
                    <a:pt x="480" y="40"/>
                  </a:lnTo>
                  <a:lnTo>
                    <a:pt x="482" y="38"/>
                  </a:lnTo>
                  <a:lnTo>
                    <a:pt x="484" y="37"/>
                  </a:lnTo>
                  <a:lnTo>
                    <a:pt x="486" y="35"/>
                  </a:lnTo>
                  <a:lnTo>
                    <a:pt x="488" y="34"/>
                  </a:lnTo>
                  <a:lnTo>
                    <a:pt x="490" y="32"/>
                  </a:lnTo>
                  <a:lnTo>
                    <a:pt x="492" y="30"/>
                  </a:lnTo>
                  <a:lnTo>
                    <a:pt x="494" y="28"/>
                  </a:lnTo>
                  <a:lnTo>
                    <a:pt x="496" y="27"/>
                  </a:lnTo>
                  <a:lnTo>
                    <a:pt x="498" y="24"/>
                  </a:lnTo>
                  <a:lnTo>
                    <a:pt x="500" y="22"/>
                  </a:lnTo>
                  <a:lnTo>
                    <a:pt x="502" y="20"/>
                  </a:lnTo>
                  <a:lnTo>
                    <a:pt x="504" y="17"/>
                  </a:lnTo>
                  <a:lnTo>
                    <a:pt x="506" y="14"/>
                  </a:lnTo>
                  <a:lnTo>
                    <a:pt x="508" y="10"/>
                  </a:lnTo>
                  <a:lnTo>
                    <a:pt x="510" y="4"/>
                  </a:lnTo>
                  <a:lnTo>
                    <a:pt x="510" y="2"/>
                  </a:lnTo>
                  <a:lnTo>
                    <a:pt x="510" y="1"/>
                  </a:lnTo>
                  <a:lnTo>
                    <a:pt x="510" y="0"/>
                  </a:lnTo>
                  <a:lnTo>
                    <a:pt x="51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 type="stealth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6" name="Freeform 137">
            <a:extLst>
              <a:ext uri="{FF2B5EF4-FFF2-40B4-BE49-F238E27FC236}">
                <a16:creationId xmlns:a16="http://schemas.microsoft.com/office/drawing/2014/main" id="{952F9C8F-B018-4565-8305-974FFF14631D}"/>
              </a:ext>
            </a:extLst>
          </p:cNvPr>
          <p:cNvSpPr>
            <a:spLocks/>
          </p:cNvSpPr>
          <p:nvPr/>
        </p:nvSpPr>
        <p:spPr bwMode="auto">
          <a:xfrm>
            <a:off x="2149934" y="3652750"/>
            <a:ext cx="0" cy="38803"/>
          </a:xfrm>
          <a:custGeom>
            <a:avLst/>
            <a:gdLst>
              <a:gd name="T0" fmla="*/ 0 h 6"/>
              <a:gd name="T1" fmla="*/ 3 h 6"/>
              <a:gd name="T2" fmla="*/ 5 h 6"/>
              <a:gd name="T3" fmla="*/ 5 h 6"/>
              <a:gd name="T4" fmla="*/ 6 h 6"/>
              <a:gd name="T5" fmla="*/ 6 h 6"/>
              <a:gd name="T6" fmla="*/ 6 h 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</a:cxnLst>
            <a:rect l="0" t="0" r="r" b="b"/>
            <a:pathLst>
              <a:path h="6">
                <a:moveTo>
                  <a:pt x="0" y="0"/>
                </a:moveTo>
                <a:lnTo>
                  <a:pt x="0" y="3"/>
                </a:lnTo>
                <a:lnTo>
                  <a:pt x="0" y="5"/>
                </a:lnTo>
                <a:lnTo>
                  <a:pt x="0" y="5"/>
                </a:lnTo>
                <a:lnTo>
                  <a:pt x="0" y="6"/>
                </a:lnTo>
                <a:lnTo>
                  <a:pt x="0" y="6"/>
                </a:lnTo>
                <a:lnTo>
                  <a:pt x="0" y="6"/>
                </a:ln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624C190C-82C8-4093-B77B-C1307F21538D}"/>
              </a:ext>
            </a:extLst>
          </p:cNvPr>
          <p:cNvCxnSpPr/>
          <p:nvPr/>
        </p:nvCxnSpPr>
        <p:spPr>
          <a:xfrm>
            <a:off x="307238" y="3686861"/>
            <a:ext cx="305775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B4C65EED-E3E9-4902-A85E-F8BCB70C2FF7}"/>
              </a:ext>
            </a:extLst>
          </p:cNvPr>
          <p:cNvCxnSpPr>
            <a:cxnSpLocks/>
          </p:cNvCxnSpPr>
          <p:nvPr/>
        </p:nvCxnSpPr>
        <p:spPr>
          <a:xfrm flipV="1">
            <a:off x="1747113" y="2554884"/>
            <a:ext cx="0" cy="239910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Rectangle 161">
            <a:extLst>
              <a:ext uri="{FF2B5EF4-FFF2-40B4-BE49-F238E27FC236}">
                <a16:creationId xmlns:a16="http://schemas.microsoft.com/office/drawing/2014/main" id="{CD60147F-0FCA-497A-92B8-B5EC5D797096}"/>
              </a:ext>
            </a:extLst>
          </p:cNvPr>
          <p:cNvSpPr/>
          <p:nvPr/>
        </p:nvSpPr>
        <p:spPr>
          <a:xfrm flipH="1">
            <a:off x="1341220" y="3305591"/>
            <a:ext cx="811786" cy="762539"/>
          </a:xfrm>
          <a:prstGeom prst="rect">
            <a:avLst/>
          </a:prstGeom>
          <a:noFill/>
          <a:ln>
            <a:solidFill>
              <a:schemeClr val="accent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3" name="Object 162">
            <a:extLst>
              <a:ext uri="{FF2B5EF4-FFF2-40B4-BE49-F238E27FC236}">
                <a16:creationId xmlns:a16="http://schemas.microsoft.com/office/drawing/2014/main" id="{9E1F0646-BC90-436B-B847-FF7CF5DD7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911733"/>
              </p:ext>
            </p:extLst>
          </p:nvPr>
        </p:nvGraphicFramePr>
        <p:xfrm>
          <a:off x="2089506" y="3696226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163" name="Object 162">
                        <a:extLst>
                          <a:ext uri="{FF2B5EF4-FFF2-40B4-BE49-F238E27FC236}">
                            <a16:creationId xmlns:a16="http://schemas.microsoft.com/office/drawing/2014/main" id="{9E1F0646-BC90-436B-B847-FF7CF5DD72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89506" y="3696226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>
            <a:extLst>
              <a:ext uri="{FF2B5EF4-FFF2-40B4-BE49-F238E27FC236}">
                <a16:creationId xmlns:a16="http://schemas.microsoft.com/office/drawing/2014/main" id="{126AD5FA-7C4B-43B1-8A52-644C81C8D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88956"/>
              </p:ext>
            </p:extLst>
          </p:nvPr>
        </p:nvGraphicFramePr>
        <p:xfrm>
          <a:off x="1233269" y="3686860"/>
          <a:ext cx="2159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139680" progId="Equation.DSMT4">
                  <p:embed/>
                </p:oleObj>
              </mc:Choice>
              <mc:Fallback>
                <p:oleObj name="Equation" r:id="rId12" imgW="215640" imgH="139680" progId="Equation.DSMT4">
                  <p:embed/>
                  <p:pic>
                    <p:nvPicPr>
                      <p:cNvPr id="164" name="Object 163">
                        <a:extLst>
                          <a:ext uri="{FF2B5EF4-FFF2-40B4-BE49-F238E27FC236}">
                            <a16:creationId xmlns:a16="http://schemas.microsoft.com/office/drawing/2014/main" id="{126AD5FA-7C4B-43B1-8A52-644C81C8D6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33269" y="3686860"/>
                        <a:ext cx="2159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>
            <a:extLst>
              <a:ext uri="{FF2B5EF4-FFF2-40B4-BE49-F238E27FC236}">
                <a16:creationId xmlns:a16="http://schemas.microsoft.com/office/drawing/2014/main" id="{B4929016-A11B-4669-9CE1-350168970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937177"/>
              </p:ext>
            </p:extLst>
          </p:nvPr>
        </p:nvGraphicFramePr>
        <p:xfrm>
          <a:off x="1632915" y="4068130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165" name="Object 164">
                        <a:extLst>
                          <a:ext uri="{FF2B5EF4-FFF2-40B4-BE49-F238E27FC236}">
                            <a16:creationId xmlns:a16="http://schemas.microsoft.com/office/drawing/2014/main" id="{B4929016-A11B-4669-9CE1-3501689708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32915" y="4068130"/>
                        <a:ext cx="203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165">
            <a:extLst>
              <a:ext uri="{FF2B5EF4-FFF2-40B4-BE49-F238E27FC236}">
                <a16:creationId xmlns:a16="http://schemas.microsoft.com/office/drawing/2014/main" id="{630C1079-ABD8-40EF-ABC1-84AEFF774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387553"/>
              </p:ext>
            </p:extLst>
          </p:nvPr>
        </p:nvGraphicFramePr>
        <p:xfrm>
          <a:off x="1709115" y="3130289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166" name="Object 165">
                        <a:extLst>
                          <a:ext uri="{FF2B5EF4-FFF2-40B4-BE49-F238E27FC236}">
                            <a16:creationId xmlns:a16="http://schemas.microsoft.com/office/drawing/2014/main" id="{630C1079-ABD8-40EF-ABC1-84AEFF774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09115" y="3130289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A08347DD-5C8E-404B-AF86-AB5FBE336EB9}"/>
              </a:ext>
            </a:extLst>
          </p:cNvPr>
          <p:cNvCxnSpPr>
            <a:cxnSpLocks/>
          </p:cNvCxnSpPr>
          <p:nvPr/>
        </p:nvCxnSpPr>
        <p:spPr>
          <a:xfrm flipV="1">
            <a:off x="307237" y="2451653"/>
            <a:ext cx="2807024" cy="25510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>
            <a:extLst>
              <a:ext uri="{FF2B5EF4-FFF2-40B4-BE49-F238E27FC236}">
                <a16:creationId xmlns:a16="http://schemas.microsoft.com/office/drawing/2014/main" id="{66089EE5-6D9D-4170-A056-9008990CC662}"/>
              </a:ext>
            </a:extLst>
          </p:cNvPr>
          <p:cNvCxnSpPr>
            <a:cxnSpLocks/>
          </p:cNvCxnSpPr>
          <p:nvPr/>
        </p:nvCxnSpPr>
        <p:spPr>
          <a:xfrm>
            <a:off x="492767" y="2551038"/>
            <a:ext cx="2807024" cy="25510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2A353AB3-A5B5-438B-BC63-745606113429}"/>
              </a:ext>
            </a:extLst>
          </p:cNvPr>
          <p:cNvGrpSpPr/>
          <p:nvPr/>
        </p:nvGrpSpPr>
        <p:grpSpPr>
          <a:xfrm rot="5400000">
            <a:off x="4799778" y="3354665"/>
            <a:ext cx="1072278" cy="2551044"/>
            <a:chOff x="5040313" y="1168400"/>
            <a:chExt cx="2809875" cy="2987675"/>
          </a:xfrm>
        </p:grpSpPr>
        <p:sp>
          <p:nvSpPr>
            <p:cNvPr id="172" name="Freeform 138">
              <a:extLst>
                <a:ext uri="{FF2B5EF4-FFF2-40B4-BE49-F238E27FC236}">
                  <a16:creationId xmlns:a16="http://schemas.microsoft.com/office/drawing/2014/main" id="{A0C61579-6DFC-48C5-8B34-6DB1110E847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313" y="1168400"/>
              <a:ext cx="2809875" cy="1458913"/>
            </a:xfrm>
            <a:custGeom>
              <a:avLst/>
              <a:gdLst>
                <a:gd name="T0" fmla="*/ 8 w 511"/>
                <a:gd name="T1" fmla="*/ 251 h 265"/>
                <a:gd name="T2" fmla="*/ 18 w 511"/>
                <a:gd name="T3" fmla="*/ 240 h 265"/>
                <a:gd name="T4" fmla="*/ 28 w 511"/>
                <a:gd name="T5" fmla="*/ 232 h 265"/>
                <a:gd name="T6" fmla="*/ 38 w 511"/>
                <a:gd name="T7" fmla="*/ 225 h 265"/>
                <a:gd name="T8" fmla="*/ 48 w 511"/>
                <a:gd name="T9" fmla="*/ 219 h 265"/>
                <a:gd name="T10" fmla="*/ 58 w 511"/>
                <a:gd name="T11" fmla="*/ 213 h 265"/>
                <a:gd name="T12" fmla="*/ 68 w 511"/>
                <a:gd name="T13" fmla="*/ 207 h 265"/>
                <a:gd name="T14" fmla="*/ 78 w 511"/>
                <a:gd name="T15" fmla="*/ 201 h 265"/>
                <a:gd name="T16" fmla="*/ 88 w 511"/>
                <a:gd name="T17" fmla="*/ 196 h 265"/>
                <a:gd name="T18" fmla="*/ 98 w 511"/>
                <a:gd name="T19" fmla="*/ 190 h 265"/>
                <a:gd name="T20" fmla="*/ 108 w 511"/>
                <a:gd name="T21" fmla="*/ 185 h 265"/>
                <a:gd name="T22" fmla="*/ 118 w 511"/>
                <a:gd name="T23" fmla="*/ 180 h 265"/>
                <a:gd name="T24" fmla="*/ 128 w 511"/>
                <a:gd name="T25" fmla="*/ 175 h 265"/>
                <a:gd name="T26" fmla="*/ 138 w 511"/>
                <a:gd name="T27" fmla="*/ 170 h 265"/>
                <a:gd name="T28" fmla="*/ 148 w 511"/>
                <a:gd name="T29" fmla="*/ 165 h 265"/>
                <a:gd name="T30" fmla="*/ 158 w 511"/>
                <a:gd name="T31" fmla="*/ 160 h 265"/>
                <a:gd name="T32" fmla="*/ 168 w 511"/>
                <a:gd name="T33" fmla="*/ 156 h 265"/>
                <a:gd name="T34" fmla="*/ 178 w 511"/>
                <a:gd name="T35" fmla="*/ 151 h 265"/>
                <a:gd name="T36" fmla="*/ 188 w 511"/>
                <a:gd name="T37" fmla="*/ 146 h 265"/>
                <a:gd name="T38" fmla="*/ 198 w 511"/>
                <a:gd name="T39" fmla="*/ 141 h 265"/>
                <a:gd name="T40" fmla="*/ 208 w 511"/>
                <a:gd name="T41" fmla="*/ 137 h 265"/>
                <a:gd name="T42" fmla="*/ 218 w 511"/>
                <a:gd name="T43" fmla="*/ 132 h 265"/>
                <a:gd name="T44" fmla="*/ 228 w 511"/>
                <a:gd name="T45" fmla="*/ 127 h 265"/>
                <a:gd name="T46" fmla="*/ 238 w 511"/>
                <a:gd name="T47" fmla="*/ 123 h 265"/>
                <a:gd name="T48" fmla="*/ 248 w 511"/>
                <a:gd name="T49" fmla="*/ 118 h 265"/>
                <a:gd name="T50" fmla="*/ 258 w 511"/>
                <a:gd name="T51" fmla="*/ 113 h 265"/>
                <a:gd name="T52" fmla="*/ 268 w 511"/>
                <a:gd name="T53" fmla="*/ 109 h 265"/>
                <a:gd name="T54" fmla="*/ 278 w 511"/>
                <a:gd name="T55" fmla="*/ 104 h 265"/>
                <a:gd name="T56" fmla="*/ 288 w 511"/>
                <a:gd name="T57" fmla="*/ 100 h 265"/>
                <a:gd name="T58" fmla="*/ 298 w 511"/>
                <a:gd name="T59" fmla="*/ 95 h 265"/>
                <a:gd name="T60" fmla="*/ 308 w 511"/>
                <a:gd name="T61" fmla="*/ 91 h 265"/>
                <a:gd name="T62" fmla="*/ 318 w 511"/>
                <a:gd name="T63" fmla="*/ 86 h 265"/>
                <a:gd name="T64" fmla="*/ 328 w 511"/>
                <a:gd name="T65" fmla="*/ 82 h 265"/>
                <a:gd name="T66" fmla="*/ 338 w 511"/>
                <a:gd name="T67" fmla="*/ 77 h 265"/>
                <a:gd name="T68" fmla="*/ 348 w 511"/>
                <a:gd name="T69" fmla="*/ 73 h 265"/>
                <a:gd name="T70" fmla="*/ 358 w 511"/>
                <a:gd name="T71" fmla="*/ 68 h 265"/>
                <a:gd name="T72" fmla="*/ 368 w 511"/>
                <a:gd name="T73" fmla="*/ 64 h 265"/>
                <a:gd name="T74" fmla="*/ 378 w 511"/>
                <a:gd name="T75" fmla="*/ 59 h 265"/>
                <a:gd name="T76" fmla="*/ 388 w 511"/>
                <a:gd name="T77" fmla="*/ 55 h 265"/>
                <a:gd name="T78" fmla="*/ 398 w 511"/>
                <a:gd name="T79" fmla="*/ 50 h 265"/>
                <a:gd name="T80" fmla="*/ 408 w 511"/>
                <a:gd name="T81" fmla="*/ 46 h 265"/>
                <a:gd name="T82" fmla="*/ 418 w 511"/>
                <a:gd name="T83" fmla="*/ 41 h 265"/>
                <a:gd name="T84" fmla="*/ 428 w 511"/>
                <a:gd name="T85" fmla="*/ 37 h 265"/>
                <a:gd name="T86" fmla="*/ 438 w 511"/>
                <a:gd name="T87" fmla="*/ 32 h 265"/>
                <a:gd name="T88" fmla="*/ 448 w 511"/>
                <a:gd name="T89" fmla="*/ 28 h 265"/>
                <a:gd name="T90" fmla="*/ 458 w 511"/>
                <a:gd name="T91" fmla="*/ 23 h 265"/>
                <a:gd name="T92" fmla="*/ 468 w 511"/>
                <a:gd name="T93" fmla="*/ 19 h 265"/>
                <a:gd name="T94" fmla="*/ 478 w 511"/>
                <a:gd name="T95" fmla="*/ 15 h 265"/>
                <a:gd name="T96" fmla="*/ 488 w 511"/>
                <a:gd name="T97" fmla="*/ 10 h 265"/>
                <a:gd name="T98" fmla="*/ 498 w 511"/>
                <a:gd name="T99" fmla="*/ 6 h 265"/>
                <a:gd name="T100" fmla="*/ 508 w 511"/>
                <a:gd name="T101" fmla="*/ 1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511" h="265">
                  <a:moveTo>
                    <a:pt x="0" y="265"/>
                  </a:moveTo>
                  <a:lnTo>
                    <a:pt x="2" y="260"/>
                  </a:lnTo>
                  <a:lnTo>
                    <a:pt x="4" y="256"/>
                  </a:lnTo>
                  <a:lnTo>
                    <a:pt x="6" y="253"/>
                  </a:lnTo>
                  <a:lnTo>
                    <a:pt x="8" y="251"/>
                  </a:lnTo>
                  <a:lnTo>
                    <a:pt x="10" y="248"/>
                  </a:lnTo>
                  <a:lnTo>
                    <a:pt x="12" y="246"/>
                  </a:lnTo>
                  <a:lnTo>
                    <a:pt x="14" y="244"/>
                  </a:lnTo>
                  <a:lnTo>
                    <a:pt x="16" y="242"/>
                  </a:lnTo>
                  <a:lnTo>
                    <a:pt x="18" y="240"/>
                  </a:lnTo>
                  <a:lnTo>
                    <a:pt x="20" y="239"/>
                  </a:lnTo>
                  <a:lnTo>
                    <a:pt x="22" y="237"/>
                  </a:lnTo>
                  <a:lnTo>
                    <a:pt x="24" y="235"/>
                  </a:lnTo>
                  <a:lnTo>
                    <a:pt x="26" y="234"/>
                  </a:lnTo>
                  <a:lnTo>
                    <a:pt x="28" y="232"/>
                  </a:lnTo>
                  <a:lnTo>
                    <a:pt x="30" y="231"/>
                  </a:lnTo>
                  <a:lnTo>
                    <a:pt x="32" y="229"/>
                  </a:lnTo>
                  <a:lnTo>
                    <a:pt x="34" y="228"/>
                  </a:lnTo>
                  <a:lnTo>
                    <a:pt x="36" y="227"/>
                  </a:lnTo>
                  <a:lnTo>
                    <a:pt x="38" y="225"/>
                  </a:lnTo>
                  <a:lnTo>
                    <a:pt x="40" y="224"/>
                  </a:lnTo>
                  <a:lnTo>
                    <a:pt x="42" y="223"/>
                  </a:lnTo>
                  <a:lnTo>
                    <a:pt x="44" y="221"/>
                  </a:lnTo>
                  <a:lnTo>
                    <a:pt x="46" y="220"/>
                  </a:lnTo>
                  <a:lnTo>
                    <a:pt x="48" y="219"/>
                  </a:lnTo>
                  <a:lnTo>
                    <a:pt x="50" y="217"/>
                  </a:lnTo>
                  <a:lnTo>
                    <a:pt x="52" y="216"/>
                  </a:lnTo>
                  <a:lnTo>
                    <a:pt x="54" y="215"/>
                  </a:lnTo>
                  <a:lnTo>
                    <a:pt x="56" y="214"/>
                  </a:lnTo>
                  <a:lnTo>
                    <a:pt x="58" y="213"/>
                  </a:lnTo>
                  <a:lnTo>
                    <a:pt x="60" y="211"/>
                  </a:lnTo>
                  <a:lnTo>
                    <a:pt x="62" y="210"/>
                  </a:lnTo>
                  <a:lnTo>
                    <a:pt x="64" y="209"/>
                  </a:lnTo>
                  <a:lnTo>
                    <a:pt x="66" y="208"/>
                  </a:lnTo>
                  <a:lnTo>
                    <a:pt x="68" y="207"/>
                  </a:lnTo>
                  <a:lnTo>
                    <a:pt x="70" y="206"/>
                  </a:lnTo>
                  <a:lnTo>
                    <a:pt x="72" y="205"/>
                  </a:lnTo>
                  <a:lnTo>
                    <a:pt x="74" y="203"/>
                  </a:lnTo>
                  <a:lnTo>
                    <a:pt x="76" y="202"/>
                  </a:lnTo>
                  <a:lnTo>
                    <a:pt x="78" y="201"/>
                  </a:lnTo>
                  <a:lnTo>
                    <a:pt x="80" y="200"/>
                  </a:lnTo>
                  <a:lnTo>
                    <a:pt x="82" y="199"/>
                  </a:lnTo>
                  <a:lnTo>
                    <a:pt x="84" y="198"/>
                  </a:lnTo>
                  <a:lnTo>
                    <a:pt x="86" y="197"/>
                  </a:lnTo>
                  <a:lnTo>
                    <a:pt x="88" y="196"/>
                  </a:lnTo>
                  <a:lnTo>
                    <a:pt x="90" y="195"/>
                  </a:lnTo>
                  <a:lnTo>
                    <a:pt x="92" y="194"/>
                  </a:lnTo>
                  <a:lnTo>
                    <a:pt x="94" y="193"/>
                  </a:lnTo>
                  <a:lnTo>
                    <a:pt x="96" y="191"/>
                  </a:lnTo>
                  <a:lnTo>
                    <a:pt x="98" y="190"/>
                  </a:lnTo>
                  <a:lnTo>
                    <a:pt x="100" y="189"/>
                  </a:lnTo>
                  <a:lnTo>
                    <a:pt x="102" y="188"/>
                  </a:lnTo>
                  <a:lnTo>
                    <a:pt x="104" y="187"/>
                  </a:lnTo>
                  <a:lnTo>
                    <a:pt x="106" y="186"/>
                  </a:lnTo>
                  <a:lnTo>
                    <a:pt x="108" y="185"/>
                  </a:lnTo>
                  <a:lnTo>
                    <a:pt x="110" y="184"/>
                  </a:lnTo>
                  <a:lnTo>
                    <a:pt x="112" y="183"/>
                  </a:lnTo>
                  <a:lnTo>
                    <a:pt x="114" y="182"/>
                  </a:lnTo>
                  <a:lnTo>
                    <a:pt x="116" y="181"/>
                  </a:lnTo>
                  <a:lnTo>
                    <a:pt x="118" y="180"/>
                  </a:lnTo>
                  <a:lnTo>
                    <a:pt x="120" y="179"/>
                  </a:lnTo>
                  <a:lnTo>
                    <a:pt x="122" y="178"/>
                  </a:lnTo>
                  <a:lnTo>
                    <a:pt x="124" y="177"/>
                  </a:lnTo>
                  <a:lnTo>
                    <a:pt x="126" y="176"/>
                  </a:lnTo>
                  <a:lnTo>
                    <a:pt x="128" y="175"/>
                  </a:lnTo>
                  <a:lnTo>
                    <a:pt x="130" y="174"/>
                  </a:lnTo>
                  <a:lnTo>
                    <a:pt x="132" y="173"/>
                  </a:lnTo>
                  <a:lnTo>
                    <a:pt x="134" y="172"/>
                  </a:lnTo>
                  <a:lnTo>
                    <a:pt x="136" y="171"/>
                  </a:lnTo>
                  <a:lnTo>
                    <a:pt x="138" y="170"/>
                  </a:lnTo>
                  <a:lnTo>
                    <a:pt x="140" y="169"/>
                  </a:lnTo>
                  <a:lnTo>
                    <a:pt x="142" y="168"/>
                  </a:lnTo>
                  <a:lnTo>
                    <a:pt x="144" y="167"/>
                  </a:lnTo>
                  <a:lnTo>
                    <a:pt x="146" y="166"/>
                  </a:lnTo>
                  <a:lnTo>
                    <a:pt x="148" y="165"/>
                  </a:lnTo>
                  <a:lnTo>
                    <a:pt x="150" y="164"/>
                  </a:lnTo>
                  <a:lnTo>
                    <a:pt x="152" y="163"/>
                  </a:lnTo>
                  <a:lnTo>
                    <a:pt x="154" y="162"/>
                  </a:lnTo>
                  <a:lnTo>
                    <a:pt x="156" y="161"/>
                  </a:lnTo>
                  <a:lnTo>
                    <a:pt x="158" y="160"/>
                  </a:lnTo>
                  <a:lnTo>
                    <a:pt x="160" y="159"/>
                  </a:lnTo>
                  <a:lnTo>
                    <a:pt x="162" y="158"/>
                  </a:lnTo>
                  <a:lnTo>
                    <a:pt x="164" y="157"/>
                  </a:lnTo>
                  <a:lnTo>
                    <a:pt x="166" y="157"/>
                  </a:lnTo>
                  <a:lnTo>
                    <a:pt x="168" y="156"/>
                  </a:lnTo>
                  <a:lnTo>
                    <a:pt x="170" y="155"/>
                  </a:lnTo>
                  <a:lnTo>
                    <a:pt x="172" y="154"/>
                  </a:lnTo>
                  <a:lnTo>
                    <a:pt x="174" y="153"/>
                  </a:lnTo>
                  <a:lnTo>
                    <a:pt x="176" y="152"/>
                  </a:lnTo>
                  <a:lnTo>
                    <a:pt x="178" y="151"/>
                  </a:lnTo>
                  <a:lnTo>
                    <a:pt x="180" y="150"/>
                  </a:lnTo>
                  <a:lnTo>
                    <a:pt x="182" y="149"/>
                  </a:lnTo>
                  <a:lnTo>
                    <a:pt x="184" y="148"/>
                  </a:lnTo>
                  <a:lnTo>
                    <a:pt x="186" y="147"/>
                  </a:lnTo>
                  <a:lnTo>
                    <a:pt x="188" y="146"/>
                  </a:lnTo>
                  <a:lnTo>
                    <a:pt x="190" y="145"/>
                  </a:lnTo>
                  <a:lnTo>
                    <a:pt x="192" y="144"/>
                  </a:lnTo>
                  <a:lnTo>
                    <a:pt x="194" y="143"/>
                  </a:lnTo>
                  <a:lnTo>
                    <a:pt x="196" y="142"/>
                  </a:lnTo>
                  <a:lnTo>
                    <a:pt x="198" y="141"/>
                  </a:lnTo>
                  <a:lnTo>
                    <a:pt x="200" y="140"/>
                  </a:lnTo>
                  <a:lnTo>
                    <a:pt x="202" y="139"/>
                  </a:lnTo>
                  <a:lnTo>
                    <a:pt x="204" y="138"/>
                  </a:lnTo>
                  <a:lnTo>
                    <a:pt x="206" y="138"/>
                  </a:lnTo>
                  <a:lnTo>
                    <a:pt x="208" y="137"/>
                  </a:lnTo>
                  <a:lnTo>
                    <a:pt x="210" y="136"/>
                  </a:lnTo>
                  <a:lnTo>
                    <a:pt x="212" y="135"/>
                  </a:lnTo>
                  <a:lnTo>
                    <a:pt x="214" y="134"/>
                  </a:lnTo>
                  <a:lnTo>
                    <a:pt x="216" y="133"/>
                  </a:lnTo>
                  <a:lnTo>
                    <a:pt x="218" y="132"/>
                  </a:lnTo>
                  <a:lnTo>
                    <a:pt x="220" y="131"/>
                  </a:lnTo>
                  <a:lnTo>
                    <a:pt x="222" y="130"/>
                  </a:lnTo>
                  <a:lnTo>
                    <a:pt x="224" y="129"/>
                  </a:lnTo>
                  <a:lnTo>
                    <a:pt x="226" y="128"/>
                  </a:lnTo>
                  <a:lnTo>
                    <a:pt x="228" y="127"/>
                  </a:lnTo>
                  <a:lnTo>
                    <a:pt x="230" y="126"/>
                  </a:lnTo>
                  <a:lnTo>
                    <a:pt x="232" y="125"/>
                  </a:lnTo>
                  <a:lnTo>
                    <a:pt x="234" y="124"/>
                  </a:lnTo>
                  <a:lnTo>
                    <a:pt x="236" y="124"/>
                  </a:lnTo>
                  <a:lnTo>
                    <a:pt x="238" y="123"/>
                  </a:lnTo>
                  <a:lnTo>
                    <a:pt x="240" y="122"/>
                  </a:lnTo>
                  <a:lnTo>
                    <a:pt x="242" y="121"/>
                  </a:lnTo>
                  <a:lnTo>
                    <a:pt x="244" y="120"/>
                  </a:lnTo>
                  <a:lnTo>
                    <a:pt x="246" y="119"/>
                  </a:lnTo>
                  <a:lnTo>
                    <a:pt x="248" y="118"/>
                  </a:lnTo>
                  <a:lnTo>
                    <a:pt x="250" y="117"/>
                  </a:lnTo>
                  <a:lnTo>
                    <a:pt x="252" y="116"/>
                  </a:lnTo>
                  <a:lnTo>
                    <a:pt x="254" y="115"/>
                  </a:lnTo>
                  <a:lnTo>
                    <a:pt x="256" y="114"/>
                  </a:lnTo>
                  <a:lnTo>
                    <a:pt x="258" y="113"/>
                  </a:lnTo>
                  <a:lnTo>
                    <a:pt x="260" y="113"/>
                  </a:lnTo>
                  <a:lnTo>
                    <a:pt x="262" y="112"/>
                  </a:lnTo>
                  <a:lnTo>
                    <a:pt x="264" y="111"/>
                  </a:lnTo>
                  <a:lnTo>
                    <a:pt x="266" y="110"/>
                  </a:lnTo>
                  <a:lnTo>
                    <a:pt x="268" y="109"/>
                  </a:lnTo>
                  <a:lnTo>
                    <a:pt x="270" y="108"/>
                  </a:lnTo>
                  <a:lnTo>
                    <a:pt x="272" y="107"/>
                  </a:lnTo>
                  <a:lnTo>
                    <a:pt x="274" y="106"/>
                  </a:lnTo>
                  <a:lnTo>
                    <a:pt x="276" y="105"/>
                  </a:lnTo>
                  <a:lnTo>
                    <a:pt x="278" y="104"/>
                  </a:lnTo>
                  <a:lnTo>
                    <a:pt x="280" y="103"/>
                  </a:lnTo>
                  <a:lnTo>
                    <a:pt x="282" y="102"/>
                  </a:lnTo>
                  <a:lnTo>
                    <a:pt x="284" y="102"/>
                  </a:lnTo>
                  <a:lnTo>
                    <a:pt x="286" y="101"/>
                  </a:lnTo>
                  <a:lnTo>
                    <a:pt x="288" y="100"/>
                  </a:lnTo>
                  <a:lnTo>
                    <a:pt x="290" y="99"/>
                  </a:lnTo>
                  <a:lnTo>
                    <a:pt x="292" y="98"/>
                  </a:lnTo>
                  <a:lnTo>
                    <a:pt x="294" y="97"/>
                  </a:lnTo>
                  <a:lnTo>
                    <a:pt x="296" y="96"/>
                  </a:lnTo>
                  <a:lnTo>
                    <a:pt x="298" y="95"/>
                  </a:lnTo>
                  <a:lnTo>
                    <a:pt x="300" y="94"/>
                  </a:lnTo>
                  <a:lnTo>
                    <a:pt x="302" y="93"/>
                  </a:lnTo>
                  <a:lnTo>
                    <a:pt x="304" y="92"/>
                  </a:lnTo>
                  <a:lnTo>
                    <a:pt x="306" y="92"/>
                  </a:lnTo>
                  <a:lnTo>
                    <a:pt x="308" y="91"/>
                  </a:lnTo>
                  <a:lnTo>
                    <a:pt x="310" y="90"/>
                  </a:lnTo>
                  <a:lnTo>
                    <a:pt x="312" y="89"/>
                  </a:lnTo>
                  <a:lnTo>
                    <a:pt x="314" y="88"/>
                  </a:lnTo>
                  <a:lnTo>
                    <a:pt x="316" y="87"/>
                  </a:lnTo>
                  <a:lnTo>
                    <a:pt x="318" y="86"/>
                  </a:lnTo>
                  <a:lnTo>
                    <a:pt x="320" y="85"/>
                  </a:lnTo>
                  <a:lnTo>
                    <a:pt x="322" y="84"/>
                  </a:lnTo>
                  <a:lnTo>
                    <a:pt x="324" y="83"/>
                  </a:lnTo>
                  <a:lnTo>
                    <a:pt x="326" y="82"/>
                  </a:lnTo>
                  <a:lnTo>
                    <a:pt x="328" y="82"/>
                  </a:lnTo>
                  <a:lnTo>
                    <a:pt x="330" y="81"/>
                  </a:lnTo>
                  <a:lnTo>
                    <a:pt x="332" y="80"/>
                  </a:lnTo>
                  <a:lnTo>
                    <a:pt x="334" y="79"/>
                  </a:lnTo>
                  <a:lnTo>
                    <a:pt x="336" y="78"/>
                  </a:lnTo>
                  <a:lnTo>
                    <a:pt x="338" y="77"/>
                  </a:lnTo>
                  <a:lnTo>
                    <a:pt x="340" y="76"/>
                  </a:lnTo>
                  <a:lnTo>
                    <a:pt x="342" y="75"/>
                  </a:lnTo>
                  <a:lnTo>
                    <a:pt x="344" y="74"/>
                  </a:lnTo>
                  <a:lnTo>
                    <a:pt x="346" y="73"/>
                  </a:lnTo>
                  <a:lnTo>
                    <a:pt x="348" y="73"/>
                  </a:lnTo>
                  <a:lnTo>
                    <a:pt x="350" y="72"/>
                  </a:lnTo>
                  <a:lnTo>
                    <a:pt x="352" y="71"/>
                  </a:lnTo>
                  <a:lnTo>
                    <a:pt x="354" y="70"/>
                  </a:lnTo>
                  <a:lnTo>
                    <a:pt x="356" y="69"/>
                  </a:lnTo>
                  <a:lnTo>
                    <a:pt x="358" y="68"/>
                  </a:lnTo>
                  <a:lnTo>
                    <a:pt x="360" y="67"/>
                  </a:lnTo>
                  <a:lnTo>
                    <a:pt x="362" y="66"/>
                  </a:lnTo>
                  <a:lnTo>
                    <a:pt x="364" y="65"/>
                  </a:lnTo>
                  <a:lnTo>
                    <a:pt x="366" y="64"/>
                  </a:lnTo>
                  <a:lnTo>
                    <a:pt x="368" y="64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1"/>
                  </a:lnTo>
                  <a:lnTo>
                    <a:pt x="376" y="60"/>
                  </a:lnTo>
                  <a:lnTo>
                    <a:pt x="378" y="59"/>
                  </a:lnTo>
                  <a:lnTo>
                    <a:pt x="380" y="58"/>
                  </a:lnTo>
                  <a:lnTo>
                    <a:pt x="382" y="57"/>
                  </a:lnTo>
                  <a:lnTo>
                    <a:pt x="384" y="56"/>
                  </a:lnTo>
                  <a:lnTo>
                    <a:pt x="386" y="56"/>
                  </a:lnTo>
                  <a:lnTo>
                    <a:pt x="388" y="55"/>
                  </a:lnTo>
                  <a:lnTo>
                    <a:pt x="390" y="54"/>
                  </a:lnTo>
                  <a:lnTo>
                    <a:pt x="392" y="53"/>
                  </a:lnTo>
                  <a:lnTo>
                    <a:pt x="394" y="52"/>
                  </a:lnTo>
                  <a:lnTo>
                    <a:pt x="396" y="51"/>
                  </a:lnTo>
                  <a:lnTo>
                    <a:pt x="398" y="50"/>
                  </a:lnTo>
                  <a:lnTo>
                    <a:pt x="400" y="49"/>
                  </a:lnTo>
                  <a:lnTo>
                    <a:pt x="402" y="48"/>
                  </a:lnTo>
                  <a:lnTo>
                    <a:pt x="404" y="47"/>
                  </a:lnTo>
                  <a:lnTo>
                    <a:pt x="406" y="47"/>
                  </a:lnTo>
                  <a:lnTo>
                    <a:pt x="408" y="46"/>
                  </a:lnTo>
                  <a:lnTo>
                    <a:pt x="410" y="45"/>
                  </a:lnTo>
                  <a:lnTo>
                    <a:pt x="412" y="44"/>
                  </a:lnTo>
                  <a:lnTo>
                    <a:pt x="414" y="43"/>
                  </a:lnTo>
                  <a:lnTo>
                    <a:pt x="416" y="42"/>
                  </a:lnTo>
                  <a:lnTo>
                    <a:pt x="418" y="41"/>
                  </a:lnTo>
                  <a:lnTo>
                    <a:pt x="420" y="40"/>
                  </a:lnTo>
                  <a:lnTo>
                    <a:pt x="422" y="39"/>
                  </a:lnTo>
                  <a:lnTo>
                    <a:pt x="424" y="39"/>
                  </a:lnTo>
                  <a:lnTo>
                    <a:pt x="426" y="38"/>
                  </a:lnTo>
                  <a:lnTo>
                    <a:pt x="428" y="37"/>
                  </a:lnTo>
                  <a:lnTo>
                    <a:pt x="430" y="36"/>
                  </a:lnTo>
                  <a:lnTo>
                    <a:pt x="432" y="35"/>
                  </a:lnTo>
                  <a:lnTo>
                    <a:pt x="434" y="34"/>
                  </a:lnTo>
                  <a:lnTo>
                    <a:pt x="436" y="33"/>
                  </a:lnTo>
                  <a:lnTo>
                    <a:pt x="438" y="32"/>
                  </a:lnTo>
                  <a:lnTo>
                    <a:pt x="440" y="31"/>
                  </a:lnTo>
                  <a:lnTo>
                    <a:pt x="442" y="31"/>
                  </a:lnTo>
                  <a:lnTo>
                    <a:pt x="444" y="30"/>
                  </a:lnTo>
                  <a:lnTo>
                    <a:pt x="446" y="29"/>
                  </a:lnTo>
                  <a:lnTo>
                    <a:pt x="448" y="28"/>
                  </a:lnTo>
                  <a:lnTo>
                    <a:pt x="450" y="27"/>
                  </a:lnTo>
                  <a:lnTo>
                    <a:pt x="452" y="26"/>
                  </a:lnTo>
                  <a:lnTo>
                    <a:pt x="454" y="25"/>
                  </a:lnTo>
                  <a:lnTo>
                    <a:pt x="456" y="24"/>
                  </a:lnTo>
                  <a:lnTo>
                    <a:pt x="458" y="23"/>
                  </a:lnTo>
                  <a:lnTo>
                    <a:pt x="460" y="23"/>
                  </a:lnTo>
                  <a:lnTo>
                    <a:pt x="462" y="22"/>
                  </a:lnTo>
                  <a:lnTo>
                    <a:pt x="464" y="21"/>
                  </a:lnTo>
                  <a:lnTo>
                    <a:pt x="466" y="20"/>
                  </a:lnTo>
                  <a:lnTo>
                    <a:pt x="468" y="19"/>
                  </a:lnTo>
                  <a:lnTo>
                    <a:pt x="470" y="18"/>
                  </a:lnTo>
                  <a:lnTo>
                    <a:pt x="472" y="17"/>
                  </a:lnTo>
                  <a:lnTo>
                    <a:pt x="474" y="16"/>
                  </a:lnTo>
                  <a:lnTo>
                    <a:pt x="476" y="15"/>
                  </a:lnTo>
                  <a:lnTo>
                    <a:pt x="478" y="15"/>
                  </a:lnTo>
                  <a:lnTo>
                    <a:pt x="480" y="14"/>
                  </a:lnTo>
                  <a:lnTo>
                    <a:pt x="482" y="13"/>
                  </a:lnTo>
                  <a:lnTo>
                    <a:pt x="484" y="12"/>
                  </a:lnTo>
                  <a:lnTo>
                    <a:pt x="486" y="11"/>
                  </a:lnTo>
                  <a:lnTo>
                    <a:pt x="488" y="10"/>
                  </a:lnTo>
                  <a:lnTo>
                    <a:pt x="490" y="9"/>
                  </a:lnTo>
                  <a:lnTo>
                    <a:pt x="492" y="8"/>
                  </a:lnTo>
                  <a:lnTo>
                    <a:pt x="494" y="7"/>
                  </a:lnTo>
                  <a:lnTo>
                    <a:pt x="496" y="7"/>
                  </a:lnTo>
                  <a:lnTo>
                    <a:pt x="498" y="6"/>
                  </a:lnTo>
                  <a:lnTo>
                    <a:pt x="500" y="5"/>
                  </a:lnTo>
                  <a:lnTo>
                    <a:pt x="502" y="4"/>
                  </a:lnTo>
                  <a:lnTo>
                    <a:pt x="504" y="3"/>
                  </a:lnTo>
                  <a:lnTo>
                    <a:pt x="506" y="2"/>
                  </a:lnTo>
                  <a:lnTo>
                    <a:pt x="508" y="1"/>
                  </a:lnTo>
                  <a:lnTo>
                    <a:pt x="510" y="0"/>
                  </a:lnTo>
                  <a:lnTo>
                    <a:pt x="511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 type="none"/>
              <a:tailEnd type="stealth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Freeform 141">
              <a:extLst>
                <a:ext uri="{FF2B5EF4-FFF2-40B4-BE49-F238E27FC236}">
                  <a16:creationId xmlns:a16="http://schemas.microsoft.com/office/drawing/2014/main" id="{94CDDC3C-22C9-46EC-95CF-C992E25A8F4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313" y="2698750"/>
              <a:ext cx="2809875" cy="1457325"/>
            </a:xfrm>
            <a:custGeom>
              <a:avLst/>
              <a:gdLst>
                <a:gd name="T0" fmla="*/ 8 w 511"/>
                <a:gd name="T1" fmla="*/ 14 h 265"/>
                <a:gd name="T2" fmla="*/ 18 w 511"/>
                <a:gd name="T3" fmla="*/ 25 h 265"/>
                <a:gd name="T4" fmla="*/ 28 w 511"/>
                <a:gd name="T5" fmla="*/ 33 h 265"/>
                <a:gd name="T6" fmla="*/ 38 w 511"/>
                <a:gd name="T7" fmla="*/ 40 h 265"/>
                <a:gd name="T8" fmla="*/ 48 w 511"/>
                <a:gd name="T9" fmla="*/ 46 h 265"/>
                <a:gd name="T10" fmla="*/ 58 w 511"/>
                <a:gd name="T11" fmla="*/ 52 h 265"/>
                <a:gd name="T12" fmla="*/ 68 w 511"/>
                <a:gd name="T13" fmla="*/ 58 h 265"/>
                <a:gd name="T14" fmla="*/ 78 w 511"/>
                <a:gd name="T15" fmla="*/ 64 h 265"/>
                <a:gd name="T16" fmla="*/ 88 w 511"/>
                <a:gd name="T17" fmla="*/ 69 h 265"/>
                <a:gd name="T18" fmla="*/ 98 w 511"/>
                <a:gd name="T19" fmla="*/ 75 h 265"/>
                <a:gd name="T20" fmla="*/ 108 w 511"/>
                <a:gd name="T21" fmla="*/ 80 h 265"/>
                <a:gd name="T22" fmla="*/ 118 w 511"/>
                <a:gd name="T23" fmla="*/ 85 h 265"/>
                <a:gd name="T24" fmla="*/ 128 w 511"/>
                <a:gd name="T25" fmla="*/ 90 h 265"/>
                <a:gd name="T26" fmla="*/ 138 w 511"/>
                <a:gd name="T27" fmla="*/ 95 h 265"/>
                <a:gd name="T28" fmla="*/ 148 w 511"/>
                <a:gd name="T29" fmla="*/ 100 h 265"/>
                <a:gd name="T30" fmla="*/ 158 w 511"/>
                <a:gd name="T31" fmla="*/ 105 h 265"/>
                <a:gd name="T32" fmla="*/ 168 w 511"/>
                <a:gd name="T33" fmla="*/ 109 h 265"/>
                <a:gd name="T34" fmla="*/ 178 w 511"/>
                <a:gd name="T35" fmla="*/ 114 h 265"/>
                <a:gd name="T36" fmla="*/ 188 w 511"/>
                <a:gd name="T37" fmla="*/ 119 h 265"/>
                <a:gd name="T38" fmla="*/ 198 w 511"/>
                <a:gd name="T39" fmla="*/ 124 h 265"/>
                <a:gd name="T40" fmla="*/ 208 w 511"/>
                <a:gd name="T41" fmla="*/ 128 h 265"/>
                <a:gd name="T42" fmla="*/ 218 w 511"/>
                <a:gd name="T43" fmla="*/ 133 h 265"/>
                <a:gd name="T44" fmla="*/ 228 w 511"/>
                <a:gd name="T45" fmla="*/ 138 h 265"/>
                <a:gd name="T46" fmla="*/ 238 w 511"/>
                <a:gd name="T47" fmla="*/ 142 h 265"/>
                <a:gd name="T48" fmla="*/ 248 w 511"/>
                <a:gd name="T49" fmla="*/ 147 h 265"/>
                <a:gd name="T50" fmla="*/ 258 w 511"/>
                <a:gd name="T51" fmla="*/ 152 h 265"/>
                <a:gd name="T52" fmla="*/ 268 w 511"/>
                <a:gd name="T53" fmla="*/ 156 h 265"/>
                <a:gd name="T54" fmla="*/ 278 w 511"/>
                <a:gd name="T55" fmla="*/ 161 h 265"/>
                <a:gd name="T56" fmla="*/ 288 w 511"/>
                <a:gd name="T57" fmla="*/ 165 h 265"/>
                <a:gd name="T58" fmla="*/ 298 w 511"/>
                <a:gd name="T59" fmla="*/ 170 h 265"/>
                <a:gd name="T60" fmla="*/ 308 w 511"/>
                <a:gd name="T61" fmla="*/ 174 h 265"/>
                <a:gd name="T62" fmla="*/ 318 w 511"/>
                <a:gd name="T63" fmla="*/ 179 h 265"/>
                <a:gd name="T64" fmla="*/ 328 w 511"/>
                <a:gd name="T65" fmla="*/ 183 h 265"/>
                <a:gd name="T66" fmla="*/ 338 w 511"/>
                <a:gd name="T67" fmla="*/ 188 h 265"/>
                <a:gd name="T68" fmla="*/ 348 w 511"/>
                <a:gd name="T69" fmla="*/ 192 h 265"/>
                <a:gd name="T70" fmla="*/ 358 w 511"/>
                <a:gd name="T71" fmla="*/ 197 h 265"/>
                <a:gd name="T72" fmla="*/ 368 w 511"/>
                <a:gd name="T73" fmla="*/ 201 h 265"/>
                <a:gd name="T74" fmla="*/ 378 w 511"/>
                <a:gd name="T75" fmla="*/ 206 h 265"/>
                <a:gd name="T76" fmla="*/ 388 w 511"/>
                <a:gd name="T77" fmla="*/ 210 h 265"/>
                <a:gd name="T78" fmla="*/ 398 w 511"/>
                <a:gd name="T79" fmla="*/ 215 h 265"/>
                <a:gd name="T80" fmla="*/ 408 w 511"/>
                <a:gd name="T81" fmla="*/ 219 h 265"/>
                <a:gd name="T82" fmla="*/ 418 w 511"/>
                <a:gd name="T83" fmla="*/ 224 h 265"/>
                <a:gd name="T84" fmla="*/ 428 w 511"/>
                <a:gd name="T85" fmla="*/ 228 h 265"/>
                <a:gd name="T86" fmla="*/ 438 w 511"/>
                <a:gd name="T87" fmla="*/ 233 h 265"/>
                <a:gd name="T88" fmla="*/ 448 w 511"/>
                <a:gd name="T89" fmla="*/ 237 h 265"/>
                <a:gd name="T90" fmla="*/ 458 w 511"/>
                <a:gd name="T91" fmla="*/ 242 h 265"/>
                <a:gd name="T92" fmla="*/ 468 w 511"/>
                <a:gd name="T93" fmla="*/ 246 h 265"/>
                <a:gd name="T94" fmla="*/ 478 w 511"/>
                <a:gd name="T95" fmla="*/ 250 h 265"/>
                <a:gd name="T96" fmla="*/ 488 w 511"/>
                <a:gd name="T97" fmla="*/ 255 h 265"/>
                <a:gd name="T98" fmla="*/ 498 w 511"/>
                <a:gd name="T99" fmla="*/ 259 h 265"/>
                <a:gd name="T100" fmla="*/ 508 w 511"/>
                <a:gd name="T101" fmla="*/ 264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511" h="265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6" y="12"/>
                  </a:lnTo>
                  <a:lnTo>
                    <a:pt x="8" y="14"/>
                  </a:lnTo>
                  <a:lnTo>
                    <a:pt x="10" y="17"/>
                  </a:lnTo>
                  <a:lnTo>
                    <a:pt x="12" y="19"/>
                  </a:lnTo>
                  <a:lnTo>
                    <a:pt x="14" y="21"/>
                  </a:lnTo>
                  <a:lnTo>
                    <a:pt x="16" y="23"/>
                  </a:lnTo>
                  <a:lnTo>
                    <a:pt x="18" y="25"/>
                  </a:lnTo>
                  <a:lnTo>
                    <a:pt x="20" y="26"/>
                  </a:lnTo>
                  <a:lnTo>
                    <a:pt x="22" y="28"/>
                  </a:lnTo>
                  <a:lnTo>
                    <a:pt x="24" y="30"/>
                  </a:lnTo>
                  <a:lnTo>
                    <a:pt x="26" y="31"/>
                  </a:lnTo>
                  <a:lnTo>
                    <a:pt x="28" y="33"/>
                  </a:lnTo>
                  <a:lnTo>
                    <a:pt x="30" y="34"/>
                  </a:lnTo>
                  <a:lnTo>
                    <a:pt x="32" y="36"/>
                  </a:lnTo>
                  <a:lnTo>
                    <a:pt x="34" y="37"/>
                  </a:lnTo>
                  <a:lnTo>
                    <a:pt x="36" y="38"/>
                  </a:lnTo>
                  <a:lnTo>
                    <a:pt x="38" y="40"/>
                  </a:lnTo>
                  <a:lnTo>
                    <a:pt x="40" y="41"/>
                  </a:lnTo>
                  <a:lnTo>
                    <a:pt x="42" y="42"/>
                  </a:lnTo>
                  <a:lnTo>
                    <a:pt x="44" y="44"/>
                  </a:lnTo>
                  <a:lnTo>
                    <a:pt x="46" y="45"/>
                  </a:lnTo>
                  <a:lnTo>
                    <a:pt x="48" y="46"/>
                  </a:lnTo>
                  <a:lnTo>
                    <a:pt x="50" y="48"/>
                  </a:lnTo>
                  <a:lnTo>
                    <a:pt x="52" y="49"/>
                  </a:lnTo>
                  <a:lnTo>
                    <a:pt x="54" y="50"/>
                  </a:lnTo>
                  <a:lnTo>
                    <a:pt x="56" y="51"/>
                  </a:lnTo>
                  <a:lnTo>
                    <a:pt x="58" y="52"/>
                  </a:lnTo>
                  <a:lnTo>
                    <a:pt x="60" y="54"/>
                  </a:lnTo>
                  <a:lnTo>
                    <a:pt x="62" y="55"/>
                  </a:lnTo>
                  <a:lnTo>
                    <a:pt x="64" y="56"/>
                  </a:lnTo>
                  <a:lnTo>
                    <a:pt x="66" y="57"/>
                  </a:lnTo>
                  <a:lnTo>
                    <a:pt x="68" y="58"/>
                  </a:lnTo>
                  <a:lnTo>
                    <a:pt x="70" y="59"/>
                  </a:lnTo>
                  <a:lnTo>
                    <a:pt x="72" y="60"/>
                  </a:lnTo>
                  <a:lnTo>
                    <a:pt x="74" y="62"/>
                  </a:lnTo>
                  <a:lnTo>
                    <a:pt x="76" y="63"/>
                  </a:lnTo>
                  <a:lnTo>
                    <a:pt x="78" y="64"/>
                  </a:lnTo>
                  <a:lnTo>
                    <a:pt x="80" y="65"/>
                  </a:lnTo>
                  <a:lnTo>
                    <a:pt x="82" y="66"/>
                  </a:lnTo>
                  <a:lnTo>
                    <a:pt x="84" y="67"/>
                  </a:lnTo>
                  <a:lnTo>
                    <a:pt x="86" y="68"/>
                  </a:lnTo>
                  <a:lnTo>
                    <a:pt x="88" y="69"/>
                  </a:lnTo>
                  <a:lnTo>
                    <a:pt x="90" y="70"/>
                  </a:lnTo>
                  <a:lnTo>
                    <a:pt x="92" y="71"/>
                  </a:lnTo>
                  <a:lnTo>
                    <a:pt x="94" y="72"/>
                  </a:lnTo>
                  <a:lnTo>
                    <a:pt x="96" y="74"/>
                  </a:lnTo>
                  <a:lnTo>
                    <a:pt x="98" y="75"/>
                  </a:lnTo>
                  <a:lnTo>
                    <a:pt x="100" y="76"/>
                  </a:lnTo>
                  <a:lnTo>
                    <a:pt x="102" y="77"/>
                  </a:lnTo>
                  <a:lnTo>
                    <a:pt x="104" y="78"/>
                  </a:lnTo>
                  <a:lnTo>
                    <a:pt x="106" y="79"/>
                  </a:lnTo>
                  <a:lnTo>
                    <a:pt x="108" y="80"/>
                  </a:lnTo>
                  <a:lnTo>
                    <a:pt x="110" y="81"/>
                  </a:lnTo>
                  <a:lnTo>
                    <a:pt x="112" y="82"/>
                  </a:lnTo>
                  <a:lnTo>
                    <a:pt x="114" y="83"/>
                  </a:lnTo>
                  <a:lnTo>
                    <a:pt x="116" y="84"/>
                  </a:lnTo>
                  <a:lnTo>
                    <a:pt x="118" y="85"/>
                  </a:lnTo>
                  <a:lnTo>
                    <a:pt x="120" y="86"/>
                  </a:lnTo>
                  <a:lnTo>
                    <a:pt x="122" y="87"/>
                  </a:lnTo>
                  <a:lnTo>
                    <a:pt x="124" y="88"/>
                  </a:lnTo>
                  <a:lnTo>
                    <a:pt x="126" y="89"/>
                  </a:lnTo>
                  <a:lnTo>
                    <a:pt x="128" y="90"/>
                  </a:lnTo>
                  <a:lnTo>
                    <a:pt x="130" y="91"/>
                  </a:lnTo>
                  <a:lnTo>
                    <a:pt x="132" y="92"/>
                  </a:lnTo>
                  <a:lnTo>
                    <a:pt x="134" y="93"/>
                  </a:lnTo>
                  <a:lnTo>
                    <a:pt x="136" y="94"/>
                  </a:lnTo>
                  <a:lnTo>
                    <a:pt x="138" y="95"/>
                  </a:lnTo>
                  <a:lnTo>
                    <a:pt x="140" y="96"/>
                  </a:lnTo>
                  <a:lnTo>
                    <a:pt x="142" y="97"/>
                  </a:lnTo>
                  <a:lnTo>
                    <a:pt x="144" y="98"/>
                  </a:lnTo>
                  <a:lnTo>
                    <a:pt x="146" y="99"/>
                  </a:lnTo>
                  <a:lnTo>
                    <a:pt x="148" y="100"/>
                  </a:lnTo>
                  <a:lnTo>
                    <a:pt x="150" y="101"/>
                  </a:lnTo>
                  <a:lnTo>
                    <a:pt x="152" y="102"/>
                  </a:lnTo>
                  <a:lnTo>
                    <a:pt x="154" y="103"/>
                  </a:lnTo>
                  <a:lnTo>
                    <a:pt x="156" y="104"/>
                  </a:lnTo>
                  <a:lnTo>
                    <a:pt x="158" y="105"/>
                  </a:lnTo>
                  <a:lnTo>
                    <a:pt x="160" y="106"/>
                  </a:lnTo>
                  <a:lnTo>
                    <a:pt x="162" y="107"/>
                  </a:lnTo>
                  <a:lnTo>
                    <a:pt x="164" y="108"/>
                  </a:lnTo>
                  <a:lnTo>
                    <a:pt x="166" y="108"/>
                  </a:lnTo>
                  <a:lnTo>
                    <a:pt x="168" y="109"/>
                  </a:lnTo>
                  <a:lnTo>
                    <a:pt x="170" y="110"/>
                  </a:lnTo>
                  <a:lnTo>
                    <a:pt x="172" y="111"/>
                  </a:lnTo>
                  <a:lnTo>
                    <a:pt x="174" y="112"/>
                  </a:lnTo>
                  <a:lnTo>
                    <a:pt x="176" y="113"/>
                  </a:lnTo>
                  <a:lnTo>
                    <a:pt x="178" y="114"/>
                  </a:lnTo>
                  <a:lnTo>
                    <a:pt x="180" y="115"/>
                  </a:lnTo>
                  <a:lnTo>
                    <a:pt x="182" y="116"/>
                  </a:lnTo>
                  <a:lnTo>
                    <a:pt x="184" y="117"/>
                  </a:lnTo>
                  <a:lnTo>
                    <a:pt x="186" y="118"/>
                  </a:lnTo>
                  <a:lnTo>
                    <a:pt x="188" y="119"/>
                  </a:lnTo>
                  <a:lnTo>
                    <a:pt x="190" y="120"/>
                  </a:lnTo>
                  <a:lnTo>
                    <a:pt x="192" y="121"/>
                  </a:lnTo>
                  <a:lnTo>
                    <a:pt x="194" y="122"/>
                  </a:lnTo>
                  <a:lnTo>
                    <a:pt x="196" y="123"/>
                  </a:lnTo>
                  <a:lnTo>
                    <a:pt x="198" y="124"/>
                  </a:lnTo>
                  <a:lnTo>
                    <a:pt x="200" y="125"/>
                  </a:lnTo>
                  <a:lnTo>
                    <a:pt x="202" y="126"/>
                  </a:lnTo>
                  <a:lnTo>
                    <a:pt x="204" y="127"/>
                  </a:lnTo>
                  <a:lnTo>
                    <a:pt x="206" y="127"/>
                  </a:lnTo>
                  <a:lnTo>
                    <a:pt x="208" y="128"/>
                  </a:lnTo>
                  <a:lnTo>
                    <a:pt x="210" y="129"/>
                  </a:lnTo>
                  <a:lnTo>
                    <a:pt x="212" y="130"/>
                  </a:lnTo>
                  <a:lnTo>
                    <a:pt x="214" y="131"/>
                  </a:lnTo>
                  <a:lnTo>
                    <a:pt x="216" y="132"/>
                  </a:lnTo>
                  <a:lnTo>
                    <a:pt x="218" y="133"/>
                  </a:lnTo>
                  <a:lnTo>
                    <a:pt x="220" y="134"/>
                  </a:lnTo>
                  <a:lnTo>
                    <a:pt x="222" y="135"/>
                  </a:lnTo>
                  <a:lnTo>
                    <a:pt x="224" y="136"/>
                  </a:lnTo>
                  <a:lnTo>
                    <a:pt x="226" y="137"/>
                  </a:lnTo>
                  <a:lnTo>
                    <a:pt x="228" y="138"/>
                  </a:lnTo>
                  <a:lnTo>
                    <a:pt x="230" y="139"/>
                  </a:lnTo>
                  <a:lnTo>
                    <a:pt x="232" y="140"/>
                  </a:lnTo>
                  <a:lnTo>
                    <a:pt x="234" y="141"/>
                  </a:lnTo>
                  <a:lnTo>
                    <a:pt x="236" y="141"/>
                  </a:lnTo>
                  <a:lnTo>
                    <a:pt x="238" y="142"/>
                  </a:lnTo>
                  <a:lnTo>
                    <a:pt x="240" y="143"/>
                  </a:lnTo>
                  <a:lnTo>
                    <a:pt x="242" y="144"/>
                  </a:lnTo>
                  <a:lnTo>
                    <a:pt x="244" y="145"/>
                  </a:lnTo>
                  <a:lnTo>
                    <a:pt x="246" y="146"/>
                  </a:lnTo>
                  <a:lnTo>
                    <a:pt x="248" y="147"/>
                  </a:lnTo>
                  <a:lnTo>
                    <a:pt x="250" y="148"/>
                  </a:lnTo>
                  <a:lnTo>
                    <a:pt x="252" y="149"/>
                  </a:lnTo>
                  <a:lnTo>
                    <a:pt x="254" y="150"/>
                  </a:lnTo>
                  <a:lnTo>
                    <a:pt x="256" y="151"/>
                  </a:lnTo>
                  <a:lnTo>
                    <a:pt x="258" y="152"/>
                  </a:lnTo>
                  <a:lnTo>
                    <a:pt x="260" y="152"/>
                  </a:lnTo>
                  <a:lnTo>
                    <a:pt x="262" y="153"/>
                  </a:lnTo>
                  <a:lnTo>
                    <a:pt x="264" y="154"/>
                  </a:lnTo>
                  <a:lnTo>
                    <a:pt x="266" y="155"/>
                  </a:lnTo>
                  <a:lnTo>
                    <a:pt x="268" y="156"/>
                  </a:lnTo>
                  <a:lnTo>
                    <a:pt x="270" y="157"/>
                  </a:lnTo>
                  <a:lnTo>
                    <a:pt x="272" y="158"/>
                  </a:lnTo>
                  <a:lnTo>
                    <a:pt x="274" y="159"/>
                  </a:lnTo>
                  <a:lnTo>
                    <a:pt x="276" y="160"/>
                  </a:lnTo>
                  <a:lnTo>
                    <a:pt x="278" y="161"/>
                  </a:lnTo>
                  <a:lnTo>
                    <a:pt x="280" y="162"/>
                  </a:lnTo>
                  <a:lnTo>
                    <a:pt x="282" y="163"/>
                  </a:lnTo>
                  <a:lnTo>
                    <a:pt x="284" y="163"/>
                  </a:lnTo>
                  <a:lnTo>
                    <a:pt x="286" y="164"/>
                  </a:lnTo>
                  <a:lnTo>
                    <a:pt x="288" y="165"/>
                  </a:lnTo>
                  <a:lnTo>
                    <a:pt x="290" y="166"/>
                  </a:lnTo>
                  <a:lnTo>
                    <a:pt x="292" y="167"/>
                  </a:lnTo>
                  <a:lnTo>
                    <a:pt x="294" y="168"/>
                  </a:lnTo>
                  <a:lnTo>
                    <a:pt x="296" y="169"/>
                  </a:lnTo>
                  <a:lnTo>
                    <a:pt x="298" y="170"/>
                  </a:lnTo>
                  <a:lnTo>
                    <a:pt x="300" y="171"/>
                  </a:lnTo>
                  <a:lnTo>
                    <a:pt x="302" y="172"/>
                  </a:lnTo>
                  <a:lnTo>
                    <a:pt x="304" y="173"/>
                  </a:lnTo>
                  <a:lnTo>
                    <a:pt x="306" y="173"/>
                  </a:lnTo>
                  <a:lnTo>
                    <a:pt x="308" y="174"/>
                  </a:lnTo>
                  <a:lnTo>
                    <a:pt x="310" y="175"/>
                  </a:lnTo>
                  <a:lnTo>
                    <a:pt x="312" y="176"/>
                  </a:lnTo>
                  <a:lnTo>
                    <a:pt x="314" y="177"/>
                  </a:lnTo>
                  <a:lnTo>
                    <a:pt x="316" y="178"/>
                  </a:lnTo>
                  <a:lnTo>
                    <a:pt x="318" y="179"/>
                  </a:lnTo>
                  <a:lnTo>
                    <a:pt x="320" y="180"/>
                  </a:lnTo>
                  <a:lnTo>
                    <a:pt x="322" y="181"/>
                  </a:lnTo>
                  <a:lnTo>
                    <a:pt x="324" y="182"/>
                  </a:lnTo>
                  <a:lnTo>
                    <a:pt x="326" y="183"/>
                  </a:lnTo>
                  <a:lnTo>
                    <a:pt x="328" y="183"/>
                  </a:lnTo>
                  <a:lnTo>
                    <a:pt x="330" y="184"/>
                  </a:lnTo>
                  <a:lnTo>
                    <a:pt x="332" y="185"/>
                  </a:lnTo>
                  <a:lnTo>
                    <a:pt x="334" y="186"/>
                  </a:lnTo>
                  <a:lnTo>
                    <a:pt x="336" y="187"/>
                  </a:lnTo>
                  <a:lnTo>
                    <a:pt x="338" y="188"/>
                  </a:lnTo>
                  <a:lnTo>
                    <a:pt x="340" y="189"/>
                  </a:lnTo>
                  <a:lnTo>
                    <a:pt x="342" y="190"/>
                  </a:lnTo>
                  <a:lnTo>
                    <a:pt x="344" y="191"/>
                  </a:lnTo>
                  <a:lnTo>
                    <a:pt x="346" y="192"/>
                  </a:lnTo>
                  <a:lnTo>
                    <a:pt x="348" y="192"/>
                  </a:lnTo>
                  <a:lnTo>
                    <a:pt x="350" y="193"/>
                  </a:lnTo>
                  <a:lnTo>
                    <a:pt x="352" y="194"/>
                  </a:lnTo>
                  <a:lnTo>
                    <a:pt x="354" y="195"/>
                  </a:lnTo>
                  <a:lnTo>
                    <a:pt x="356" y="196"/>
                  </a:lnTo>
                  <a:lnTo>
                    <a:pt x="358" y="197"/>
                  </a:lnTo>
                  <a:lnTo>
                    <a:pt x="360" y="198"/>
                  </a:lnTo>
                  <a:lnTo>
                    <a:pt x="362" y="199"/>
                  </a:lnTo>
                  <a:lnTo>
                    <a:pt x="364" y="200"/>
                  </a:lnTo>
                  <a:lnTo>
                    <a:pt x="366" y="201"/>
                  </a:lnTo>
                  <a:lnTo>
                    <a:pt x="368" y="201"/>
                  </a:lnTo>
                  <a:lnTo>
                    <a:pt x="370" y="202"/>
                  </a:lnTo>
                  <a:lnTo>
                    <a:pt x="372" y="203"/>
                  </a:lnTo>
                  <a:lnTo>
                    <a:pt x="374" y="204"/>
                  </a:lnTo>
                  <a:lnTo>
                    <a:pt x="376" y="205"/>
                  </a:lnTo>
                  <a:lnTo>
                    <a:pt x="378" y="206"/>
                  </a:lnTo>
                  <a:lnTo>
                    <a:pt x="380" y="207"/>
                  </a:lnTo>
                  <a:lnTo>
                    <a:pt x="382" y="208"/>
                  </a:lnTo>
                  <a:lnTo>
                    <a:pt x="384" y="209"/>
                  </a:lnTo>
                  <a:lnTo>
                    <a:pt x="386" y="209"/>
                  </a:lnTo>
                  <a:lnTo>
                    <a:pt x="388" y="210"/>
                  </a:lnTo>
                  <a:lnTo>
                    <a:pt x="390" y="211"/>
                  </a:lnTo>
                  <a:lnTo>
                    <a:pt x="392" y="212"/>
                  </a:lnTo>
                  <a:lnTo>
                    <a:pt x="394" y="213"/>
                  </a:lnTo>
                  <a:lnTo>
                    <a:pt x="396" y="214"/>
                  </a:lnTo>
                  <a:lnTo>
                    <a:pt x="398" y="215"/>
                  </a:lnTo>
                  <a:lnTo>
                    <a:pt x="400" y="216"/>
                  </a:lnTo>
                  <a:lnTo>
                    <a:pt x="402" y="217"/>
                  </a:lnTo>
                  <a:lnTo>
                    <a:pt x="404" y="218"/>
                  </a:lnTo>
                  <a:lnTo>
                    <a:pt x="406" y="218"/>
                  </a:lnTo>
                  <a:lnTo>
                    <a:pt x="408" y="219"/>
                  </a:lnTo>
                  <a:lnTo>
                    <a:pt x="410" y="220"/>
                  </a:lnTo>
                  <a:lnTo>
                    <a:pt x="412" y="221"/>
                  </a:lnTo>
                  <a:lnTo>
                    <a:pt x="414" y="222"/>
                  </a:lnTo>
                  <a:lnTo>
                    <a:pt x="416" y="223"/>
                  </a:lnTo>
                  <a:lnTo>
                    <a:pt x="418" y="224"/>
                  </a:lnTo>
                  <a:lnTo>
                    <a:pt x="420" y="225"/>
                  </a:lnTo>
                  <a:lnTo>
                    <a:pt x="422" y="226"/>
                  </a:lnTo>
                  <a:lnTo>
                    <a:pt x="424" y="226"/>
                  </a:lnTo>
                  <a:lnTo>
                    <a:pt x="426" y="227"/>
                  </a:lnTo>
                  <a:lnTo>
                    <a:pt x="428" y="228"/>
                  </a:lnTo>
                  <a:lnTo>
                    <a:pt x="430" y="229"/>
                  </a:lnTo>
                  <a:lnTo>
                    <a:pt x="432" y="230"/>
                  </a:lnTo>
                  <a:lnTo>
                    <a:pt x="434" y="231"/>
                  </a:lnTo>
                  <a:lnTo>
                    <a:pt x="436" y="232"/>
                  </a:lnTo>
                  <a:lnTo>
                    <a:pt x="438" y="233"/>
                  </a:lnTo>
                  <a:lnTo>
                    <a:pt x="440" y="234"/>
                  </a:lnTo>
                  <a:lnTo>
                    <a:pt x="442" y="234"/>
                  </a:lnTo>
                  <a:lnTo>
                    <a:pt x="444" y="235"/>
                  </a:lnTo>
                  <a:lnTo>
                    <a:pt x="446" y="236"/>
                  </a:lnTo>
                  <a:lnTo>
                    <a:pt x="448" y="237"/>
                  </a:lnTo>
                  <a:lnTo>
                    <a:pt x="450" y="238"/>
                  </a:lnTo>
                  <a:lnTo>
                    <a:pt x="452" y="239"/>
                  </a:lnTo>
                  <a:lnTo>
                    <a:pt x="454" y="240"/>
                  </a:lnTo>
                  <a:lnTo>
                    <a:pt x="456" y="241"/>
                  </a:lnTo>
                  <a:lnTo>
                    <a:pt x="458" y="242"/>
                  </a:lnTo>
                  <a:lnTo>
                    <a:pt x="460" y="242"/>
                  </a:lnTo>
                  <a:lnTo>
                    <a:pt x="462" y="243"/>
                  </a:lnTo>
                  <a:lnTo>
                    <a:pt x="464" y="244"/>
                  </a:lnTo>
                  <a:lnTo>
                    <a:pt x="466" y="245"/>
                  </a:lnTo>
                  <a:lnTo>
                    <a:pt x="468" y="246"/>
                  </a:lnTo>
                  <a:lnTo>
                    <a:pt x="470" y="247"/>
                  </a:lnTo>
                  <a:lnTo>
                    <a:pt x="472" y="248"/>
                  </a:lnTo>
                  <a:lnTo>
                    <a:pt x="474" y="249"/>
                  </a:lnTo>
                  <a:lnTo>
                    <a:pt x="476" y="250"/>
                  </a:lnTo>
                  <a:lnTo>
                    <a:pt x="478" y="250"/>
                  </a:lnTo>
                  <a:lnTo>
                    <a:pt x="480" y="251"/>
                  </a:lnTo>
                  <a:lnTo>
                    <a:pt x="482" y="252"/>
                  </a:lnTo>
                  <a:lnTo>
                    <a:pt x="484" y="253"/>
                  </a:lnTo>
                  <a:lnTo>
                    <a:pt x="486" y="254"/>
                  </a:lnTo>
                  <a:lnTo>
                    <a:pt x="488" y="255"/>
                  </a:lnTo>
                  <a:lnTo>
                    <a:pt x="490" y="256"/>
                  </a:lnTo>
                  <a:lnTo>
                    <a:pt x="492" y="257"/>
                  </a:lnTo>
                  <a:lnTo>
                    <a:pt x="494" y="258"/>
                  </a:lnTo>
                  <a:lnTo>
                    <a:pt x="496" y="258"/>
                  </a:lnTo>
                  <a:lnTo>
                    <a:pt x="498" y="259"/>
                  </a:lnTo>
                  <a:lnTo>
                    <a:pt x="500" y="260"/>
                  </a:lnTo>
                  <a:lnTo>
                    <a:pt x="502" y="261"/>
                  </a:lnTo>
                  <a:lnTo>
                    <a:pt x="504" y="262"/>
                  </a:lnTo>
                  <a:lnTo>
                    <a:pt x="506" y="263"/>
                  </a:lnTo>
                  <a:lnTo>
                    <a:pt x="508" y="264"/>
                  </a:lnTo>
                  <a:lnTo>
                    <a:pt x="510" y="265"/>
                  </a:lnTo>
                  <a:lnTo>
                    <a:pt x="511" y="26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 type="none"/>
              <a:tailEnd type="stealth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4C8150C2-BACF-4348-9F4E-C39DFFEFA18D}"/>
              </a:ext>
            </a:extLst>
          </p:cNvPr>
          <p:cNvGrpSpPr/>
          <p:nvPr/>
        </p:nvGrpSpPr>
        <p:grpSpPr>
          <a:xfrm rot="5400000">
            <a:off x="4888234" y="1549087"/>
            <a:ext cx="886713" cy="2551044"/>
            <a:chOff x="830263" y="1174751"/>
            <a:chExt cx="2803525" cy="2976562"/>
          </a:xfrm>
        </p:grpSpPr>
        <p:sp>
          <p:nvSpPr>
            <p:cNvPr id="175" name="Freeform 136">
              <a:extLst>
                <a:ext uri="{FF2B5EF4-FFF2-40B4-BE49-F238E27FC236}">
                  <a16:creationId xmlns:a16="http://schemas.microsoft.com/office/drawing/2014/main" id="{CE309FAD-7343-4522-83E0-29DF75B0A3F4}"/>
                </a:ext>
              </a:extLst>
            </p:cNvPr>
            <p:cNvSpPr>
              <a:spLocks/>
            </p:cNvSpPr>
            <p:nvPr/>
          </p:nvSpPr>
          <p:spPr bwMode="auto">
            <a:xfrm>
              <a:off x="830263" y="1174751"/>
              <a:ext cx="2803525" cy="1485900"/>
            </a:xfrm>
            <a:custGeom>
              <a:avLst/>
              <a:gdLst>
                <a:gd name="T0" fmla="*/ 8 w 510"/>
                <a:gd name="T1" fmla="*/ 3 h 270"/>
                <a:gd name="T2" fmla="*/ 18 w 510"/>
                <a:gd name="T3" fmla="*/ 8 h 270"/>
                <a:gd name="T4" fmla="*/ 28 w 510"/>
                <a:gd name="T5" fmla="*/ 12 h 270"/>
                <a:gd name="T6" fmla="*/ 38 w 510"/>
                <a:gd name="T7" fmla="*/ 16 h 270"/>
                <a:gd name="T8" fmla="*/ 48 w 510"/>
                <a:gd name="T9" fmla="*/ 21 h 270"/>
                <a:gd name="T10" fmla="*/ 58 w 510"/>
                <a:gd name="T11" fmla="*/ 25 h 270"/>
                <a:gd name="T12" fmla="*/ 68 w 510"/>
                <a:gd name="T13" fmla="*/ 30 h 270"/>
                <a:gd name="T14" fmla="*/ 78 w 510"/>
                <a:gd name="T15" fmla="*/ 34 h 270"/>
                <a:gd name="T16" fmla="*/ 88 w 510"/>
                <a:gd name="T17" fmla="*/ 39 h 270"/>
                <a:gd name="T18" fmla="*/ 98 w 510"/>
                <a:gd name="T19" fmla="*/ 43 h 270"/>
                <a:gd name="T20" fmla="*/ 108 w 510"/>
                <a:gd name="T21" fmla="*/ 48 h 270"/>
                <a:gd name="T22" fmla="*/ 118 w 510"/>
                <a:gd name="T23" fmla="*/ 52 h 270"/>
                <a:gd name="T24" fmla="*/ 128 w 510"/>
                <a:gd name="T25" fmla="*/ 57 h 270"/>
                <a:gd name="T26" fmla="*/ 138 w 510"/>
                <a:gd name="T27" fmla="*/ 61 h 270"/>
                <a:gd name="T28" fmla="*/ 148 w 510"/>
                <a:gd name="T29" fmla="*/ 65 h 270"/>
                <a:gd name="T30" fmla="*/ 158 w 510"/>
                <a:gd name="T31" fmla="*/ 70 h 270"/>
                <a:gd name="T32" fmla="*/ 168 w 510"/>
                <a:gd name="T33" fmla="*/ 74 h 270"/>
                <a:gd name="T34" fmla="*/ 178 w 510"/>
                <a:gd name="T35" fmla="*/ 79 h 270"/>
                <a:gd name="T36" fmla="*/ 188 w 510"/>
                <a:gd name="T37" fmla="*/ 83 h 270"/>
                <a:gd name="T38" fmla="*/ 198 w 510"/>
                <a:gd name="T39" fmla="*/ 88 h 270"/>
                <a:gd name="T40" fmla="*/ 208 w 510"/>
                <a:gd name="T41" fmla="*/ 93 h 270"/>
                <a:gd name="T42" fmla="*/ 218 w 510"/>
                <a:gd name="T43" fmla="*/ 97 h 270"/>
                <a:gd name="T44" fmla="*/ 228 w 510"/>
                <a:gd name="T45" fmla="*/ 102 h 270"/>
                <a:gd name="T46" fmla="*/ 238 w 510"/>
                <a:gd name="T47" fmla="*/ 106 h 270"/>
                <a:gd name="T48" fmla="*/ 248 w 510"/>
                <a:gd name="T49" fmla="*/ 111 h 270"/>
                <a:gd name="T50" fmla="*/ 258 w 510"/>
                <a:gd name="T51" fmla="*/ 115 h 270"/>
                <a:gd name="T52" fmla="*/ 268 w 510"/>
                <a:gd name="T53" fmla="*/ 120 h 270"/>
                <a:gd name="T54" fmla="*/ 278 w 510"/>
                <a:gd name="T55" fmla="*/ 125 h 270"/>
                <a:gd name="T56" fmla="*/ 288 w 510"/>
                <a:gd name="T57" fmla="*/ 129 h 270"/>
                <a:gd name="T58" fmla="*/ 298 w 510"/>
                <a:gd name="T59" fmla="*/ 134 h 270"/>
                <a:gd name="T60" fmla="*/ 308 w 510"/>
                <a:gd name="T61" fmla="*/ 139 h 270"/>
                <a:gd name="T62" fmla="*/ 318 w 510"/>
                <a:gd name="T63" fmla="*/ 143 h 270"/>
                <a:gd name="T64" fmla="*/ 328 w 510"/>
                <a:gd name="T65" fmla="*/ 148 h 270"/>
                <a:gd name="T66" fmla="*/ 338 w 510"/>
                <a:gd name="T67" fmla="*/ 153 h 270"/>
                <a:gd name="T68" fmla="*/ 348 w 510"/>
                <a:gd name="T69" fmla="*/ 158 h 270"/>
                <a:gd name="T70" fmla="*/ 358 w 510"/>
                <a:gd name="T71" fmla="*/ 162 h 270"/>
                <a:gd name="T72" fmla="*/ 368 w 510"/>
                <a:gd name="T73" fmla="*/ 167 h 270"/>
                <a:gd name="T74" fmla="*/ 378 w 510"/>
                <a:gd name="T75" fmla="*/ 172 h 270"/>
                <a:gd name="T76" fmla="*/ 388 w 510"/>
                <a:gd name="T77" fmla="*/ 177 h 270"/>
                <a:gd name="T78" fmla="*/ 398 w 510"/>
                <a:gd name="T79" fmla="*/ 182 h 270"/>
                <a:gd name="T80" fmla="*/ 408 w 510"/>
                <a:gd name="T81" fmla="*/ 188 h 270"/>
                <a:gd name="T82" fmla="*/ 418 w 510"/>
                <a:gd name="T83" fmla="*/ 193 h 270"/>
                <a:gd name="T84" fmla="*/ 428 w 510"/>
                <a:gd name="T85" fmla="*/ 198 h 270"/>
                <a:gd name="T86" fmla="*/ 438 w 510"/>
                <a:gd name="T87" fmla="*/ 204 h 270"/>
                <a:gd name="T88" fmla="*/ 448 w 510"/>
                <a:gd name="T89" fmla="*/ 209 h 270"/>
                <a:gd name="T90" fmla="*/ 458 w 510"/>
                <a:gd name="T91" fmla="*/ 215 h 270"/>
                <a:gd name="T92" fmla="*/ 468 w 510"/>
                <a:gd name="T93" fmla="*/ 222 h 270"/>
                <a:gd name="T94" fmla="*/ 478 w 510"/>
                <a:gd name="T95" fmla="*/ 229 h 270"/>
                <a:gd name="T96" fmla="*/ 488 w 510"/>
                <a:gd name="T97" fmla="*/ 236 h 270"/>
                <a:gd name="T98" fmla="*/ 498 w 510"/>
                <a:gd name="T99" fmla="*/ 246 h 270"/>
                <a:gd name="T100" fmla="*/ 508 w 510"/>
                <a:gd name="T101" fmla="*/ 260 h 270"/>
                <a:gd name="T102" fmla="*/ 510 w 510"/>
                <a:gd name="T10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510" h="270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2"/>
                  </a:lnTo>
                  <a:lnTo>
                    <a:pt x="8" y="3"/>
                  </a:lnTo>
                  <a:lnTo>
                    <a:pt x="10" y="4"/>
                  </a:lnTo>
                  <a:lnTo>
                    <a:pt x="12" y="5"/>
                  </a:lnTo>
                  <a:lnTo>
                    <a:pt x="14" y="6"/>
                  </a:lnTo>
                  <a:lnTo>
                    <a:pt x="16" y="7"/>
                  </a:lnTo>
                  <a:lnTo>
                    <a:pt x="18" y="8"/>
                  </a:lnTo>
                  <a:lnTo>
                    <a:pt x="20" y="8"/>
                  </a:lnTo>
                  <a:lnTo>
                    <a:pt x="22" y="9"/>
                  </a:lnTo>
                  <a:lnTo>
                    <a:pt x="24" y="10"/>
                  </a:lnTo>
                  <a:lnTo>
                    <a:pt x="26" y="11"/>
                  </a:lnTo>
                  <a:lnTo>
                    <a:pt x="28" y="12"/>
                  </a:lnTo>
                  <a:lnTo>
                    <a:pt x="30" y="13"/>
                  </a:lnTo>
                  <a:lnTo>
                    <a:pt x="32" y="14"/>
                  </a:lnTo>
                  <a:lnTo>
                    <a:pt x="34" y="15"/>
                  </a:lnTo>
                  <a:lnTo>
                    <a:pt x="36" y="16"/>
                  </a:lnTo>
                  <a:lnTo>
                    <a:pt x="38" y="16"/>
                  </a:lnTo>
                  <a:lnTo>
                    <a:pt x="40" y="17"/>
                  </a:lnTo>
                  <a:lnTo>
                    <a:pt x="42" y="18"/>
                  </a:lnTo>
                  <a:lnTo>
                    <a:pt x="44" y="19"/>
                  </a:lnTo>
                  <a:lnTo>
                    <a:pt x="46" y="20"/>
                  </a:lnTo>
                  <a:lnTo>
                    <a:pt x="48" y="21"/>
                  </a:lnTo>
                  <a:lnTo>
                    <a:pt x="50" y="22"/>
                  </a:lnTo>
                  <a:lnTo>
                    <a:pt x="52" y="23"/>
                  </a:lnTo>
                  <a:lnTo>
                    <a:pt x="54" y="24"/>
                  </a:lnTo>
                  <a:lnTo>
                    <a:pt x="56" y="24"/>
                  </a:lnTo>
                  <a:lnTo>
                    <a:pt x="58" y="25"/>
                  </a:lnTo>
                  <a:lnTo>
                    <a:pt x="60" y="26"/>
                  </a:lnTo>
                  <a:lnTo>
                    <a:pt x="62" y="27"/>
                  </a:lnTo>
                  <a:lnTo>
                    <a:pt x="64" y="28"/>
                  </a:lnTo>
                  <a:lnTo>
                    <a:pt x="66" y="29"/>
                  </a:lnTo>
                  <a:lnTo>
                    <a:pt x="68" y="30"/>
                  </a:lnTo>
                  <a:lnTo>
                    <a:pt x="70" y="31"/>
                  </a:lnTo>
                  <a:lnTo>
                    <a:pt x="72" y="32"/>
                  </a:lnTo>
                  <a:lnTo>
                    <a:pt x="74" y="32"/>
                  </a:lnTo>
                  <a:lnTo>
                    <a:pt x="76" y="33"/>
                  </a:lnTo>
                  <a:lnTo>
                    <a:pt x="78" y="34"/>
                  </a:lnTo>
                  <a:lnTo>
                    <a:pt x="80" y="35"/>
                  </a:lnTo>
                  <a:lnTo>
                    <a:pt x="82" y="36"/>
                  </a:lnTo>
                  <a:lnTo>
                    <a:pt x="84" y="37"/>
                  </a:lnTo>
                  <a:lnTo>
                    <a:pt x="86" y="38"/>
                  </a:lnTo>
                  <a:lnTo>
                    <a:pt x="88" y="39"/>
                  </a:lnTo>
                  <a:lnTo>
                    <a:pt x="90" y="40"/>
                  </a:lnTo>
                  <a:lnTo>
                    <a:pt x="92" y="40"/>
                  </a:lnTo>
                  <a:lnTo>
                    <a:pt x="94" y="41"/>
                  </a:lnTo>
                  <a:lnTo>
                    <a:pt x="96" y="42"/>
                  </a:lnTo>
                  <a:lnTo>
                    <a:pt x="98" y="43"/>
                  </a:lnTo>
                  <a:lnTo>
                    <a:pt x="100" y="44"/>
                  </a:lnTo>
                  <a:lnTo>
                    <a:pt x="102" y="45"/>
                  </a:lnTo>
                  <a:lnTo>
                    <a:pt x="104" y="46"/>
                  </a:lnTo>
                  <a:lnTo>
                    <a:pt x="106" y="47"/>
                  </a:lnTo>
                  <a:lnTo>
                    <a:pt x="108" y="48"/>
                  </a:lnTo>
                  <a:lnTo>
                    <a:pt x="110" y="48"/>
                  </a:lnTo>
                  <a:lnTo>
                    <a:pt x="112" y="49"/>
                  </a:lnTo>
                  <a:lnTo>
                    <a:pt x="114" y="50"/>
                  </a:lnTo>
                  <a:lnTo>
                    <a:pt x="116" y="51"/>
                  </a:lnTo>
                  <a:lnTo>
                    <a:pt x="118" y="52"/>
                  </a:lnTo>
                  <a:lnTo>
                    <a:pt x="120" y="53"/>
                  </a:lnTo>
                  <a:lnTo>
                    <a:pt x="122" y="54"/>
                  </a:lnTo>
                  <a:lnTo>
                    <a:pt x="124" y="55"/>
                  </a:lnTo>
                  <a:lnTo>
                    <a:pt x="126" y="56"/>
                  </a:lnTo>
                  <a:lnTo>
                    <a:pt x="128" y="57"/>
                  </a:lnTo>
                  <a:lnTo>
                    <a:pt x="130" y="57"/>
                  </a:lnTo>
                  <a:lnTo>
                    <a:pt x="132" y="58"/>
                  </a:lnTo>
                  <a:lnTo>
                    <a:pt x="134" y="59"/>
                  </a:lnTo>
                  <a:lnTo>
                    <a:pt x="136" y="60"/>
                  </a:lnTo>
                  <a:lnTo>
                    <a:pt x="138" y="61"/>
                  </a:lnTo>
                  <a:lnTo>
                    <a:pt x="140" y="62"/>
                  </a:lnTo>
                  <a:lnTo>
                    <a:pt x="142" y="63"/>
                  </a:lnTo>
                  <a:lnTo>
                    <a:pt x="144" y="64"/>
                  </a:lnTo>
                  <a:lnTo>
                    <a:pt x="146" y="65"/>
                  </a:lnTo>
                  <a:lnTo>
                    <a:pt x="148" y="65"/>
                  </a:lnTo>
                  <a:lnTo>
                    <a:pt x="150" y="66"/>
                  </a:lnTo>
                  <a:lnTo>
                    <a:pt x="152" y="67"/>
                  </a:lnTo>
                  <a:lnTo>
                    <a:pt x="154" y="68"/>
                  </a:lnTo>
                  <a:lnTo>
                    <a:pt x="156" y="69"/>
                  </a:lnTo>
                  <a:lnTo>
                    <a:pt x="158" y="70"/>
                  </a:lnTo>
                  <a:lnTo>
                    <a:pt x="160" y="71"/>
                  </a:lnTo>
                  <a:lnTo>
                    <a:pt x="162" y="72"/>
                  </a:lnTo>
                  <a:lnTo>
                    <a:pt x="164" y="73"/>
                  </a:lnTo>
                  <a:lnTo>
                    <a:pt x="166" y="74"/>
                  </a:lnTo>
                  <a:lnTo>
                    <a:pt x="168" y="74"/>
                  </a:lnTo>
                  <a:lnTo>
                    <a:pt x="170" y="75"/>
                  </a:lnTo>
                  <a:lnTo>
                    <a:pt x="172" y="76"/>
                  </a:lnTo>
                  <a:lnTo>
                    <a:pt x="174" y="77"/>
                  </a:lnTo>
                  <a:lnTo>
                    <a:pt x="176" y="78"/>
                  </a:lnTo>
                  <a:lnTo>
                    <a:pt x="178" y="79"/>
                  </a:lnTo>
                  <a:lnTo>
                    <a:pt x="180" y="80"/>
                  </a:lnTo>
                  <a:lnTo>
                    <a:pt x="182" y="81"/>
                  </a:lnTo>
                  <a:lnTo>
                    <a:pt x="184" y="82"/>
                  </a:lnTo>
                  <a:lnTo>
                    <a:pt x="186" y="83"/>
                  </a:lnTo>
                  <a:lnTo>
                    <a:pt x="188" y="83"/>
                  </a:lnTo>
                  <a:lnTo>
                    <a:pt x="190" y="84"/>
                  </a:lnTo>
                  <a:lnTo>
                    <a:pt x="192" y="85"/>
                  </a:lnTo>
                  <a:lnTo>
                    <a:pt x="194" y="86"/>
                  </a:lnTo>
                  <a:lnTo>
                    <a:pt x="196" y="87"/>
                  </a:lnTo>
                  <a:lnTo>
                    <a:pt x="198" y="88"/>
                  </a:lnTo>
                  <a:lnTo>
                    <a:pt x="200" y="89"/>
                  </a:lnTo>
                  <a:lnTo>
                    <a:pt x="202" y="90"/>
                  </a:lnTo>
                  <a:lnTo>
                    <a:pt x="204" y="91"/>
                  </a:lnTo>
                  <a:lnTo>
                    <a:pt x="206" y="92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4"/>
                  </a:lnTo>
                  <a:lnTo>
                    <a:pt x="214" y="95"/>
                  </a:lnTo>
                  <a:lnTo>
                    <a:pt x="216" y="96"/>
                  </a:lnTo>
                  <a:lnTo>
                    <a:pt x="218" y="97"/>
                  </a:lnTo>
                  <a:lnTo>
                    <a:pt x="220" y="98"/>
                  </a:lnTo>
                  <a:lnTo>
                    <a:pt x="222" y="99"/>
                  </a:lnTo>
                  <a:lnTo>
                    <a:pt x="224" y="100"/>
                  </a:lnTo>
                  <a:lnTo>
                    <a:pt x="226" y="101"/>
                  </a:lnTo>
                  <a:lnTo>
                    <a:pt x="228" y="102"/>
                  </a:lnTo>
                  <a:lnTo>
                    <a:pt x="230" y="103"/>
                  </a:lnTo>
                  <a:lnTo>
                    <a:pt x="232" y="103"/>
                  </a:lnTo>
                  <a:lnTo>
                    <a:pt x="234" y="104"/>
                  </a:lnTo>
                  <a:lnTo>
                    <a:pt x="236" y="105"/>
                  </a:lnTo>
                  <a:lnTo>
                    <a:pt x="238" y="106"/>
                  </a:lnTo>
                  <a:lnTo>
                    <a:pt x="240" y="107"/>
                  </a:lnTo>
                  <a:lnTo>
                    <a:pt x="242" y="108"/>
                  </a:lnTo>
                  <a:lnTo>
                    <a:pt x="244" y="109"/>
                  </a:lnTo>
                  <a:lnTo>
                    <a:pt x="246" y="110"/>
                  </a:lnTo>
                  <a:lnTo>
                    <a:pt x="248" y="111"/>
                  </a:lnTo>
                  <a:lnTo>
                    <a:pt x="250" y="112"/>
                  </a:lnTo>
                  <a:lnTo>
                    <a:pt x="252" y="113"/>
                  </a:lnTo>
                  <a:lnTo>
                    <a:pt x="254" y="114"/>
                  </a:lnTo>
                  <a:lnTo>
                    <a:pt x="256" y="114"/>
                  </a:lnTo>
                  <a:lnTo>
                    <a:pt x="258" y="115"/>
                  </a:lnTo>
                  <a:lnTo>
                    <a:pt x="260" y="116"/>
                  </a:lnTo>
                  <a:lnTo>
                    <a:pt x="262" y="117"/>
                  </a:lnTo>
                  <a:lnTo>
                    <a:pt x="264" y="118"/>
                  </a:lnTo>
                  <a:lnTo>
                    <a:pt x="266" y="119"/>
                  </a:lnTo>
                  <a:lnTo>
                    <a:pt x="268" y="120"/>
                  </a:lnTo>
                  <a:lnTo>
                    <a:pt x="270" y="121"/>
                  </a:lnTo>
                  <a:lnTo>
                    <a:pt x="272" y="122"/>
                  </a:lnTo>
                  <a:lnTo>
                    <a:pt x="274" y="123"/>
                  </a:lnTo>
                  <a:lnTo>
                    <a:pt x="276" y="124"/>
                  </a:lnTo>
                  <a:lnTo>
                    <a:pt x="278" y="125"/>
                  </a:lnTo>
                  <a:lnTo>
                    <a:pt x="280" y="126"/>
                  </a:lnTo>
                  <a:lnTo>
                    <a:pt x="282" y="126"/>
                  </a:lnTo>
                  <a:lnTo>
                    <a:pt x="284" y="127"/>
                  </a:lnTo>
                  <a:lnTo>
                    <a:pt x="286" y="128"/>
                  </a:lnTo>
                  <a:lnTo>
                    <a:pt x="288" y="129"/>
                  </a:lnTo>
                  <a:lnTo>
                    <a:pt x="290" y="130"/>
                  </a:lnTo>
                  <a:lnTo>
                    <a:pt x="292" y="131"/>
                  </a:lnTo>
                  <a:lnTo>
                    <a:pt x="294" y="132"/>
                  </a:lnTo>
                  <a:lnTo>
                    <a:pt x="296" y="133"/>
                  </a:lnTo>
                  <a:lnTo>
                    <a:pt x="298" y="134"/>
                  </a:lnTo>
                  <a:lnTo>
                    <a:pt x="300" y="135"/>
                  </a:lnTo>
                  <a:lnTo>
                    <a:pt x="302" y="136"/>
                  </a:lnTo>
                  <a:lnTo>
                    <a:pt x="304" y="137"/>
                  </a:lnTo>
                  <a:lnTo>
                    <a:pt x="306" y="138"/>
                  </a:lnTo>
                  <a:lnTo>
                    <a:pt x="308" y="139"/>
                  </a:lnTo>
                  <a:lnTo>
                    <a:pt x="310" y="140"/>
                  </a:lnTo>
                  <a:lnTo>
                    <a:pt x="312" y="140"/>
                  </a:lnTo>
                  <a:lnTo>
                    <a:pt x="314" y="141"/>
                  </a:lnTo>
                  <a:lnTo>
                    <a:pt x="316" y="142"/>
                  </a:lnTo>
                  <a:lnTo>
                    <a:pt x="318" y="143"/>
                  </a:lnTo>
                  <a:lnTo>
                    <a:pt x="320" y="144"/>
                  </a:lnTo>
                  <a:lnTo>
                    <a:pt x="322" y="145"/>
                  </a:lnTo>
                  <a:lnTo>
                    <a:pt x="324" y="146"/>
                  </a:lnTo>
                  <a:lnTo>
                    <a:pt x="326" y="147"/>
                  </a:lnTo>
                  <a:lnTo>
                    <a:pt x="328" y="148"/>
                  </a:lnTo>
                  <a:lnTo>
                    <a:pt x="330" y="149"/>
                  </a:lnTo>
                  <a:lnTo>
                    <a:pt x="332" y="150"/>
                  </a:lnTo>
                  <a:lnTo>
                    <a:pt x="334" y="151"/>
                  </a:lnTo>
                  <a:lnTo>
                    <a:pt x="336" y="152"/>
                  </a:lnTo>
                  <a:lnTo>
                    <a:pt x="338" y="153"/>
                  </a:lnTo>
                  <a:lnTo>
                    <a:pt x="340" y="154"/>
                  </a:lnTo>
                  <a:lnTo>
                    <a:pt x="342" y="155"/>
                  </a:lnTo>
                  <a:lnTo>
                    <a:pt x="344" y="156"/>
                  </a:lnTo>
                  <a:lnTo>
                    <a:pt x="346" y="157"/>
                  </a:lnTo>
                  <a:lnTo>
                    <a:pt x="348" y="158"/>
                  </a:lnTo>
                  <a:lnTo>
                    <a:pt x="350" y="159"/>
                  </a:lnTo>
                  <a:lnTo>
                    <a:pt x="352" y="160"/>
                  </a:lnTo>
                  <a:lnTo>
                    <a:pt x="354" y="161"/>
                  </a:lnTo>
                  <a:lnTo>
                    <a:pt x="356" y="162"/>
                  </a:lnTo>
                  <a:lnTo>
                    <a:pt x="358" y="162"/>
                  </a:lnTo>
                  <a:lnTo>
                    <a:pt x="360" y="163"/>
                  </a:lnTo>
                  <a:lnTo>
                    <a:pt x="362" y="164"/>
                  </a:lnTo>
                  <a:lnTo>
                    <a:pt x="364" y="165"/>
                  </a:lnTo>
                  <a:lnTo>
                    <a:pt x="366" y="166"/>
                  </a:lnTo>
                  <a:lnTo>
                    <a:pt x="368" y="167"/>
                  </a:lnTo>
                  <a:lnTo>
                    <a:pt x="370" y="168"/>
                  </a:lnTo>
                  <a:lnTo>
                    <a:pt x="372" y="169"/>
                  </a:lnTo>
                  <a:lnTo>
                    <a:pt x="374" y="170"/>
                  </a:lnTo>
                  <a:lnTo>
                    <a:pt x="376" y="171"/>
                  </a:lnTo>
                  <a:lnTo>
                    <a:pt x="378" y="172"/>
                  </a:lnTo>
                  <a:lnTo>
                    <a:pt x="380" y="173"/>
                  </a:lnTo>
                  <a:lnTo>
                    <a:pt x="382" y="174"/>
                  </a:lnTo>
                  <a:lnTo>
                    <a:pt x="384" y="175"/>
                  </a:lnTo>
                  <a:lnTo>
                    <a:pt x="386" y="176"/>
                  </a:lnTo>
                  <a:lnTo>
                    <a:pt x="388" y="177"/>
                  </a:lnTo>
                  <a:lnTo>
                    <a:pt x="390" y="178"/>
                  </a:lnTo>
                  <a:lnTo>
                    <a:pt x="392" y="179"/>
                  </a:lnTo>
                  <a:lnTo>
                    <a:pt x="394" y="180"/>
                  </a:lnTo>
                  <a:lnTo>
                    <a:pt x="396" y="181"/>
                  </a:lnTo>
                  <a:lnTo>
                    <a:pt x="398" y="182"/>
                  </a:lnTo>
                  <a:lnTo>
                    <a:pt x="400" y="183"/>
                  </a:lnTo>
                  <a:lnTo>
                    <a:pt x="402" y="184"/>
                  </a:lnTo>
                  <a:lnTo>
                    <a:pt x="404" y="185"/>
                  </a:lnTo>
                  <a:lnTo>
                    <a:pt x="406" y="187"/>
                  </a:lnTo>
                  <a:lnTo>
                    <a:pt x="408" y="188"/>
                  </a:lnTo>
                  <a:lnTo>
                    <a:pt x="410" y="189"/>
                  </a:lnTo>
                  <a:lnTo>
                    <a:pt x="412" y="190"/>
                  </a:lnTo>
                  <a:lnTo>
                    <a:pt x="414" y="191"/>
                  </a:lnTo>
                  <a:lnTo>
                    <a:pt x="416" y="192"/>
                  </a:lnTo>
                  <a:lnTo>
                    <a:pt x="418" y="193"/>
                  </a:lnTo>
                  <a:lnTo>
                    <a:pt x="420" y="194"/>
                  </a:lnTo>
                  <a:lnTo>
                    <a:pt x="422" y="195"/>
                  </a:lnTo>
                  <a:lnTo>
                    <a:pt x="424" y="196"/>
                  </a:lnTo>
                  <a:lnTo>
                    <a:pt x="426" y="197"/>
                  </a:lnTo>
                  <a:lnTo>
                    <a:pt x="428" y="198"/>
                  </a:lnTo>
                  <a:lnTo>
                    <a:pt x="430" y="199"/>
                  </a:lnTo>
                  <a:lnTo>
                    <a:pt x="432" y="200"/>
                  </a:lnTo>
                  <a:lnTo>
                    <a:pt x="434" y="202"/>
                  </a:lnTo>
                  <a:lnTo>
                    <a:pt x="436" y="203"/>
                  </a:lnTo>
                  <a:lnTo>
                    <a:pt x="438" y="204"/>
                  </a:lnTo>
                  <a:lnTo>
                    <a:pt x="440" y="205"/>
                  </a:lnTo>
                  <a:lnTo>
                    <a:pt x="442" y="206"/>
                  </a:lnTo>
                  <a:lnTo>
                    <a:pt x="444" y="207"/>
                  </a:lnTo>
                  <a:lnTo>
                    <a:pt x="446" y="208"/>
                  </a:lnTo>
                  <a:lnTo>
                    <a:pt x="448" y="209"/>
                  </a:lnTo>
                  <a:lnTo>
                    <a:pt x="450" y="211"/>
                  </a:lnTo>
                  <a:lnTo>
                    <a:pt x="452" y="212"/>
                  </a:lnTo>
                  <a:lnTo>
                    <a:pt x="454" y="213"/>
                  </a:lnTo>
                  <a:lnTo>
                    <a:pt x="456" y="214"/>
                  </a:lnTo>
                  <a:lnTo>
                    <a:pt x="458" y="215"/>
                  </a:lnTo>
                  <a:lnTo>
                    <a:pt x="460" y="217"/>
                  </a:lnTo>
                  <a:lnTo>
                    <a:pt x="462" y="218"/>
                  </a:lnTo>
                  <a:lnTo>
                    <a:pt x="464" y="219"/>
                  </a:lnTo>
                  <a:lnTo>
                    <a:pt x="466" y="221"/>
                  </a:lnTo>
                  <a:lnTo>
                    <a:pt x="468" y="222"/>
                  </a:lnTo>
                  <a:lnTo>
                    <a:pt x="470" y="223"/>
                  </a:lnTo>
                  <a:lnTo>
                    <a:pt x="472" y="224"/>
                  </a:lnTo>
                  <a:lnTo>
                    <a:pt x="474" y="226"/>
                  </a:lnTo>
                  <a:lnTo>
                    <a:pt x="476" y="227"/>
                  </a:lnTo>
                  <a:lnTo>
                    <a:pt x="478" y="229"/>
                  </a:lnTo>
                  <a:lnTo>
                    <a:pt x="480" y="230"/>
                  </a:lnTo>
                  <a:lnTo>
                    <a:pt x="482" y="232"/>
                  </a:lnTo>
                  <a:lnTo>
                    <a:pt x="484" y="233"/>
                  </a:lnTo>
                  <a:lnTo>
                    <a:pt x="486" y="235"/>
                  </a:lnTo>
                  <a:lnTo>
                    <a:pt x="488" y="236"/>
                  </a:lnTo>
                  <a:lnTo>
                    <a:pt x="490" y="238"/>
                  </a:lnTo>
                  <a:lnTo>
                    <a:pt x="492" y="240"/>
                  </a:lnTo>
                  <a:lnTo>
                    <a:pt x="494" y="242"/>
                  </a:lnTo>
                  <a:lnTo>
                    <a:pt x="496" y="243"/>
                  </a:lnTo>
                  <a:lnTo>
                    <a:pt x="498" y="246"/>
                  </a:lnTo>
                  <a:lnTo>
                    <a:pt x="500" y="248"/>
                  </a:lnTo>
                  <a:lnTo>
                    <a:pt x="502" y="250"/>
                  </a:lnTo>
                  <a:lnTo>
                    <a:pt x="504" y="253"/>
                  </a:lnTo>
                  <a:lnTo>
                    <a:pt x="506" y="256"/>
                  </a:lnTo>
                  <a:lnTo>
                    <a:pt x="508" y="260"/>
                  </a:lnTo>
                  <a:lnTo>
                    <a:pt x="510" y="266"/>
                  </a:lnTo>
                  <a:lnTo>
                    <a:pt x="510" y="268"/>
                  </a:lnTo>
                  <a:lnTo>
                    <a:pt x="510" y="269"/>
                  </a:lnTo>
                  <a:lnTo>
                    <a:pt x="510" y="270"/>
                  </a:lnTo>
                  <a:lnTo>
                    <a:pt x="510" y="27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 type="stealth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Freeform 139">
              <a:extLst>
                <a:ext uri="{FF2B5EF4-FFF2-40B4-BE49-F238E27FC236}">
                  <a16:creationId xmlns:a16="http://schemas.microsoft.com/office/drawing/2014/main" id="{84DBAABA-ED18-403F-9DE2-966C650A82CA}"/>
                </a:ext>
              </a:extLst>
            </p:cNvPr>
            <p:cNvSpPr>
              <a:spLocks/>
            </p:cNvSpPr>
            <p:nvPr/>
          </p:nvSpPr>
          <p:spPr bwMode="auto">
            <a:xfrm>
              <a:off x="830263" y="2665413"/>
              <a:ext cx="2803525" cy="1485900"/>
            </a:xfrm>
            <a:custGeom>
              <a:avLst/>
              <a:gdLst>
                <a:gd name="T0" fmla="*/ 8 w 510"/>
                <a:gd name="T1" fmla="*/ 267 h 270"/>
                <a:gd name="T2" fmla="*/ 18 w 510"/>
                <a:gd name="T3" fmla="*/ 262 h 270"/>
                <a:gd name="T4" fmla="*/ 28 w 510"/>
                <a:gd name="T5" fmla="*/ 258 h 270"/>
                <a:gd name="T6" fmla="*/ 38 w 510"/>
                <a:gd name="T7" fmla="*/ 254 h 270"/>
                <a:gd name="T8" fmla="*/ 48 w 510"/>
                <a:gd name="T9" fmla="*/ 249 h 270"/>
                <a:gd name="T10" fmla="*/ 58 w 510"/>
                <a:gd name="T11" fmla="*/ 245 h 270"/>
                <a:gd name="T12" fmla="*/ 68 w 510"/>
                <a:gd name="T13" fmla="*/ 240 h 270"/>
                <a:gd name="T14" fmla="*/ 78 w 510"/>
                <a:gd name="T15" fmla="*/ 236 h 270"/>
                <a:gd name="T16" fmla="*/ 88 w 510"/>
                <a:gd name="T17" fmla="*/ 231 h 270"/>
                <a:gd name="T18" fmla="*/ 98 w 510"/>
                <a:gd name="T19" fmla="*/ 227 h 270"/>
                <a:gd name="T20" fmla="*/ 108 w 510"/>
                <a:gd name="T21" fmla="*/ 222 h 270"/>
                <a:gd name="T22" fmla="*/ 118 w 510"/>
                <a:gd name="T23" fmla="*/ 218 h 270"/>
                <a:gd name="T24" fmla="*/ 128 w 510"/>
                <a:gd name="T25" fmla="*/ 213 h 270"/>
                <a:gd name="T26" fmla="*/ 138 w 510"/>
                <a:gd name="T27" fmla="*/ 209 h 270"/>
                <a:gd name="T28" fmla="*/ 148 w 510"/>
                <a:gd name="T29" fmla="*/ 205 h 270"/>
                <a:gd name="T30" fmla="*/ 158 w 510"/>
                <a:gd name="T31" fmla="*/ 200 h 270"/>
                <a:gd name="T32" fmla="*/ 168 w 510"/>
                <a:gd name="T33" fmla="*/ 196 h 270"/>
                <a:gd name="T34" fmla="*/ 178 w 510"/>
                <a:gd name="T35" fmla="*/ 191 h 270"/>
                <a:gd name="T36" fmla="*/ 188 w 510"/>
                <a:gd name="T37" fmla="*/ 187 h 270"/>
                <a:gd name="T38" fmla="*/ 198 w 510"/>
                <a:gd name="T39" fmla="*/ 182 h 270"/>
                <a:gd name="T40" fmla="*/ 208 w 510"/>
                <a:gd name="T41" fmla="*/ 177 h 270"/>
                <a:gd name="T42" fmla="*/ 218 w 510"/>
                <a:gd name="T43" fmla="*/ 173 h 270"/>
                <a:gd name="T44" fmla="*/ 228 w 510"/>
                <a:gd name="T45" fmla="*/ 168 h 270"/>
                <a:gd name="T46" fmla="*/ 238 w 510"/>
                <a:gd name="T47" fmla="*/ 164 h 270"/>
                <a:gd name="T48" fmla="*/ 248 w 510"/>
                <a:gd name="T49" fmla="*/ 159 h 270"/>
                <a:gd name="T50" fmla="*/ 258 w 510"/>
                <a:gd name="T51" fmla="*/ 155 h 270"/>
                <a:gd name="T52" fmla="*/ 268 w 510"/>
                <a:gd name="T53" fmla="*/ 150 h 270"/>
                <a:gd name="T54" fmla="*/ 278 w 510"/>
                <a:gd name="T55" fmla="*/ 145 h 270"/>
                <a:gd name="T56" fmla="*/ 288 w 510"/>
                <a:gd name="T57" fmla="*/ 141 h 270"/>
                <a:gd name="T58" fmla="*/ 298 w 510"/>
                <a:gd name="T59" fmla="*/ 136 h 270"/>
                <a:gd name="T60" fmla="*/ 308 w 510"/>
                <a:gd name="T61" fmla="*/ 131 h 270"/>
                <a:gd name="T62" fmla="*/ 318 w 510"/>
                <a:gd name="T63" fmla="*/ 127 h 270"/>
                <a:gd name="T64" fmla="*/ 328 w 510"/>
                <a:gd name="T65" fmla="*/ 122 h 270"/>
                <a:gd name="T66" fmla="*/ 338 w 510"/>
                <a:gd name="T67" fmla="*/ 117 h 270"/>
                <a:gd name="T68" fmla="*/ 348 w 510"/>
                <a:gd name="T69" fmla="*/ 112 h 270"/>
                <a:gd name="T70" fmla="*/ 358 w 510"/>
                <a:gd name="T71" fmla="*/ 108 h 270"/>
                <a:gd name="T72" fmla="*/ 368 w 510"/>
                <a:gd name="T73" fmla="*/ 103 h 270"/>
                <a:gd name="T74" fmla="*/ 378 w 510"/>
                <a:gd name="T75" fmla="*/ 98 h 270"/>
                <a:gd name="T76" fmla="*/ 388 w 510"/>
                <a:gd name="T77" fmla="*/ 93 h 270"/>
                <a:gd name="T78" fmla="*/ 398 w 510"/>
                <a:gd name="T79" fmla="*/ 88 h 270"/>
                <a:gd name="T80" fmla="*/ 408 w 510"/>
                <a:gd name="T81" fmla="*/ 82 h 270"/>
                <a:gd name="T82" fmla="*/ 418 w 510"/>
                <a:gd name="T83" fmla="*/ 77 h 270"/>
                <a:gd name="T84" fmla="*/ 428 w 510"/>
                <a:gd name="T85" fmla="*/ 72 h 270"/>
                <a:gd name="T86" fmla="*/ 438 w 510"/>
                <a:gd name="T87" fmla="*/ 66 h 270"/>
                <a:gd name="T88" fmla="*/ 448 w 510"/>
                <a:gd name="T89" fmla="*/ 61 h 270"/>
                <a:gd name="T90" fmla="*/ 458 w 510"/>
                <a:gd name="T91" fmla="*/ 55 h 270"/>
                <a:gd name="T92" fmla="*/ 468 w 510"/>
                <a:gd name="T93" fmla="*/ 48 h 270"/>
                <a:gd name="T94" fmla="*/ 478 w 510"/>
                <a:gd name="T95" fmla="*/ 41 h 270"/>
                <a:gd name="T96" fmla="*/ 488 w 510"/>
                <a:gd name="T97" fmla="*/ 34 h 270"/>
                <a:gd name="T98" fmla="*/ 498 w 510"/>
                <a:gd name="T99" fmla="*/ 24 h 270"/>
                <a:gd name="T100" fmla="*/ 508 w 510"/>
                <a:gd name="T101" fmla="*/ 10 h 270"/>
                <a:gd name="T102" fmla="*/ 510 w 510"/>
                <a:gd name="T103" fmla="*/ 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510" h="270">
                  <a:moveTo>
                    <a:pt x="0" y="270"/>
                  </a:moveTo>
                  <a:lnTo>
                    <a:pt x="2" y="270"/>
                  </a:lnTo>
                  <a:lnTo>
                    <a:pt x="4" y="269"/>
                  </a:lnTo>
                  <a:lnTo>
                    <a:pt x="6" y="268"/>
                  </a:lnTo>
                  <a:lnTo>
                    <a:pt x="8" y="267"/>
                  </a:lnTo>
                  <a:lnTo>
                    <a:pt x="10" y="266"/>
                  </a:lnTo>
                  <a:lnTo>
                    <a:pt x="12" y="265"/>
                  </a:lnTo>
                  <a:lnTo>
                    <a:pt x="14" y="264"/>
                  </a:lnTo>
                  <a:lnTo>
                    <a:pt x="16" y="263"/>
                  </a:lnTo>
                  <a:lnTo>
                    <a:pt x="18" y="262"/>
                  </a:lnTo>
                  <a:lnTo>
                    <a:pt x="20" y="262"/>
                  </a:lnTo>
                  <a:lnTo>
                    <a:pt x="22" y="261"/>
                  </a:lnTo>
                  <a:lnTo>
                    <a:pt x="24" y="260"/>
                  </a:lnTo>
                  <a:lnTo>
                    <a:pt x="26" y="259"/>
                  </a:lnTo>
                  <a:lnTo>
                    <a:pt x="28" y="258"/>
                  </a:lnTo>
                  <a:lnTo>
                    <a:pt x="30" y="257"/>
                  </a:lnTo>
                  <a:lnTo>
                    <a:pt x="32" y="256"/>
                  </a:lnTo>
                  <a:lnTo>
                    <a:pt x="34" y="255"/>
                  </a:lnTo>
                  <a:lnTo>
                    <a:pt x="36" y="254"/>
                  </a:lnTo>
                  <a:lnTo>
                    <a:pt x="38" y="254"/>
                  </a:lnTo>
                  <a:lnTo>
                    <a:pt x="40" y="253"/>
                  </a:lnTo>
                  <a:lnTo>
                    <a:pt x="42" y="252"/>
                  </a:lnTo>
                  <a:lnTo>
                    <a:pt x="44" y="251"/>
                  </a:lnTo>
                  <a:lnTo>
                    <a:pt x="46" y="250"/>
                  </a:lnTo>
                  <a:lnTo>
                    <a:pt x="48" y="249"/>
                  </a:lnTo>
                  <a:lnTo>
                    <a:pt x="50" y="248"/>
                  </a:lnTo>
                  <a:lnTo>
                    <a:pt x="52" y="247"/>
                  </a:lnTo>
                  <a:lnTo>
                    <a:pt x="54" y="246"/>
                  </a:lnTo>
                  <a:lnTo>
                    <a:pt x="56" y="246"/>
                  </a:lnTo>
                  <a:lnTo>
                    <a:pt x="58" y="245"/>
                  </a:lnTo>
                  <a:lnTo>
                    <a:pt x="60" y="244"/>
                  </a:lnTo>
                  <a:lnTo>
                    <a:pt x="62" y="243"/>
                  </a:lnTo>
                  <a:lnTo>
                    <a:pt x="64" y="242"/>
                  </a:lnTo>
                  <a:lnTo>
                    <a:pt x="66" y="241"/>
                  </a:lnTo>
                  <a:lnTo>
                    <a:pt x="68" y="240"/>
                  </a:lnTo>
                  <a:lnTo>
                    <a:pt x="70" y="239"/>
                  </a:lnTo>
                  <a:lnTo>
                    <a:pt x="72" y="238"/>
                  </a:lnTo>
                  <a:lnTo>
                    <a:pt x="74" y="238"/>
                  </a:lnTo>
                  <a:lnTo>
                    <a:pt x="76" y="237"/>
                  </a:lnTo>
                  <a:lnTo>
                    <a:pt x="78" y="236"/>
                  </a:lnTo>
                  <a:lnTo>
                    <a:pt x="80" y="235"/>
                  </a:lnTo>
                  <a:lnTo>
                    <a:pt x="82" y="234"/>
                  </a:lnTo>
                  <a:lnTo>
                    <a:pt x="84" y="233"/>
                  </a:lnTo>
                  <a:lnTo>
                    <a:pt x="86" y="232"/>
                  </a:lnTo>
                  <a:lnTo>
                    <a:pt x="88" y="231"/>
                  </a:lnTo>
                  <a:lnTo>
                    <a:pt x="90" y="230"/>
                  </a:lnTo>
                  <a:lnTo>
                    <a:pt x="92" y="230"/>
                  </a:lnTo>
                  <a:lnTo>
                    <a:pt x="94" y="229"/>
                  </a:lnTo>
                  <a:lnTo>
                    <a:pt x="96" y="228"/>
                  </a:lnTo>
                  <a:lnTo>
                    <a:pt x="98" y="227"/>
                  </a:lnTo>
                  <a:lnTo>
                    <a:pt x="100" y="226"/>
                  </a:lnTo>
                  <a:lnTo>
                    <a:pt x="102" y="225"/>
                  </a:lnTo>
                  <a:lnTo>
                    <a:pt x="104" y="224"/>
                  </a:lnTo>
                  <a:lnTo>
                    <a:pt x="106" y="223"/>
                  </a:lnTo>
                  <a:lnTo>
                    <a:pt x="108" y="222"/>
                  </a:lnTo>
                  <a:lnTo>
                    <a:pt x="110" y="222"/>
                  </a:lnTo>
                  <a:lnTo>
                    <a:pt x="112" y="221"/>
                  </a:lnTo>
                  <a:lnTo>
                    <a:pt x="114" y="220"/>
                  </a:lnTo>
                  <a:lnTo>
                    <a:pt x="116" y="219"/>
                  </a:lnTo>
                  <a:lnTo>
                    <a:pt x="118" y="218"/>
                  </a:lnTo>
                  <a:lnTo>
                    <a:pt x="120" y="217"/>
                  </a:lnTo>
                  <a:lnTo>
                    <a:pt x="122" y="216"/>
                  </a:lnTo>
                  <a:lnTo>
                    <a:pt x="124" y="215"/>
                  </a:lnTo>
                  <a:lnTo>
                    <a:pt x="126" y="214"/>
                  </a:lnTo>
                  <a:lnTo>
                    <a:pt x="128" y="213"/>
                  </a:lnTo>
                  <a:lnTo>
                    <a:pt x="130" y="213"/>
                  </a:lnTo>
                  <a:lnTo>
                    <a:pt x="132" y="212"/>
                  </a:lnTo>
                  <a:lnTo>
                    <a:pt x="134" y="211"/>
                  </a:lnTo>
                  <a:lnTo>
                    <a:pt x="136" y="210"/>
                  </a:lnTo>
                  <a:lnTo>
                    <a:pt x="138" y="209"/>
                  </a:lnTo>
                  <a:lnTo>
                    <a:pt x="140" y="208"/>
                  </a:lnTo>
                  <a:lnTo>
                    <a:pt x="142" y="207"/>
                  </a:lnTo>
                  <a:lnTo>
                    <a:pt x="144" y="206"/>
                  </a:lnTo>
                  <a:lnTo>
                    <a:pt x="146" y="205"/>
                  </a:lnTo>
                  <a:lnTo>
                    <a:pt x="148" y="205"/>
                  </a:lnTo>
                  <a:lnTo>
                    <a:pt x="150" y="204"/>
                  </a:lnTo>
                  <a:lnTo>
                    <a:pt x="152" y="203"/>
                  </a:lnTo>
                  <a:lnTo>
                    <a:pt x="154" y="202"/>
                  </a:lnTo>
                  <a:lnTo>
                    <a:pt x="156" y="201"/>
                  </a:lnTo>
                  <a:lnTo>
                    <a:pt x="158" y="200"/>
                  </a:lnTo>
                  <a:lnTo>
                    <a:pt x="160" y="199"/>
                  </a:lnTo>
                  <a:lnTo>
                    <a:pt x="162" y="198"/>
                  </a:lnTo>
                  <a:lnTo>
                    <a:pt x="164" y="197"/>
                  </a:lnTo>
                  <a:lnTo>
                    <a:pt x="166" y="196"/>
                  </a:lnTo>
                  <a:lnTo>
                    <a:pt x="168" y="196"/>
                  </a:lnTo>
                  <a:lnTo>
                    <a:pt x="170" y="195"/>
                  </a:lnTo>
                  <a:lnTo>
                    <a:pt x="172" y="194"/>
                  </a:lnTo>
                  <a:lnTo>
                    <a:pt x="174" y="193"/>
                  </a:lnTo>
                  <a:lnTo>
                    <a:pt x="176" y="192"/>
                  </a:lnTo>
                  <a:lnTo>
                    <a:pt x="178" y="191"/>
                  </a:lnTo>
                  <a:lnTo>
                    <a:pt x="180" y="190"/>
                  </a:lnTo>
                  <a:lnTo>
                    <a:pt x="182" y="189"/>
                  </a:lnTo>
                  <a:lnTo>
                    <a:pt x="184" y="188"/>
                  </a:lnTo>
                  <a:lnTo>
                    <a:pt x="186" y="187"/>
                  </a:lnTo>
                  <a:lnTo>
                    <a:pt x="188" y="187"/>
                  </a:lnTo>
                  <a:lnTo>
                    <a:pt x="190" y="186"/>
                  </a:lnTo>
                  <a:lnTo>
                    <a:pt x="192" y="185"/>
                  </a:lnTo>
                  <a:lnTo>
                    <a:pt x="194" y="184"/>
                  </a:lnTo>
                  <a:lnTo>
                    <a:pt x="196" y="183"/>
                  </a:lnTo>
                  <a:lnTo>
                    <a:pt x="198" y="182"/>
                  </a:lnTo>
                  <a:lnTo>
                    <a:pt x="200" y="181"/>
                  </a:lnTo>
                  <a:lnTo>
                    <a:pt x="202" y="180"/>
                  </a:lnTo>
                  <a:lnTo>
                    <a:pt x="204" y="179"/>
                  </a:lnTo>
                  <a:lnTo>
                    <a:pt x="206" y="178"/>
                  </a:lnTo>
                  <a:lnTo>
                    <a:pt x="208" y="177"/>
                  </a:lnTo>
                  <a:lnTo>
                    <a:pt x="210" y="177"/>
                  </a:lnTo>
                  <a:lnTo>
                    <a:pt x="212" y="176"/>
                  </a:lnTo>
                  <a:lnTo>
                    <a:pt x="214" y="175"/>
                  </a:lnTo>
                  <a:lnTo>
                    <a:pt x="216" y="174"/>
                  </a:lnTo>
                  <a:lnTo>
                    <a:pt x="218" y="173"/>
                  </a:lnTo>
                  <a:lnTo>
                    <a:pt x="220" y="172"/>
                  </a:lnTo>
                  <a:lnTo>
                    <a:pt x="222" y="171"/>
                  </a:lnTo>
                  <a:lnTo>
                    <a:pt x="224" y="170"/>
                  </a:lnTo>
                  <a:lnTo>
                    <a:pt x="226" y="169"/>
                  </a:lnTo>
                  <a:lnTo>
                    <a:pt x="228" y="168"/>
                  </a:lnTo>
                  <a:lnTo>
                    <a:pt x="230" y="167"/>
                  </a:lnTo>
                  <a:lnTo>
                    <a:pt x="232" y="167"/>
                  </a:lnTo>
                  <a:lnTo>
                    <a:pt x="234" y="166"/>
                  </a:lnTo>
                  <a:lnTo>
                    <a:pt x="236" y="165"/>
                  </a:lnTo>
                  <a:lnTo>
                    <a:pt x="238" y="164"/>
                  </a:lnTo>
                  <a:lnTo>
                    <a:pt x="240" y="163"/>
                  </a:lnTo>
                  <a:lnTo>
                    <a:pt x="242" y="162"/>
                  </a:lnTo>
                  <a:lnTo>
                    <a:pt x="244" y="161"/>
                  </a:lnTo>
                  <a:lnTo>
                    <a:pt x="246" y="160"/>
                  </a:lnTo>
                  <a:lnTo>
                    <a:pt x="248" y="159"/>
                  </a:lnTo>
                  <a:lnTo>
                    <a:pt x="250" y="158"/>
                  </a:lnTo>
                  <a:lnTo>
                    <a:pt x="252" y="157"/>
                  </a:lnTo>
                  <a:lnTo>
                    <a:pt x="254" y="156"/>
                  </a:lnTo>
                  <a:lnTo>
                    <a:pt x="256" y="156"/>
                  </a:lnTo>
                  <a:lnTo>
                    <a:pt x="258" y="155"/>
                  </a:lnTo>
                  <a:lnTo>
                    <a:pt x="260" y="154"/>
                  </a:lnTo>
                  <a:lnTo>
                    <a:pt x="262" y="153"/>
                  </a:lnTo>
                  <a:lnTo>
                    <a:pt x="264" y="152"/>
                  </a:lnTo>
                  <a:lnTo>
                    <a:pt x="266" y="151"/>
                  </a:lnTo>
                  <a:lnTo>
                    <a:pt x="268" y="150"/>
                  </a:lnTo>
                  <a:lnTo>
                    <a:pt x="270" y="149"/>
                  </a:lnTo>
                  <a:lnTo>
                    <a:pt x="272" y="148"/>
                  </a:lnTo>
                  <a:lnTo>
                    <a:pt x="274" y="147"/>
                  </a:lnTo>
                  <a:lnTo>
                    <a:pt x="276" y="146"/>
                  </a:lnTo>
                  <a:lnTo>
                    <a:pt x="278" y="145"/>
                  </a:lnTo>
                  <a:lnTo>
                    <a:pt x="280" y="144"/>
                  </a:lnTo>
                  <a:lnTo>
                    <a:pt x="282" y="144"/>
                  </a:lnTo>
                  <a:lnTo>
                    <a:pt x="284" y="143"/>
                  </a:lnTo>
                  <a:lnTo>
                    <a:pt x="286" y="142"/>
                  </a:lnTo>
                  <a:lnTo>
                    <a:pt x="288" y="141"/>
                  </a:lnTo>
                  <a:lnTo>
                    <a:pt x="290" y="140"/>
                  </a:lnTo>
                  <a:lnTo>
                    <a:pt x="292" y="139"/>
                  </a:lnTo>
                  <a:lnTo>
                    <a:pt x="294" y="138"/>
                  </a:lnTo>
                  <a:lnTo>
                    <a:pt x="296" y="137"/>
                  </a:lnTo>
                  <a:lnTo>
                    <a:pt x="298" y="136"/>
                  </a:lnTo>
                  <a:lnTo>
                    <a:pt x="300" y="135"/>
                  </a:lnTo>
                  <a:lnTo>
                    <a:pt x="302" y="134"/>
                  </a:lnTo>
                  <a:lnTo>
                    <a:pt x="304" y="133"/>
                  </a:lnTo>
                  <a:lnTo>
                    <a:pt x="306" y="132"/>
                  </a:lnTo>
                  <a:lnTo>
                    <a:pt x="308" y="131"/>
                  </a:lnTo>
                  <a:lnTo>
                    <a:pt x="310" y="130"/>
                  </a:lnTo>
                  <a:lnTo>
                    <a:pt x="312" y="130"/>
                  </a:lnTo>
                  <a:lnTo>
                    <a:pt x="314" y="129"/>
                  </a:lnTo>
                  <a:lnTo>
                    <a:pt x="316" y="128"/>
                  </a:lnTo>
                  <a:lnTo>
                    <a:pt x="318" y="127"/>
                  </a:lnTo>
                  <a:lnTo>
                    <a:pt x="320" y="126"/>
                  </a:lnTo>
                  <a:lnTo>
                    <a:pt x="322" y="125"/>
                  </a:lnTo>
                  <a:lnTo>
                    <a:pt x="324" y="124"/>
                  </a:lnTo>
                  <a:lnTo>
                    <a:pt x="326" y="123"/>
                  </a:lnTo>
                  <a:lnTo>
                    <a:pt x="328" y="122"/>
                  </a:lnTo>
                  <a:lnTo>
                    <a:pt x="330" y="121"/>
                  </a:lnTo>
                  <a:lnTo>
                    <a:pt x="332" y="120"/>
                  </a:lnTo>
                  <a:lnTo>
                    <a:pt x="334" y="119"/>
                  </a:lnTo>
                  <a:lnTo>
                    <a:pt x="336" y="118"/>
                  </a:lnTo>
                  <a:lnTo>
                    <a:pt x="338" y="117"/>
                  </a:lnTo>
                  <a:lnTo>
                    <a:pt x="340" y="116"/>
                  </a:lnTo>
                  <a:lnTo>
                    <a:pt x="342" y="115"/>
                  </a:lnTo>
                  <a:lnTo>
                    <a:pt x="344" y="114"/>
                  </a:lnTo>
                  <a:lnTo>
                    <a:pt x="346" y="113"/>
                  </a:lnTo>
                  <a:lnTo>
                    <a:pt x="348" y="112"/>
                  </a:lnTo>
                  <a:lnTo>
                    <a:pt x="350" y="111"/>
                  </a:lnTo>
                  <a:lnTo>
                    <a:pt x="352" y="110"/>
                  </a:lnTo>
                  <a:lnTo>
                    <a:pt x="354" y="109"/>
                  </a:lnTo>
                  <a:lnTo>
                    <a:pt x="356" y="108"/>
                  </a:lnTo>
                  <a:lnTo>
                    <a:pt x="358" y="108"/>
                  </a:lnTo>
                  <a:lnTo>
                    <a:pt x="360" y="107"/>
                  </a:lnTo>
                  <a:lnTo>
                    <a:pt x="362" y="106"/>
                  </a:lnTo>
                  <a:lnTo>
                    <a:pt x="364" y="105"/>
                  </a:lnTo>
                  <a:lnTo>
                    <a:pt x="366" y="104"/>
                  </a:lnTo>
                  <a:lnTo>
                    <a:pt x="368" y="103"/>
                  </a:lnTo>
                  <a:lnTo>
                    <a:pt x="370" y="102"/>
                  </a:lnTo>
                  <a:lnTo>
                    <a:pt x="372" y="101"/>
                  </a:lnTo>
                  <a:lnTo>
                    <a:pt x="374" y="100"/>
                  </a:lnTo>
                  <a:lnTo>
                    <a:pt x="376" y="99"/>
                  </a:lnTo>
                  <a:lnTo>
                    <a:pt x="378" y="98"/>
                  </a:lnTo>
                  <a:lnTo>
                    <a:pt x="380" y="97"/>
                  </a:lnTo>
                  <a:lnTo>
                    <a:pt x="382" y="96"/>
                  </a:lnTo>
                  <a:lnTo>
                    <a:pt x="384" y="95"/>
                  </a:lnTo>
                  <a:lnTo>
                    <a:pt x="386" y="94"/>
                  </a:lnTo>
                  <a:lnTo>
                    <a:pt x="388" y="93"/>
                  </a:lnTo>
                  <a:lnTo>
                    <a:pt x="390" y="92"/>
                  </a:lnTo>
                  <a:lnTo>
                    <a:pt x="392" y="91"/>
                  </a:lnTo>
                  <a:lnTo>
                    <a:pt x="394" y="90"/>
                  </a:lnTo>
                  <a:lnTo>
                    <a:pt x="396" y="89"/>
                  </a:lnTo>
                  <a:lnTo>
                    <a:pt x="398" y="88"/>
                  </a:lnTo>
                  <a:lnTo>
                    <a:pt x="400" y="87"/>
                  </a:lnTo>
                  <a:lnTo>
                    <a:pt x="402" y="86"/>
                  </a:lnTo>
                  <a:lnTo>
                    <a:pt x="404" y="85"/>
                  </a:lnTo>
                  <a:lnTo>
                    <a:pt x="406" y="83"/>
                  </a:lnTo>
                  <a:lnTo>
                    <a:pt x="408" y="82"/>
                  </a:lnTo>
                  <a:lnTo>
                    <a:pt x="410" y="81"/>
                  </a:lnTo>
                  <a:lnTo>
                    <a:pt x="412" y="80"/>
                  </a:lnTo>
                  <a:lnTo>
                    <a:pt x="414" y="79"/>
                  </a:lnTo>
                  <a:lnTo>
                    <a:pt x="416" y="78"/>
                  </a:lnTo>
                  <a:lnTo>
                    <a:pt x="418" y="77"/>
                  </a:lnTo>
                  <a:lnTo>
                    <a:pt x="420" y="76"/>
                  </a:lnTo>
                  <a:lnTo>
                    <a:pt x="422" y="75"/>
                  </a:lnTo>
                  <a:lnTo>
                    <a:pt x="424" y="74"/>
                  </a:lnTo>
                  <a:lnTo>
                    <a:pt x="426" y="73"/>
                  </a:lnTo>
                  <a:lnTo>
                    <a:pt x="428" y="72"/>
                  </a:lnTo>
                  <a:lnTo>
                    <a:pt x="430" y="71"/>
                  </a:lnTo>
                  <a:lnTo>
                    <a:pt x="432" y="70"/>
                  </a:lnTo>
                  <a:lnTo>
                    <a:pt x="434" y="68"/>
                  </a:lnTo>
                  <a:lnTo>
                    <a:pt x="436" y="67"/>
                  </a:lnTo>
                  <a:lnTo>
                    <a:pt x="438" y="66"/>
                  </a:lnTo>
                  <a:lnTo>
                    <a:pt x="440" y="65"/>
                  </a:lnTo>
                  <a:lnTo>
                    <a:pt x="442" y="64"/>
                  </a:lnTo>
                  <a:lnTo>
                    <a:pt x="444" y="63"/>
                  </a:lnTo>
                  <a:lnTo>
                    <a:pt x="446" y="62"/>
                  </a:lnTo>
                  <a:lnTo>
                    <a:pt x="448" y="61"/>
                  </a:lnTo>
                  <a:lnTo>
                    <a:pt x="450" y="59"/>
                  </a:lnTo>
                  <a:lnTo>
                    <a:pt x="452" y="58"/>
                  </a:lnTo>
                  <a:lnTo>
                    <a:pt x="454" y="57"/>
                  </a:lnTo>
                  <a:lnTo>
                    <a:pt x="456" y="56"/>
                  </a:lnTo>
                  <a:lnTo>
                    <a:pt x="458" y="55"/>
                  </a:lnTo>
                  <a:lnTo>
                    <a:pt x="460" y="53"/>
                  </a:lnTo>
                  <a:lnTo>
                    <a:pt x="462" y="52"/>
                  </a:lnTo>
                  <a:lnTo>
                    <a:pt x="464" y="51"/>
                  </a:lnTo>
                  <a:lnTo>
                    <a:pt x="466" y="49"/>
                  </a:lnTo>
                  <a:lnTo>
                    <a:pt x="468" y="48"/>
                  </a:lnTo>
                  <a:lnTo>
                    <a:pt x="470" y="47"/>
                  </a:lnTo>
                  <a:lnTo>
                    <a:pt x="472" y="46"/>
                  </a:lnTo>
                  <a:lnTo>
                    <a:pt x="474" y="44"/>
                  </a:lnTo>
                  <a:lnTo>
                    <a:pt x="476" y="43"/>
                  </a:lnTo>
                  <a:lnTo>
                    <a:pt x="478" y="41"/>
                  </a:lnTo>
                  <a:lnTo>
                    <a:pt x="480" y="40"/>
                  </a:lnTo>
                  <a:lnTo>
                    <a:pt x="482" y="38"/>
                  </a:lnTo>
                  <a:lnTo>
                    <a:pt x="484" y="37"/>
                  </a:lnTo>
                  <a:lnTo>
                    <a:pt x="486" y="35"/>
                  </a:lnTo>
                  <a:lnTo>
                    <a:pt x="488" y="34"/>
                  </a:lnTo>
                  <a:lnTo>
                    <a:pt x="490" y="32"/>
                  </a:lnTo>
                  <a:lnTo>
                    <a:pt x="492" y="30"/>
                  </a:lnTo>
                  <a:lnTo>
                    <a:pt x="494" y="28"/>
                  </a:lnTo>
                  <a:lnTo>
                    <a:pt x="496" y="27"/>
                  </a:lnTo>
                  <a:lnTo>
                    <a:pt x="498" y="24"/>
                  </a:lnTo>
                  <a:lnTo>
                    <a:pt x="500" y="22"/>
                  </a:lnTo>
                  <a:lnTo>
                    <a:pt x="502" y="20"/>
                  </a:lnTo>
                  <a:lnTo>
                    <a:pt x="504" y="17"/>
                  </a:lnTo>
                  <a:lnTo>
                    <a:pt x="506" y="14"/>
                  </a:lnTo>
                  <a:lnTo>
                    <a:pt x="508" y="10"/>
                  </a:lnTo>
                  <a:lnTo>
                    <a:pt x="510" y="4"/>
                  </a:lnTo>
                  <a:lnTo>
                    <a:pt x="510" y="2"/>
                  </a:lnTo>
                  <a:lnTo>
                    <a:pt x="510" y="1"/>
                  </a:lnTo>
                  <a:lnTo>
                    <a:pt x="510" y="0"/>
                  </a:lnTo>
                  <a:lnTo>
                    <a:pt x="51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 type="stealth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77" name="Freeform 137">
            <a:extLst>
              <a:ext uri="{FF2B5EF4-FFF2-40B4-BE49-F238E27FC236}">
                <a16:creationId xmlns:a16="http://schemas.microsoft.com/office/drawing/2014/main" id="{1615B17A-534F-46CD-A5B7-B2F62CF6DFBC}"/>
              </a:ext>
            </a:extLst>
          </p:cNvPr>
          <p:cNvSpPr>
            <a:spLocks/>
          </p:cNvSpPr>
          <p:nvPr/>
        </p:nvSpPr>
        <p:spPr bwMode="auto">
          <a:xfrm>
            <a:off x="5713236" y="3662115"/>
            <a:ext cx="0" cy="38803"/>
          </a:xfrm>
          <a:custGeom>
            <a:avLst/>
            <a:gdLst>
              <a:gd name="T0" fmla="*/ 0 h 6"/>
              <a:gd name="T1" fmla="*/ 3 h 6"/>
              <a:gd name="T2" fmla="*/ 5 h 6"/>
              <a:gd name="T3" fmla="*/ 5 h 6"/>
              <a:gd name="T4" fmla="*/ 6 h 6"/>
              <a:gd name="T5" fmla="*/ 6 h 6"/>
              <a:gd name="T6" fmla="*/ 6 h 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</a:cxnLst>
            <a:rect l="0" t="0" r="r" b="b"/>
            <a:pathLst>
              <a:path h="6">
                <a:moveTo>
                  <a:pt x="0" y="0"/>
                </a:moveTo>
                <a:lnTo>
                  <a:pt x="0" y="3"/>
                </a:lnTo>
                <a:lnTo>
                  <a:pt x="0" y="5"/>
                </a:lnTo>
                <a:lnTo>
                  <a:pt x="0" y="5"/>
                </a:lnTo>
                <a:lnTo>
                  <a:pt x="0" y="6"/>
                </a:lnTo>
                <a:lnTo>
                  <a:pt x="0" y="6"/>
                </a:lnTo>
                <a:lnTo>
                  <a:pt x="0" y="6"/>
                </a:ln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78" name="Straight Arrow Connector 177">
            <a:extLst>
              <a:ext uri="{FF2B5EF4-FFF2-40B4-BE49-F238E27FC236}">
                <a16:creationId xmlns:a16="http://schemas.microsoft.com/office/drawing/2014/main" id="{847E895D-1C01-423E-BCBD-85C9ADB02D0C}"/>
              </a:ext>
            </a:extLst>
          </p:cNvPr>
          <p:cNvCxnSpPr/>
          <p:nvPr/>
        </p:nvCxnSpPr>
        <p:spPr>
          <a:xfrm>
            <a:off x="3870540" y="3696226"/>
            <a:ext cx="305775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>
            <a:extLst>
              <a:ext uri="{FF2B5EF4-FFF2-40B4-BE49-F238E27FC236}">
                <a16:creationId xmlns:a16="http://schemas.microsoft.com/office/drawing/2014/main" id="{E2EAC5E3-8B6E-4EB0-894B-D71888413729}"/>
              </a:ext>
            </a:extLst>
          </p:cNvPr>
          <p:cNvCxnSpPr>
            <a:cxnSpLocks/>
          </p:cNvCxnSpPr>
          <p:nvPr/>
        </p:nvCxnSpPr>
        <p:spPr>
          <a:xfrm flipV="1">
            <a:off x="5310415" y="2564249"/>
            <a:ext cx="0" cy="239910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Rectangle 179">
            <a:extLst>
              <a:ext uri="{FF2B5EF4-FFF2-40B4-BE49-F238E27FC236}">
                <a16:creationId xmlns:a16="http://schemas.microsoft.com/office/drawing/2014/main" id="{2DB00829-D422-4246-A90D-CECD3D337E0C}"/>
              </a:ext>
            </a:extLst>
          </p:cNvPr>
          <p:cNvSpPr/>
          <p:nvPr/>
        </p:nvSpPr>
        <p:spPr>
          <a:xfrm flipH="1">
            <a:off x="4904522" y="3314956"/>
            <a:ext cx="811786" cy="762539"/>
          </a:xfrm>
          <a:prstGeom prst="rect">
            <a:avLst/>
          </a:prstGeom>
          <a:noFill/>
          <a:ln>
            <a:solidFill>
              <a:schemeClr val="accent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1" name="Object 180">
            <a:extLst>
              <a:ext uri="{FF2B5EF4-FFF2-40B4-BE49-F238E27FC236}">
                <a16:creationId xmlns:a16="http://schemas.microsoft.com/office/drawing/2014/main" id="{01442D3C-BAD8-4D36-AC70-3EEA3C5CA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944570"/>
              </p:ext>
            </p:extLst>
          </p:nvPr>
        </p:nvGraphicFramePr>
        <p:xfrm>
          <a:off x="5652808" y="370559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181" name="Object 180">
                        <a:extLst>
                          <a:ext uri="{FF2B5EF4-FFF2-40B4-BE49-F238E27FC236}">
                            <a16:creationId xmlns:a16="http://schemas.microsoft.com/office/drawing/2014/main" id="{01442D3C-BAD8-4D36-AC70-3EEA3C5CA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2808" y="3705591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ct 181">
            <a:extLst>
              <a:ext uri="{FF2B5EF4-FFF2-40B4-BE49-F238E27FC236}">
                <a16:creationId xmlns:a16="http://schemas.microsoft.com/office/drawing/2014/main" id="{810424FA-0CF9-44E8-BBBC-C60386A08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274787"/>
              </p:ext>
            </p:extLst>
          </p:nvPr>
        </p:nvGraphicFramePr>
        <p:xfrm>
          <a:off x="4796571" y="3696225"/>
          <a:ext cx="2159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40" imgH="139680" progId="Equation.DSMT4">
                  <p:embed/>
                </p:oleObj>
              </mc:Choice>
              <mc:Fallback>
                <p:oleObj name="Equation" r:id="rId19" imgW="215640" imgH="139680" progId="Equation.DSMT4">
                  <p:embed/>
                  <p:pic>
                    <p:nvPicPr>
                      <p:cNvPr id="182" name="Object 181">
                        <a:extLst>
                          <a:ext uri="{FF2B5EF4-FFF2-40B4-BE49-F238E27FC236}">
                            <a16:creationId xmlns:a16="http://schemas.microsoft.com/office/drawing/2014/main" id="{810424FA-0CF9-44E8-BBBC-C60386A08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96571" y="3696225"/>
                        <a:ext cx="2159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ct 182">
            <a:extLst>
              <a:ext uri="{FF2B5EF4-FFF2-40B4-BE49-F238E27FC236}">
                <a16:creationId xmlns:a16="http://schemas.microsoft.com/office/drawing/2014/main" id="{639F14EC-6C3E-4C1D-A3D1-C41A84573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36720"/>
              </p:ext>
            </p:extLst>
          </p:nvPr>
        </p:nvGraphicFramePr>
        <p:xfrm>
          <a:off x="5196217" y="4077495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177480" progId="Equation.DSMT4">
                  <p:embed/>
                </p:oleObj>
              </mc:Choice>
              <mc:Fallback>
                <p:oleObj name="Equation" r:id="rId20" imgW="203040" imgH="177480" progId="Equation.DSMT4">
                  <p:embed/>
                  <p:pic>
                    <p:nvPicPr>
                      <p:cNvPr id="183" name="Object 182">
                        <a:extLst>
                          <a:ext uri="{FF2B5EF4-FFF2-40B4-BE49-F238E27FC236}">
                            <a16:creationId xmlns:a16="http://schemas.microsoft.com/office/drawing/2014/main" id="{639F14EC-6C3E-4C1D-A3D1-C41A845737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96217" y="4077495"/>
                        <a:ext cx="203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Object 183">
            <a:extLst>
              <a:ext uri="{FF2B5EF4-FFF2-40B4-BE49-F238E27FC236}">
                <a16:creationId xmlns:a16="http://schemas.microsoft.com/office/drawing/2014/main" id="{6C912F8E-1276-4108-9713-A0F64BAF4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298486"/>
              </p:ext>
            </p:extLst>
          </p:nvPr>
        </p:nvGraphicFramePr>
        <p:xfrm>
          <a:off x="5272417" y="3139654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184" name="Object 183">
                        <a:extLst>
                          <a:ext uri="{FF2B5EF4-FFF2-40B4-BE49-F238E27FC236}">
                            <a16:creationId xmlns:a16="http://schemas.microsoft.com/office/drawing/2014/main" id="{6C912F8E-1276-4108-9713-A0F64BAF4F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72417" y="3139654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5" name="Straight Connector 184">
            <a:extLst>
              <a:ext uri="{FF2B5EF4-FFF2-40B4-BE49-F238E27FC236}">
                <a16:creationId xmlns:a16="http://schemas.microsoft.com/office/drawing/2014/main" id="{5B59F162-28E9-45DF-8C74-CB6FB04277D1}"/>
              </a:ext>
            </a:extLst>
          </p:cNvPr>
          <p:cNvCxnSpPr>
            <a:cxnSpLocks/>
          </p:cNvCxnSpPr>
          <p:nvPr/>
        </p:nvCxnSpPr>
        <p:spPr>
          <a:xfrm flipV="1">
            <a:off x="3870539" y="2461018"/>
            <a:ext cx="2807024" cy="25510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Connector 185">
            <a:extLst>
              <a:ext uri="{FF2B5EF4-FFF2-40B4-BE49-F238E27FC236}">
                <a16:creationId xmlns:a16="http://schemas.microsoft.com/office/drawing/2014/main" id="{A33BFAE3-E8CD-4285-8DA1-1963E6541570}"/>
              </a:ext>
            </a:extLst>
          </p:cNvPr>
          <p:cNvCxnSpPr>
            <a:cxnSpLocks/>
          </p:cNvCxnSpPr>
          <p:nvPr/>
        </p:nvCxnSpPr>
        <p:spPr>
          <a:xfrm>
            <a:off x="4056069" y="2560403"/>
            <a:ext cx="2807024" cy="25510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7" name="Group 186">
            <a:extLst>
              <a:ext uri="{FF2B5EF4-FFF2-40B4-BE49-F238E27FC236}">
                <a16:creationId xmlns:a16="http://schemas.microsoft.com/office/drawing/2014/main" id="{6E255ECA-11F5-4876-B0D3-B797D0A180C2}"/>
              </a:ext>
            </a:extLst>
          </p:cNvPr>
          <p:cNvGrpSpPr/>
          <p:nvPr/>
        </p:nvGrpSpPr>
        <p:grpSpPr>
          <a:xfrm rot="5400000">
            <a:off x="8765387" y="3345299"/>
            <a:ext cx="1072278" cy="2551044"/>
            <a:chOff x="5040313" y="1168400"/>
            <a:chExt cx="2809875" cy="2987675"/>
          </a:xfrm>
        </p:grpSpPr>
        <p:sp>
          <p:nvSpPr>
            <p:cNvPr id="188" name="Freeform 138">
              <a:extLst>
                <a:ext uri="{FF2B5EF4-FFF2-40B4-BE49-F238E27FC236}">
                  <a16:creationId xmlns:a16="http://schemas.microsoft.com/office/drawing/2014/main" id="{6DFD9C30-86FE-41A3-B2D3-FE2E78F1687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313" y="1168400"/>
              <a:ext cx="2809875" cy="1458913"/>
            </a:xfrm>
            <a:custGeom>
              <a:avLst/>
              <a:gdLst>
                <a:gd name="T0" fmla="*/ 8 w 511"/>
                <a:gd name="T1" fmla="*/ 251 h 265"/>
                <a:gd name="T2" fmla="*/ 18 w 511"/>
                <a:gd name="T3" fmla="*/ 240 h 265"/>
                <a:gd name="T4" fmla="*/ 28 w 511"/>
                <a:gd name="T5" fmla="*/ 232 h 265"/>
                <a:gd name="T6" fmla="*/ 38 w 511"/>
                <a:gd name="T7" fmla="*/ 225 h 265"/>
                <a:gd name="T8" fmla="*/ 48 w 511"/>
                <a:gd name="T9" fmla="*/ 219 h 265"/>
                <a:gd name="T10" fmla="*/ 58 w 511"/>
                <a:gd name="T11" fmla="*/ 213 h 265"/>
                <a:gd name="T12" fmla="*/ 68 w 511"/>
                <a:gd name="T13" fmla="*/ 207 h 265"/>
                <a:gd name="T14" fmla="*/ 78 w 511"/>
                <a:gd name="T15" fmla="*/ 201 h 265"/>
                <a:gd name="T16" fmla="*/ 88 w 511"/>
                <a:gd name="T17" fmla="*/ 196 h 265"/>
                <a:gd name="T18" fmla="*/ 98 w 511"/>
                <a:gd name="T19" fmla="*/ 190 h 265"/>
                <a:gd name="T20" fmla="*/ 108 w 511"/>
                <a:gd name="T21" fmla="*/ 185 h 265"/>
                <a:gd name="T22" fmla="*/ 118 w 511"/>
                <a:gd name="T23" fmla="*/ 180 h 265"/>
                <a:gd name="T24" fmla="*/ 128 w 511"/>
                <a:gd name="T25" fmla="*/ 175 h 265"/>
                <a:gd name="T26" fmla="*/ 138 w 511"/>
                <a:gd name="T27" fmla="*/ 170 h 265"/>
                <a:gd name="T28" fmla="*/ 148 w 511"/>
                <a:gd name="T29" fmla="*/ 165 h 265"/>
                <a:gd name="T30" fmla="*/ 158 w 511"/>
                <a:gd name="T31" fmla="*/ 160 h 265"/>
                <a:gd name="T32" fmla="*/ 168 w 511"/>
                <a:gd name="T33" fmla="*/ 156 h 265"/>
                <a:gd name="T34" fmla="*/ 178 w 511"/>
                <a:gd name="T35" fmla="*/ 151 h 265"/>
                <a:gd name="T36" fmla="*/ 188 w 511"/>
                <a:gd name="T37" fmla="*/ 146 h 265"/>
                <a:gd name="T38" fmla="*/ 198 w 511"/>
                <a:gd name="T39" fmla="*/ 141 h 265"/>
                <a:gd name="T40" fmla="*/ 208 w 511"/>
                <a:gd name="T41" fmla="*/ 137 h 265"/>
                <a:gd name="T42" fmla="*/ 218 w 511"/>
                <a:gd name="T43" fmla="*/ 132 h 265"/>
                <a:gd name="T44" fmla="*/ 228 w 511"/>
                <a:gd name="T45" fmla="*/ 127 h 265"/>
                <a:gd name="T46" fmla="*/ 238 w 511"/>
                <a:gd name="T47" fmla="*/ 123 h 265"/>
                <a:gd name="T48" fmla="*/ 248 w 511"/>
                <a:gd name="T49" fmla="*/ 118 h 265"/>
                <a:gd name="T50" fmla="*/ 258 w 511"/>
                <a:gd name="T51" fmla="*/ 113 h 265"/>
                <a:gd name="T52" fmla="*/ 268 w 511"/>
                <a:gd name="T53" fmla="*/ 109 h 265"/>
                <a:gd name="T54" fmla="*/ 278 w 511"/>
                <a:gd name="T55" fmla="*/ 104 h 265"/>
                <a:gd name="T56" fmla="*/ 288 w 511"/>
                <a:gd name="T57" fmla="*/ 100 h 265"/>
                <a:gd name="T58" fmla="*/ 298 w 511"/>
                <a:gd name="T59" fmla="*/ 95 h 265"/>
                <a:gd name="T60" fmla="*/ 308 w 511"/>
                <a:gd name="T61" fmla="*/ 91 h 265"/>
                <a:gd name="T62" fmla="*/ 318 w 511"/>
                <a:gd name="T63" fmla="*/ 86 h 265"/>
                <a:gd name="T64" fmla="*/ 328 w 511"/>
                <a:gd name="T65" fmla="*/ 82 h 265"/>
                <a:gd name="T66" fmla="*/ 338 w 511"/>
                <a:gd name="T67" fmla="*/ 77 h 265"/>
                <a:gd name="T68" fmla="*/ 348 w 511"/>
                <a:gd name="T69" fmla="*/ 73 h 265"/>
                <a:gd name="T70" fmla="*/ 358 w 511"/>
                <a:gd name="T71" fmla="*/ 68 h 265"/>
                <a:gd name="T72" fmla="*/ 368 w 511"/>
                <a:gd name="T73" fmla="*/ 64 h 265"/>
                <a:gd name="T74" fmla="*/ 378 w 511"/>
                <a:gd name="T75" fmla="*/ 59 h 265"/>
                <a:gd name="T76" fmla="*/ 388 w 511"/>
                <a:gd name="T77" fmla="*/ 55 h 265"/>
                <a:gd name="T78" fmla="*/ 398 w 511"/>
                <a:gd name="T79" fmla="*/ 50 h 265"/>
                <a:gd name="T80" fmla="*/ 408 w 511"/>
                <a:gd name="T81" fmla="*/ 46 h 265"/>
                <a:gd name="T82" fmla="*/ 418 w 511"/>
                <a:gd name="T83" fmla="*/ 41 h 265"/>
                <a:gd name="T84" fmla="*/ 428 w 511"/>
                <a:gd name="T85" fmla="*/ 37 h 265"/>
                <a:gd name="T86" fmla="*/ 438 w 511"/>
                <a:gd name="T87" fmla="*/ 32 h 265"/>
                <a:gd name="T88" fmla="*/ 448 w 511"/>
                <a:gd name="T89" fmla="*/ 28 h 265"/>
                <a:gd name="T90" fmla="*/ 458 w 511"/>
                <a:gd name="T91" fmla="*/ 23 h 265"/>
                <a:gd name="T92" fmla="*/ 468 w 511"/>
                <a:gd name="T93" fmla="*/ 19 h 265"/>
                <a:gd name="T94" fmla="*/ 478 w 511"/>
                <a:gd name="T95" fmla="*/ 15 h 265"/>
                <a:gd name="T96" fmla="*/ 488 w 511"/>
                <a:gd name="T97" fmla="*/ 10 h 265"/>
                <a:gd name="T98" fmla="*/ 498 w 511"/>
                <a:gd name="T99" fmla="*/ 6 h 265"/>
                <a:gd name="T100" fmla="*/ 508 w 511"/>
                <a:gd name="T101" fmla="*/ 1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511" h="265">
                  <a:moveTo>
                    <a:pt x="0" y="265"/>
                  </a:moveTo>
                  <a:lnTo>
                    <a:pt x="2" y="260"/>
                  </a:lnTo>
                  <a:lnTo>
                    <a:pt x="4" y="256"/>
                  </a:lnTo>
                  <a:lnTo>
                    <a:pt x="6" y="253"/>
                  </a:lnTo>
                  <a:lnTo>
                    <a:pt x="8" y="251"/>
                  </a:lnTo>
                  <a:lnTo>
                    <a:pt x="10" y="248"/>
                  </a:lnTo>
                  <a:lnTo>
                    <a:pt x="12" y="246"/>
                  </a:lnTo>
                  <a:lnTo>
                    <a:pt x="14" y="244"/>
                  </a:lnTo>
                  <a:lnTo>
                    <a:pt x="16" y="242"/>
                  </a:lnTo>
                  <a:lnTo>
                    <a:pt x="18" y="240"/>
                  </a:lnTo>
                  <a:lnTo>
                    <a:pt x="20" y="239"/>
                  </a:lnTo>
                  <a:lnTo>
                    <a:pt x="22" y="237"/>
                  </a:lnTo>
                  <a:lnTo>
                    <a:pt x="24" y="235"/>
                  </a:lnTo>
                  <a:lnTo>
                    <a:pt x="26" y="234"/>
                  </a:lnTo>
                  <a:lnTo>
                    <a:pt x="28" y="232"/>
                  </a:lnTo>
                  <a:lnTo>
                    <a:pt x="30" y="231"/>
                  </a:lnTo>
                  <a:lnTo>
                    <a:pt x="32" y="229"/>
                  </a:lnTo>
                  <a:lnTo>
                    <a:pt x="34" y="228"/>
                  </a:lnTo>
                  <a:lnTo>
                    <a:pt x="36" y="227"/>
                  </a:lnTo>
                  <a:lnTo>
                    <a:pt x="38" y="225"/>
                  </a:lnTo>
                  <a:lnTo>
                    <a:pt x="40" y="224"/>
                  </a:lnTo>
                  <a:lnTo>
                    <a:pt x="42" y="223"/>
                  </a:lnTo>
                  <a:lnTo>
                    <a:pt x="44" y="221"/>
                  </a:lnTo>
                  <a:lnTo>
                    <a:pt x="46" y="220"/>
                  </a:lnTo>
                  <a:lnTo>
                    <a:pt x="48" y="219"/>
                  </a:lnTo>
                  <a:lnTo>
                    <a:pt x="50" y="217"/>
                  </a:lnTo>
                  <a:lnTo>
                    <a:pt x="52" y="216"/>
                  </a:lnTo>
                  <a:lnTo>
                    <a:pt x="54" y="215"/>
                  </a:lnTo>
                  <a:lnTo>
                    <a:pt x="56" y="214"/>
                  </a:lnTo>
                  <a:lnTo>
                    <a:pt x="58" y="213"/>
                  </a:lnTo>
                  <a:lnTo>
                    <a:pt x="60" y="211"/>
                  </a:lnTo>
                  <a:lnTo>
                    <a:pt x="62" y="210"/>
                  </a:lnTo>
                  <a:lnTo>
                    <a:pt x="64" y="209"/>
                  </a:lnTo>
                  <a:lnTo>
                    <a:pt x="66" y="208"/>
                  </a:lnTo>
                  <a:lnTo>
                    <a:pt x="68" y="207"/>
                  </a:lnTo>
                  <a:lnTo>
                    <a:pt x="70" y="206"/>
                  </a:lnTo>
                  <a:lnTo>
                    <a:pt x="72" y="205"/>
                  </a:lnTo>
                  <a:lnTo>
                    <a:pt x="74" y="203"/>
                  </a:lnTo>
                  <a:lnTo>
                    <a:pt x="76" y="202"/>
                  </a:lnTo>
                  <a:lnTo>
                    <a:pt x="78" y="201"/>
                  </a:lnTo>
                  <a:lnTo>
                    <a:pt x="80" y="200"/>
                  </a:lnTo>
                  <a:lnTo>
                    <a:pt x="82" y="199"/>
                  </a:lnTo>
                  <a:lnTo>
                    <a:pt x="84" y="198"/>
                  </a:lnTo>
                  <a:lnTo>
                    <a:pt x="86" y="197"/>
                  </a:lnTo>
                  <a:lnTo>
                    <a:pt x="88" y="196"/>
                  </a:lnTo>
                  <a:lnTo>
                    <a:pt x="90" y="195"/>
                  </a:lnTo>
                  <a:lnTo>
                    <a:pt x="92" y="194"/>
                  </a:lnTo>
                  <a:lnTo>
                    <a:pt x="94" y="193"/>
                  </a:lnTo>
                  <a:lnTo>
                    <a:pt x="96" y="191"/>
                  </a:lnTo>
                  <a:lnTo>
                    <a:pt x="98" y="190"/>
                  </a:lnTo>
                  <a:lnTo>
                    <a:pt x="100" y="189"/>
                  </a:lnTo>
                  <a:lnTo>
                    <a:pt x="102" y="188"/>
                  </a:lnTo>
                  <a:lnTo>
                    <a:pt x="104" y="187"/>
                  </a:lnTo>
                  <a:lnTo>
                    <a:pt x="106" y="186"/>
                  </a:lnTo>
                  <a:lnTo>
                    <a:pt x="108" y="185"/>
                  </a:lnTo>
                  <a:lnTo>
                    <a:pt x="110" y="184"/>
                  </a:lnTo>
                  <a:lnTo>
                    <a:pt x="112" y="183"/>
                  </a:lnTo>
                  <a:lnTo>
                    <a:pt x="114" y="182"/>
                  </a:lnTo>
                  <a:lnTo>
                    <a:pt x="116" y="181"/>
                  </a:lnTo>
                  <a:lnTo>
                    <a:pt x="118" y="180"/>
                  </a:lnTo>
                  <a:lnTo>
                    <a:pt x="120" y="179"/>
                  </a:lnTo>
                  <a:lnTo>
                    <a:pt x="122" y="178"/>
                  </a:lnTo>
                  <a:lnTo>
                    <a:pt x="124" y="177"/>
                  </a:lnTo>
                  <a:lnTo>
                    <a:pt x="126" y="176"/>
                  </a:lnTo>
                  <a:lnTo>
                    <a:pt x="128" y="175"/>
                  </a:lnTo>
                  <a:lnTo>
                    <a:pt x="130" y="174"/>
                  </a:lnTo>
                  <a:lnTo>
                    <a:pt x="132" y="173"/>
                  </a:lnTo>
                  <a:lnTo>
                    <a:pt x="134" y="172"/>
                  </a:lnTo>
                  <a:lnTo>
                    <a:pt x="136" y="171"/>
                  </a:lnTo>
                  <a:lnTo>
                    <a:pt x="138" y="170"/>
                  </a:lnTo>
                  <a:lnTo>
                    <a:pt x="140" y="169"/>
                  </a:lnTo>
                  <a:lnTo>
                    <a:pt x="142" y="168"/>
                  </a:lnTo>
                  <a:lnTo>
                    <a:pt x="144" y="167"/>
                  </a:lnTo>
                  <a:lnTo>
                    <a:pt x="146" y="166"/>
                  </a:lnTo>
                  <a:lnTo>
                    <a:pt x="148" y="165"/>
                  </a:lnTo>
                  <a:lnTo>
                    <a:pt x="150" y="164"/>
                  </a:lnTo>
                  <a:lnTo>
                    <a:pt x="152" y="163"/>
                  </a:lnTo>
                  <a:lnTo>
                    <a:pt x="154" y="162"/>
                  </a:lnTo>
                  <a:lnTo>
                    <a:pt x="156" y="161"/>
                  </a:lnTo>
                  <a:lnTo>
                    <a:pt x="158" y="160"/>
                  </a:lnTo>
                  <a:lnTo>
                    <a:pt x="160" y="159"/>
                  </a:lnTo>
                  <a:lnTo>
                    <a:pt x="162" y="158"/>
                  </a:lnTo>
                  <a:lnTo>
                    <a:pt x="164" y="157"/>
                  </a:lnTo>
                  <a:lnTo>
                    <a:pt x="166" y="157"/>
                  </a:lnTo>
                  <a:lnTo>
                    <a:pt x="168" y="156"/>
                  </a:lnTo>
                  <a:lnTo>
                    <a:pt x="170" y="155"/>
                  </a:lnTo>
                  <a:lnTo>
                    <a:pt x="172" y="154"/>
                  </a:lnTo>
                  <a:lnTo>
                    <a:pt x="174" y="153"/>
                  </a:lnTo>
                  <a:lnTo>
                    <a:pt x="176" y="152"/>
                  </a:lnTo>
                  <a:lnTo>
                    <a:pt x="178" y="151"/>
                  </a:lnTo>
                  <a:lnTo>
                    <a:pt x="180" y="150"/>
                  </a:lnTo>
                  <a:lnTo>
                    <a:pt x="182" y="149"/>
                  </a:lnTo>
                  <a:lnTo>
                    <a:pt x="184" y="148"/>
                  </a:lnTo>
                  <a:lnTo>
                    <a:pt x="186" y="147"/>
                  </a:lnTo>
                  <a:lnTo>
                    <a:pt x="188" y="146"/>
                  </a:lnTo>
                  <a:lnTo>
                    <a:pt x="190" y="145"/>
                  </a:lnTo>
                  <a:lnTo>
                    <a:pt x="192" y="144"/>
                  </a:lnTo>
                  <a:lnTo>
                    <a:pt x="194" y="143"/>
                  </a:lnTo>
                  <a:lnTo>
                    <a:pt x="196" y="142"/>
                  </a:lnTo>
                  <a:lnTo>
                    <a:pt x="198" y="141"/>
                  </a:lnTo>
                  <a:lnTo>
                    <a:pt x="200" y="140"/>
                  </a:lnTo>
                  <a:lnTo>
                    <a:pt x="202" y="139"/>
                  </a:lnTo>
                  <a:lnTo>
                    <a:pt x="204" y="138"/>
                  </a:lnTo>
                  <a:lnTo>
                    <a:pt x="206" y="138"/>
                  </a:lnTo>
                  <a:lnTo>
                    <a:pt x="208" y="137"/>
                  </a:lnTo>
                  <a:lnTo>
                    <a:pt x="210" y="136"/>
                  </a:lnTo>
                  <a:lnTo>
                    <a:pt x="212" y="135"/>
                  </a:lnTo>
                  <a:lnTo>
                    <a:pt x="214" y="134"/>
                  </a:lnTo>
                  <a:lnTo>
                    <a:pt x="216" y="133"/>
                  </a:lnTo>
                  <a:lnTo>
                    <a:pt x="218" y="132"/>
                  </a:lnTo>
                  <a:lnTo>
                    <a:pt x="220" y="131"/>
                  </a:lnTo>
                  <a:lnTo>
                    <a:pt x="222" y="130"/>
                  </a:lnTo>
                  <a:lnTo>
                    <a:pt x="224" y="129"/>
                  </a:lnTo>
                  <a:lnTo>
                    <a:pt x="226" y="128"/>
                  </a:lnTo>
                  <a:lnTo>
                    <a:pt x="228" y="127"/>
                  </a:lnTo>
                  <a:lnTo>
                    <a:pt x="230" y="126"/>
                  </a:lnTo>
                  <a:lnTo>
                    <a:pt x="232" y="125"/>
                  </a:lnTo>
                  <a:lnTo>
                    <a:pt x="234" y="124"/>
                  </a:lnTo>
                  <a:lnTo>
                    <a:pt x="236" y="124"/>
                  </a:lnTo>
                  <a:lnTo>
                    <a:pt x="238" y="123"/>
                  </a:lnTo>
                  <a:lnTo>
                    <a:pt x="240" y="122"/>
                  </a:lnTo>
                  <a:lnTo>
                    <a:pt x="242" y="121"/>
                  </a:lnTo>
                  <a:lnTo>
                    <a:pt x="244" y="120"/>
                  </a:lnTo>
                  <a:lnTo>
                    <a:pt x="246" y="119"/>
                  </a:lnTo>
                  <a:lnTo>
                    <a:pt x="248" y="118"/>
                  </a:lnTo>
                  <a:lnTo>
                    <a:pt x="250" y="117"/>
                  </a:lnTo>
                  <a:lnTo>
                    <a:pt x="252" y="116"/>
                  </a:lnTo>
                  <a:lnTo>
                    <a:pt x="254" y="115"/>
                  </a:lnTo>
                  <a:lnTo>
                    <a:pt x="256" y="114"/>
                  </a:lnTo>
                  <a:lnTo>
                    <a:pt x="258" y="113"/>
                  </a:lnTo>
                  <a:lnTo>
                    <a:pt x="260" y="113"/>
                  </a:lnTo>
                  <a:lnTo>
                    <a:pt x="262" y="112"/>
                  </a:lnTo>
                  <a:lnTo>
                    <a:pt x="264" y="111"/>
                  </a:lnTo>
                  <a:lnTo>
                    <a:pt x="266" y="110"/>
                  </a:lnTo>
                  <a:lnTo>
                    <a:pt x="268" y="109"/>
                  </a:lnTo>
                  <a:lnTo>
                    <a:pt x="270" y="108"/>
                  </a:lnTo>
                  <a:lnTo>
                    <a:pt x="272" y="107"/>
                  </a:lnTo>
                  <a:lnTo>
                    <a:pt x="274" y="106"/>
                  </a:lnTo>
                  <a:lnTo>
                    <a:pt x="276" y="105"/>
                  </a:lnTo>
                  <a:lnTo>
                    <a:pt x="278" y="104"/>
                  </a:lnTo>
                  <a:lnTo>
                    <a:pt x="280" y="103"/>
                  </a:lnTo>
                  <a:lnTo>
                    <a:pt x="282" y="102"/>
                  </a:lnTo>
                  <a:lnTo>
                    <a:pt x="284" y="102"/>
                  </a:lnTo>
                  <a:lnTo>
                    <a:pt x="286" y="101"/>
                  </a:lnTo>
                  <a:lnTo>
                    <a:pt x="288" y="100"/>
                  </a:lnTo>
                  <a:lnTo>
                    <a:pt x="290" y="99"/>
                  </a:lnTo>
                  <a:lnTo>
                    <a:pt x="292" y="98"/>
                  </a:lnTo>
                  <a:lnTo>
                    <a:pt x="294" y="97"/>
                  </a:lnTo>
                  <a:lnTo>
                    <a:pt x="296" y="96"/>
                  </a:lnTo>
                  <a:lnTo>
                    <a:pt x="298" y="95"/>
                  </a:lnTo>
                  <a:lnTo>
                    <a:pt x="300" y="94"/>
                  </a:lnTo>
                  <a:lnTo>
                    <a:pt x="302" y="93"/>
                  </a:lnTo>
                  <a:lnTo>
                    <a:pt x="304" y="92"/>
                  </a:lnTo>
                  <a:lnTo>
                    <a:pt x="306" y="92"/>
                  </a:lnTo>
                  <a:lnTo>
                    <a:pt x="308" y="91"/>
                  </a:lnTo>
                  <a:lnTo>
                    <a:pt x="310" y="90"/>
                  </a:lnTo>
                  <a:lnTo>
                    <a:pt x="312" y="89"/>
                  </a:lnTo>
                  <a:lnTo>
                    <a:pt x="314" y="88"/>
                  </a:lnTo>
                  <a:lnTo>
                    <a:pt x="316" y="87"/>
                  </a:lnTo>
                  <a:lnTo>
                    <a:pt x="318" y="86"/>
                  </a:lnTo>
                  <a:lnTo>
                    <a:pt x="320" y="85"/>
                  </a:lnTo>
                  <a:lnTo>
                    <a:pt x="322" y="84"/>
                  </a:lnTo>
                  <a:lnTo>
                    <a:pt x="324" y="83"/>
                  </a:lnTo>
                  <a:lnTo>
                    <a:pt x="326" y="82"/>
                  </a:lnTo>
                  <a:lnTo>
                    <a:pt x="328" y="82"/>
                  </a:lnTo>
                  <a:lnTo>
                    <a:pt x="330" y="81"/>
                  </a:lnTo>
                  <a:lnTo>
                    <a:pt x="332" y="80"/>
                  </a:lnTo>
                  <a:lnTo>
                    <a:pt x="334" y="79"/>
                  </a:lnTo>
                  <a:lnTo>
                    <a:pt x="336" y="78"/>
                  </a:lnTo>
                  <a:lnTo>
                    <a:pt x="338" y="77"/>
                  </a:lnTo>
                  <a:lnTo>
                    <a:pt x="340" y="76"/>
                  </a:lnTo>
                  <a:lnTo>
                    <a:pt x="342" y="75"/>
                  </a:lnTo>
                  <a:lnTo>
                    <a:pt x="344" y="74"/>
                  </a:lnTo>
                  <a:lnTo>
                    <a:pt x="346" y="73"/>
                  </a:lnTo>
                  <a:lnTo>
                    <a:pt x="348" y="73"/>
                  </a:lnTo>
                  <a:lnTo>
                    <a:pt x="350" y="72"/>
                  </a:lnTo>
                  <a:lnTo>
                    <a:pt x="352" y="71"/>
                  </a:lnTo>
                  <a:lnTo>
                    <a:pt x="354" y="70"/>
                  </a:lnTo>
                  <a:lnTo>
                    <a:pt x="356" y="69"/>
                  </a:lnTo>
                  <a:lnTo>
                    <a:pt x="358" y="68"/>
                  </a:lnTo>
                  <a:lnTo>
                    <a:pt x="360" y="67"/>
                  </a:lnTo>
                  <a:lnTo>
                    <a:pt x="362" y="66"/>
                  </a:lnTo>
                  <a:lnTo>
                    <a:pt x="364" y="65"/>
                  </a:lnTo>
                  <a:lnTo>
                    <a:pt x="366" y="64"/>
                  </a:lnTo>
                  <a:lnTo>
                    <a:pt x="368" y="64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1"/>
                  </a:lnTo>
                  <a:lnTo>
                    <a:pt x="376" y="60"/>
                  </a:lnTo>
                  <a:lnTo>
                    <a:pt x="378" y="59"/>
                  </a:lnTo>
                  <a:lnTo>
                    <a:pt x="380" y="58"/>
                  </a:lnTo>
                  <a:lnTo>
                    <a:pt x="382" y="57"/>
                  </a:lnTo>
                  <a:lnTo>
                    <a:pt x="384" y="56"/>
                  </a:lnTo>
                  <a:lnTo>
                    <a:pt x="386" y="56"/>
                  </a:lnTo>
                  <a:lnTo>
                    <a:pt x="388" y="55"/>
                  </a:lnTo>
                  <a:lnTo>
                    <a:pt x="390" y="54"/>
                  </a:lnTo>
                  <a:lnTo>
                    <a:pt x="392" y="53"/>
                  </a:lnTo>
                  <a:lnTo>
                    <a:pt x="394" y="52"/>
                  </a:lnTo>
                  <a:lnTo>
                    <a:pt x="396" y="51"/>
                  </a:lnTo>
                  <a:lnTo>
                    <a:pt x="398" y="50"/>
                  </a:lnTo>
                  <a:lnTo>
                    <a:pt x="400" y="49"/>
                  </a:lnTo>
                  <a:lnTo>
                    <a:pt x="402" y="48"/>
                  </a:lnTo>
                  <a:lnTo>
                    <a:pt x="404" y="47"/>
                  </a:lnTo>
                  <a:lnTo>
                    <a:pt x="406" y="47"/>
                  </a:lnTo>
                  <a:lnTo>
                    <a:pt x="408" y="46"/>
                  </a:lnTo>
                  <a:lnTo>
                    <a:pt x="410" y="45"/>
                  </a:lnTo>
                  <a:lnTo>
                    <a:pt x="412" y="44"/>
                  </a:lnTo>
                  <a:lnTo>
                    <a:pt x="414" y="43"/>
                  </a:lnTo>
                  <a:lnTo>
                    <a:pt x="416" y="42"/>
                  </a:lnTo>
                  <a:lnTo>
                    <a:pt x="418" y="41"/>
                  </a:lnTo>
                  <a:lnTo>
                    <a:pt x="420" y="40"/>
                  </a:lnTo>
                  <a:lnTo>
                    <a:pt x="422" y="39"/>
                  </a:lnTo>
                  <a:lnTo>
                    <a:pt x="424" y="39"/>
                  </a:lnTo>
                  <a:lnTo>
                    <a:pt x="426" y="38"/>
                  </a:lnTo>
                  <a:lnTo>
                    <a:pt x="428" y="37"/>
                  </a:lnTo>
                  <a:lnTo>
                    <a:pt x="430" y="36"/>
                  </a:lnTo>
                  <a:lnTo>
                    <a:pt x="432" y="35"/>
                  </a:lnTo>
                  <a:lnTo>
                    <a:pt x="434" y="34"/>
                  </a:lnTo>
                  <a:lnTo>
                    <a:pt x="436" y="33"/>
                  </a:lnTo>
                  <a:lnTo>
                    <a:pt x="438" y="32"/>
                  </a:lnTo>
                  <a:lnTo>
                    <a:pt x="440" y="31"/>
                  </a:lnTo>
                  <a:lnTo>
                    <a:pt x="442" y="31"/>
                  </a:lnTo>
                  <a:lnTo>
                    <a:pt x="444" y="30"/>
                  </a:lnTo>
                  <a:lnTo>
                    <a:pt x="446" y="29"/>
                  </a:lnTo>
                  <a:lnTo>
                    <a:pt x="448" y="28"/>
                  </a:lnTo>
                  <a:lnTo>
                    <a:pt x="450" y="27"/>
                  </a:lnTo>
                  <a:lnTo>
                    <a:pt x="452" y="26"/>
                  </a:lnTo>
                  <a:lnTo>
                    <a:pt x="454" y="25"/>
                  </a:lnTo>
                  <a:lnTo>
                    <a:pt x="456" y="24"/>
                  </a:lnTo>
                  <a:lnTo>
                    <a:pt x="458" y="23"/>
                  </a:lnTo>
                  <a:lnTo>
                    <a:pt x="460" y="23"/>
                  </a:lnTo>
                  <a:lnTo>
                    <a:pt x="462" y="22"/>
                  </a:lnTo>
                  <a:lnTo>
                    <a:pt x="464" y="21"/>
                  </a:lnTo>
                  <a:lnTo>
                    <a:pt x="466" y="20"/>
                  </a:lnTo>
                  <a:lnTo>
                    <a:pt x="468" y="19"/>
                  </a:lnTo>
                  <a:lnTo>
                    <a:pt x="470" y="18"/>
                  </a:lnTo>
                  <a:lnTo>
                    <a:pt x="472" y="17"/>
                  </a:lnTo>
                  <a:lnTo>
                    <a:pt x="474" y="16"/>
                  </a:lnTo>
                  <a:lnTo>
                    <a:pt x="476" y="15"/>
                  </a:lnTo>
                  <a:lnTo>
                    <a:pt x="478" y="15"/>
                  </a:lnTo>
                  <a:lnTo>
                    <a:pt x="480" y="14"/>
                  </a:lnTo>
                  <a:lnTo>
                    <a:pt x="482" y="13"/>
                  </a:lnTo>
                  <a:lnTo>
                    <a:pt x="484" y="12"/>
                  </a:lnTo>
                  <a:lnTo>
                    <a:pt x="486" y="11"/>
                  </a:lnTo>
                  <a:lnTo>
                    <a:pt x="488" y="10"/>
                  </a:lnTo>
                  <a:lnTo>
                    <a:pt x="490" y="9"/>
                  </a:lnTo>
                  <a:lnTo>
                    <a:pt x="492" y="8"/>
                  </a:lnTo>
                  <a:lnTo>
                    <a:pt x="494" y="7"/>
                  </a:lnTo>
                  <a:lnTo>
                    <a:pt x="496" y="7"/>
                  </a:lnTo>
                  <a:lnTo>
                    <a:pt x="498" y="6"/>
                  </a:lnTo>
                  <a:lnTo>
                    <a:pt x="500" y="5"/>
                  </a:lnTo>
                  <a:lnTo>
                    <a:pt x="502" y="4"/>
                  </a:lnTo>
                  <a:lnTo>
                    <a:pt x="504" y="3"/>
                  </a:lnTo>
                  <a:lnTo>
                    <a:pt x="506" y="2"/>
                  </a:lnTo>
                  <a:lnTo>
                    <a:pt x="508" y="1"/>
                  </a:lnTo>
                  <a:lnTo>
                    <a:pt x="510" y="0"/>
                  </a:lnTo>
                  <a:lnTo>
                    <a:pt x="511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 type="none"/>
              <a:tailEnd type="stealth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" name="Freeform 141">
              <a:extLst>
                <a:ext uri="{FF2B5EF4-FFF2-40B4-BE49-F238E27FC236}">
                  <a16:creationId xmlns:a16="http://schemas.microsoft.com/office/drawing/2014/main" id="{891564B9-947B-4527-B0F5-7A9C8685CF7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313" y="2698750"/>
              <a:ext cx="2809875" cy="1457325"/>
            </a:xfrm>
            <a:custGeom>
              <a:avLst/>
              <a:gdLst>
                <a:gd name="T0" fmla="*/ 8 w 511"/>
                <a:gd name="T1" fmla="*/ 14 h 265"/>
                <a:gd name="T2" fmla="*/ 18 w 511"/>
                <a:gd name="T3" fmla="*/ 25 h 265"/>
                <a:gd name="T4" fmla="*/ 28 w 511"/>
                <a:gd name="T5" fmla="*/ 33 h 265"/>
                <a:gd name="T6" fmla="*/ 38 w 511"/>
                <a:gd name="T7" fmla="*/ 40 h 265"/>
                <a:gd name="T8" fmla="*/ 48 w 511"/>
                <a:gd name="T9" fmla="*/ 46 h 265"/>
                <a:gd name="T10" fmla="*/ 58 w 511"/>
                <a:gd name="T11" fmla="*/ 52 h 265"/>
                <a:gd name="T12" fmla="*/ 68 w 511"/>
                <a:gd name="T13" fmla="*/ 58 h 265"/>
                <a:gd name="T14" fmla="*/ 78 w 511"/>
                <a:gd name="T15" fmla="*/ 64 h 265"/>
                <a:gd name="T16" fmla="*/ 88 w 511"/>
                <a:gd name="T17" fmla="*/ 69 h 265"/>
                <a:gd name="T18" fmla="*/ 98 w 511"/>
                <a:gd name="T19" fmla="*/ 75 h 265"/>
                <a:gd name="T20" fmla="*/ 108 w 511"/>
                <a:gd name="T21" fmla="*/ 80 h 265"/>
                <a:gd name="T22" fmla="*/ 118 w 511"/>
                <a:gd name="T23" fmla="*/ 85 h 265"/>
                <a:gd name="T24" fmla="*/ 128 w 511"/>
                <a:gd name="T25" fmla="*/ 90 h 265"/>
                <a:gd name="T26" fmla="*/ 138 w 511"/>
                <a:gd name="T27" fmla="*/ 95 h 265"/>
                <a:gd name="T28" fmla="*/ 148 w 511"/>
                <a:gd name="T29" fmla="*/ 100 h 265"/>
                <a:gd name="T30" fmla="*/ 158 w 511"/>
                <a:gd name="T31" fmla="*/ 105 h 265"/>
                <a:gd name="T32" fmla="*/ 168 w 511"/>
                <a:gd name="T33" fmla="*/ 109 h 265"/>
                <a:gd name="T34" fmla="*/ 178 w 511"/>
                <a:gd name="T35" fmla="*/ 114 h 265"/>
                <a:gd name="T36" fmla="*/ 188 w 511"/>
                <a:gd name="T37" fmla="*/ 119 h 265"/>
                <a:gd name="T38" fmla="*/ 198 w 511"/>
                <a:gd name="T39" fmla="*/ 124 h 265"/>
                <a:gd name="T40" fmla="*/ 208 w 511"/>
                <a:gd name="T41" fmla="*/ 128 h 265"/>
                <a:gd name="T42" fmla="*/ 218 w 511"/>
                <a:gd name="T43" fmla="*/ 133 h 265"/>
                <a:gd name="T44" fmla="*/ 228 w 511"/>
                <a:gd name="T45" fmla="*/ 138 h 265"/>
                <a:gd name="T46" fmla="*/ 238 w 511"/>
                <a:gd name="T47" fmla="*/ 142 h 265"/>
                <a:gd name="T48" fmla="*/ 248 w 511"/>
                <a:gd name="T49" fmla="*/ 147 h 265"/>
                <a:gd name="T50" fmla="*/ 258 w 511"/>
                <a:gd name="T51" fmla="*/ 152 h 265"/>
                <a:gd name="T52" fmla="*/ 268 w 511"/>
                <a:gd name="T53" fmla="*/ 156 h 265"/>
                <a:gd name="T54" fmla="*/ 278 w 511"/>
                <a:gd name="T55" fmla="*/ 161 h 265"/>
                <a:gd name="T56" fmla="*/ 288 w 511"/>
                <a:gd name="T57" fmla="*/ 165 h 265"/>
                <a:gd name="T58" fmla="*/ 298 w 511"/>
                <a:gd name="T59" fmla="*/ 170 h 265"/>
                <a:gd name="T60" fmla="*/ 308 w 511"/>
                <a:gd name="T61" fmla="*/ 174 h 265"/>
                <a:gd name="T62" fmla="*/ 318 w 511"/>
                <a:gd name="T63" fmla="*/ 179 h 265"/>
                <a:gd name="T64" fmla="*/ 328 w 511"/>
                <a:gd name="T65" fmla="*/ 183 h 265"/>
                <a:gd name="T66" fmla="*/ 338 w 511"/>
                <a:gd name="T67" fmla="*/ 188 h 265"/>
                <a:gd name="T68" fmla="*/ 348 w 511"/>
                <a:gd name="T69" fmla="*/ 192 h 265"/>
                <a:gd name="T70" fmla="*/ 358 w 511"/>
                <a:gd name="T71" fmla="*/ 197 h 265"/>
                <a:gd name="T72" fmla="*/ 368 w 511"/>
                <a:gd name="T73" fmla="*/ 201 h 265"/>
                <a:gd name="T74" fmla="*/ 378 w 511"/>
                <a:gd name="T75" fmla="*/ 206 h 265"/>
                <a:gd name="T76" fmla="*/ 388 w 511"/>
                <a:gd name="T77" fmla="*/ 210 h 265"/>
                <a:gd name="T78" fmla="*/ 398 w 511"/>
                <a:gd name="T79" fmla="*/ 215 h 265"/>
                <a:gd name="T80" fmla="*/ 408 w 511"/>
                <a:gd name="T81" fmla="*/ 219 h 265"/>
                <a:gd name="T82" fmla="*/ 418 w 511"/>
                <a:gd name="T83" fmla="*/ 224 h 265"/>
                <a:gd name="T84" fmla="*/ 428 w 511"/>
                <a:gd name="T85" fmla="*/ 228 h 265"/>
                <a:gd name="T86" fmla="*/ 438 w 511"/>
                <a:gd name="T87" fmla="*/ 233 h 265"/>
                <a:gd name="T88" fmla="*/ 448 w 511"/>
                <a:gd name="T89" fmla="*/ 237 h 265"/>
                <a:gd name="T90" fmla="*/ 458 w 511"/>
                <a:gd name="T91" fmla="*/ 242 h 265"/>
                <a:gd name="T92" fmla="*/ 468 w 511"/>
                <a:gd name="T93" fmla="*/ 246 h 265"/>
                <a:gd name="T94" fmla="*/ 478 w 511"/>
                <a:gd name="T95" fmla="*/ 250 h 265"/>
                <a:gd name="T96" fmla="*/ 488 w 511"/>
                <a:gd name="T97" fmla="*/ 255 h 265"/>
                <a:gd name="T98" fmla="*/ 498 w 511"/>
                <a:gd name="T99" fmla="*/ 259 h 265"/>
                <a:gd name="T100" fmla="*/ 508 w 511"/>
                <a:gd name="T101" fmla="*/ 264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511" h="265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6" y="12"/>
                  </a:lnTo>
                  <a:lnTo>
                    <a:pt x="8" y="14"/>
                  </a:lnTo>
                  <a:lnTo>
                    <a:pt x="10" y="17"/>
                  </a:lnTo>
                  <a:lnTo>
                    <a:pt x="12" y="19"/>
                  </a:lnTo>
                  <a:lnTo>
                    <a:pt x="14" y="21"/>
                  </a:lnTo>
                  <a:lnTo>
                    <a:pt x="16" y="23"/>
                  </a:lnTo>
                  <a:lnTo>
                    <a:pt x="18" y="25"/>
                  </a:lnTo>
                  <a:lnTo>
                    <a:pt x="20" y="26"/>
                  </a:lnTo>
                  <a:lnTo>
                    <a:pt x="22" y="28"/>
                  </a:lnTo>
                  <a:lnTo>
                    <a:pt x="24" y="30"/>
                  </a:lnTo>
                  <a:lnTo>
                    <a:pt x="26" y="31"/>
                  </a:lnTo>
                  <a:lnTo>
                    <a:pt x="28" y="33"/>
                  </a:lnTo>
                  <a:lnTo>
                    <a:pt x="30" y="34"/>
                  </a:lnTo>
                  <a:lnTo>
                    <a:pt x="32" y="36"/>
                  </a:lnTo>
                  <a:lnTo>
                    <a:pt x="34" y="37"/>
                  </a:lnTo>
                  <a:lnTo>
                    <a:pt x="36" y="38"/>
                  </a:lnTo>
                  <a:lnTo>
                    <a:pt x="38" y="40"/>
                  </a:lnTo>
                  <a:lnTo>
                    <a:pt x="40" y="41"/>
                  </a:lnTo>
                  <a:lnTo>
                    <a:pt x="42" y="42"/>
                  </a:lnTo>
                  <a:lnTo>
                    <a:pt x="44" y="44"/>
                  </a:lnTo>
                  <a:lnTo>
                    <a:pt x="46" y="45"/>
                  </a:lnTo>
                  <a:lnTo>
                    <a:pt x="48" y="46"/>
                  </a:lnTo>
                  <a:lnTo>
                    <a:pt x="50" y="48"/>
                  </a:lnTo>
                  <a:lnTo>
                    <a:pt x="52" y="49"/>
                  </a:lnTo>
                  <a:lnTo>
                    <a:pt x="54" y="50"/>
                  </a:lnTo>
                  <a:lnTo>
                    <a:pt x="56" y="51"/>
                  </a:lnTo>
                  <a:lnTo>
                    <a:pt x="58" y="52"/>
                  </a:lnTo>
                  <a:lnTo>
                    <a:pt x="60" y="54"/>
                  </a:lnTo>
                  <a:lnTo>
                    <a:pt x="62" y="55"/>
                  </a:lnTo>
                  <a:lnTo>
                    <a:pt x="64" y="56"/>
                  </a:lnTo>
                  <a:lnTo>
                    <a:pt x="66" y="57"/>
                  </a:lnTo>
                  <a:lnTo>
                    <a:pt x="68" y="58"/>
                  </a:lnTo>
                  <a:lnTo>
                    <a:pt x="70" y="59"/>
                  </a:lnTo>
                  <a:lnTo>
                    <a:pt x="72" y="60"/>
                  </a:lnTo>
                  <a:lnTo>
                    <a:pt x="74" y="62"/>
                  </a:lnTo>
                  <a:lnTo>
                    <a:pt x="76" y="63"/>
                  </a:lnTo>
                  <a:lnTo>
                    <a:pt x="78" y="64"/>
                  </a:lnTo>
                  <a:lnTo>
                    <a:pt x="80" y="65"/>
                  </a:lnTo>
                  <a:lnTo>
                    <a:pt x="82" y="66"/>
                  </a:lnTo>
                  <a:lnTo>
                    <a:pt x="84" y="67"/>
                  </a:lnTo>
                  <a:lnTo>
                    <a:pt x="86" y="68"/>
                  </a:lnTo>
                  <a:lnTo>
                    <a:pt x="88" y="69"/>
                  </a:lnTo>
                  <a:lnTo>
                    <a:pt x="90" y="70"/>
                  </a:lnTo>
                  <a:lnTo>
                    <a:pt x="92" y="71"/>
                  </a:lnTo>
                  <a:lnTo>
                    <a:pt x="94" y="72"/>
                  </a:lnTo>
                  <a:lnTo>
                    <a:pt x="96" y="74"/>
                  </a:lnTo>
                  <a:lnTo>
                    <a:pt x="98" y="75"/>
                  </a:lnTo>
                  <a:lnTo>
                    <a:pt x="100" y="76"/>
                  </a:lnTo>
                  <a:lnTo>
                    <a:pt x="102" y="77"/>
                  </a:lnTo>
                  <a:lnTo>
                    <a:pt x="104" y="78"/>
                  </a:lnTo>
                  <a:lnTo>
                    <a:pt x="106" y="79"/>
                  </a:lnTo>
                  <a:lnTo>
                    <a:pt x="108" y="80"/>
                  </a:lnTo>
                  <a:lnTo>
                    <a:pt x="110" y="81"/>
                  </a:lnTo>
                  <a:lnTo>
                    <a:pt x="112" y="82"/>
                  </a:lnTo>
                  <a:lnTo>
                    <a:pt x="114" y="83"/>
                  </a:lnTo>
                  <a:lnTo>
                    <a:pt x="116" y="84"/>
                  </a:lnTo>
                  <a:lnTo>
                    <a:pt x="118" y="85"/>
                  </a:lnTo>
                  <a:lnTo>
                    <a:pt x="120" y="86"/>
                  </a:lnTo>
                  <a:lnTo>
                    <a:pt x="122" y="87"/>
                  </a:lnTo>
                  <a:lnTo>
                    <a:pt x="124" y="88"/>
                  </a:lnTo>
                  <a:lnTo>
                    <a:pt x="126" y="89"/>
                  </a:lnTo>
                  <a:lnTo>
                    <a:pt x="128" y="90"/>
                  </a:lnTo>
                  <a:lnTo>
                    <a:pt x="130" y="91"/>
                  </a:lnTo>
                  <a:lnTo>
                    <a:pt x="132" y="92"/>
                  </a:lnTo>
                  <a:lnTo>
                    <a:pt x="134" y="93"/>
                  </a:lnTo>
                  <a:lnTo>
                    <a:pt x="136" y="94"/>
                  </a:lnTo>
                  <a:lnTo>
                    <a:pt x="138" y="95"/>
                  </a:lnTo>
                  <a:lnTo>
                    <a:pt x="140" y="96"/>
                  </a:lnTo>
                  <a:lnTo>
                    <a:pt x="142" y="97"/>
                  </a:lnTo>
                  <a:lnTo>
                    <a:pt x="144" y="98"/>
                  </a:lnTo>
                  <a:lnTo>
                    <a:pt x="146" y="99"/>
                  </a:lnTo>
                  <a:lnTo>
                    <a:pt x="148" y="100"/>
                  </a:lnTo>
                  <a:lnTo>
                    <a:pt x="150" y="101"/>
                  </a:lnTo>
                  <a:lnTo>
                    <a:pt x="152" y="102"/>
                  </a:lnTo>
                  <a:lnTo>
                    <a:pt x="154" y="103"/>
                  </a:lnTo>
                  <a:lnTo>
                    <a:pt x="156" y="104"/>
                  </a:lnTo>
                  <a:lnTo>
                    <a:pt x="158" y="105"/>
                  </a:lnTo>
                  <a:lnTo>
                    <a:pt x="160" y="106"/>
                  </a:lnTo>
                  <a:lnTo>
                    <a:pt x="162" y="107"/>
                  </a:lnTo>
                  <a:lnTo>
                    <a:pt x="164" y="108"/>
                  </a:lnTo>
                  <a:lnTo>
                    <a:pt x="166" y="108"/>
                  </a:lnTo>
                  <a:lnTo>
                    <a:pt x="168" y="109"/>
                  </a:lnTo>
                  <a:lnTo>
                    <a:pt x="170" y="110"/>
                  </a:lnTo>
                  <a:lnTo>
                    <a:pt x="172" y="111"/>
                  </a:lnTo>
                  <a:lnTo>
                    <a:pt x="174" y="112"/>
                  </a:lnTo>
                  <a:lnTo>
                    <a:pt x="176" y="113"/>
                  </a:lnTo>
                  <a:lnTo>
                    <a:pt x="178" y="114"/>
                  </a:lnTo>
                  <a:lnTo>
                    <a:pt x="180" y="115"/>
                  </a:lnTo>
                  <a:lnTo>
                    <a:pt x="182" y="116"/>
                  </a:lnTo>
                  <a:lnTo>
                    <a:pt x="184" y="117"/>
                  </a:lnTo>
                  <a:lnTo>
                    <a:pt x="186" y="118"/>
                  </a:lnTo>
                  <a:lnTo>
                    <a:pt x="188" y="119"/>
                  </a:lnTo>
                  <a:lnTo>
                    <a:pt x="190" y="120"/>
                  </a:lnTo>
                  <a:lnTo>
                    <a:pt x="192" y="121"/>
                  </a:lnTo>
                  <a:lnTo>
                    <a:pt x="194" y="122"/>
                  </a:lnTo>
                  <a:lnTo>
                    <a:pt x="196" y="123"/>
                  </a:lnTo>
                  <a:lnTo>
                    <a:pt x="198" y="124"/>
                  </a:lnTo>
                  <a:lnTo>
                    <a:pt x="200" y="125"/>
                  </a:lnTo>
                  <a:lnTo>
                    <a:pt x="202" y="126"/>
                  </a:lnTo>
                  <a:lnTo>
                    <a:pt x="204" y="127"/>
                  </a:lnTo>
                  <a:lnTo>
                    <a:pt x="206" y="127"/>
                  </a:lnTo>
                  <a:lnTo>
                    <a:pt x="208" y="128"/>
                  </a:lnTo>
                  <a:lnTo>
                    <a:pt x="210" y="129"/>
                  </a:lnTo>
                  <a:lnTo>
                    <a:pt x="212" y="130"/>
                  </a:lnTo>
                  <a:lnTo>
                    <a:pt x="214" y="131"/>
                  </a:lnTo>
                  <a:lnTo>
                    <a:pt x="216" y="132"/>
                  </a:lnTo>
                  <a:lnTo>
                    <a:pt x="218" y="133"/>
                  </a:lnTo>
                  <a:lnTo>
                    <a:pt x="220" y="134"/>
                  </a:lnTo>
                  <a:lnTo>
                    <a:pt x="222" y="135"/>
                  </a:lnTo>
                  <a:lnTo>
                    <a:pt x="224" y="136"/>
                  </a:lnTo>
                  <a:lnTo>
                    <a:pt x="226" y="137"/>
                  </a:lnTo>
                  <a:lnTo>
                    <a:pt x="228" y="138"/>
                  </a:lnTo>
                  <a:lnTo>
                    <a:pt x="230" y="139"/>
                  </a:lnTo>
                  <a:lnTo>
                    <a:pt x="232" y="140"/>
                  </a:lnTo>
                  <a:lnTo>
                    <a:pt x="234" y="141"/>
                  </a:lnTo>
                  <a:lnTo>
                    <a:pt x="236" y="141"/>
                  </a:lnTo>
                  <a:lnTo>
                    <a:pt x="238" y="142"/>
                  </a:lnTo>
                  <a:lnTo>
                    <a:pt x="240" y="143"/>
                  </a:lnTo>
                  <a:lnTo>
                    <a:pt x="242" y="144"/>
                  </a:lnTo>
                  <a:lnTo>
                    <a:pt x="244" y="145"/>
                  </a:lnTo>
                  <a:lnTo>
                    <a:pt x="246" y="146"/>
                  </a:lnTo>
                  <a:lnTo>
                    <a:pt x="248" y="147"/>
                  </a:lnTo>
                  <a:lnTo>
                    <a:pt x="250" y="148"/>
                  </a:lnTo>
                  <a:lnTo>
                    <a:pt x="252" y="149"/>
                  </a:lnTo>
                  <a:lnTo>
                    <a:pt x="254" y="150"/>
                  </a:lnTo>
                  <a:lnTo>
                    <a:pt x="256" y="151"/>
                  </a:lnTo>
                  <a:lnTo>
                    <a:pt x="258" y="152"/>
                  </a:lnTo>
                  <a:lnTo>
                    <a:pt x="260" y="152"/>
                  </a:lnTo>
                  <a:lnTo>
                    <a:pt x="262" y="153"/>
                  </a:lnTo>
                  <a:lnTo>
                    <a:pt x="264" y="154"/>
                  </a:lnTo>
                  <a:lnTo>
                    <a:pt x="266" y="155"/>
                  </a:lnTo>
                  <a:lnTo>
                    <a:pt x="268" y="156"/>
                  </a:lnTo>
                  <a:lnTo>
                    <a:pt x="270" y="157"/>
                  </a:lnTo>
                  <a:lnTo>
                    <a:pt x="272" y="158"/>
                  </a:lnTo>
                  <a:lnTo>
                    <a:pt x="274" y="159"/>
                  </a:lnTo>
                  <a:lnTo>
                    <a:pt x="276" y="160"/>
                  </a:lnTo>
                  <a:lnTo>
                    <a:pt x="278" y="161"/>
                  </a:lnTo>
                  <a:lnTo>
                    <a:pt x="280" y="162"/>
                  </a:lnTo>
                  <a:lnTo>
                    <a:pt x="282" y="163"/>
                  </a:lnTo>
                  <a:lnTo>
                    <a:pt x="284" y="163"/>
                  </a:lnTo>
                  <a:lnTo>
                    <a:pt x="286" y="164"/>
                  </a:lnTo>
                  <a:lnTo>
                    <a:pt x="288" y="165"/>
                  </a:lnTo>
                  <a:lnTo>
                    <a:pt x="290" y="166"/>
                  </a:lnTo>
                  <a:lnTo>
                    <a:pt x="292" y="167"/>
                  </a:lnTo>
                  <a:lnTo>
                    <a:pt x="294" y="168"/>
                  </a:lnTo>
                  <a:lnTo>
                    <a:pt x="296" y="169"/>
                  </a:lnTo>
                  <a:lnTo>
                    <a:pt x="298" y="170"/>
                  </a:lnTo>
                  <a:lnTo>
                    <a:pt x="300" y="171"/>
                  </a:lnTo>
                  <a:lnTo>
                    <a:pt x="302" y="172"/>
                  </a:lnTo>
                  <a:lnTo>
                    <a:pt x="304" y="173"/>
                  </a:lnTo>
                  <a:lnTo>
                    <a:pt x="306" y="173"/>
                  </a:lnTo>
                  <a:lnTo>
                    <a:pt x="308" y="174"/>
                  </a:lnTo>
                  <a:lnTo>
                    <a:pt x="310" y="175"/>
                  </a:lnTo>
                  <a:lnTo>
                    <a:pt x="312" y="176"/>
                  </a:lnTo>
                  <a:lnTo>
                    <a:pt x="314" y="177"/>
                  </a:lnTo>
                  <a:lnTo>
                    <a:pt x="316" y="178"/>
                  </a:lnTo>
                  <a:lnTo>
                    <a:pt x="318" y="179"/>
                  </a:lnTo>
                  <a:lnTo>
                    <a:pt x="320" y="180"/>
                  </a:lnTo>
                  <a:lnTo>
                    <a:pt x="322" y="181"/>
                  </a:lnTo>
                  <a:lnTo>
                    <a:pt x="324" y="182"/>
                  </a:lnTo>
                  <a:lnTo>
                    <a:pt x="326" y="183"/>
                  </a:lnTo>
                  <a:lnTo>
                    <a:pt x="328" y="183"/>
                  </a:lnTo>
                  <a:lnTo>
                    <a:pt x="330" y="184"/>
                  </a:lnTo>
                  <a:lnTo>
                    <a:pt x="332" y="185"/>
                  </a:lnTo>
                  <a:lnTo>
                    <a:pt x="334" y="186"/>
                  </a:lnTo>
                  <a:lnTo>
                    <a:pt x="336" y="187"/>
                  </a:lnTo>
                  <a:lnTo>
                    <a:pt x="338" y="188"/>
                  </a:lnTo>
                  <a:lnTo>
                    <a:pt x="340" y="189"/>
                  </a:lnTo>
                  <a:lnTo>
                    <a:pt x="342" y="190"/>
                  </a:lnTo>
                  <a:lnTo>
                    <a:pt x="344" y="191"/>
                  </a:lnTo>
                  <a:lnTo>
                    <a:pt x="346" y="192"/>
                  </a:lnTo>
                  <a:lnTo>
                    <a:pt x="348" y="192"/>
                  </a:lnTo>
                  <a:lnTo>
                    <a:pt x="350" y="193"/>
                  </a:lnTo>
                  <a:lnTo>
                    <a:pt x="352" y="194"/>
                  </a:lnTo>
                  <a:lnTo>
                    <a:pt x="354" y="195"/>
                  </a:lnTo>
                  <a:lnTo>
                    <a:pt x="356" y="196"/>
                  </a:lnTo>
                  <a:lnTo>
                    <a:pt x="358" y="197"/>
                  </a:lnTo>
                  <a:lnTo>
                    <a:pt x="360" y="198"/>
                  </a:lnTo>
                  <a:lnTo>
                    <a:pt x="362" y="199"/>
                  </a:lnTo>
                  <a:lnTo>
                    <a:pt x="364" y="200"/>
                  </a:lnTo>
                  <a:lnTo>
                    <a:pt x="366" y="201"/>
                  </a:lnTo>
                  <a:lnTo>
                    <a:pt x="368" y="201"/>
                  </a:lnTo>
                  <a:lnTo>
                    <a:pt x="370" y="202"/>
                  </a:lnTo>
                  <a:lnTo>
                    <a:pt x="372" y="203"/>
                  </a:lnTo>
                  <a:lnTo>
                    <a:pt x="374" y="204"/>
                  </a:lnTo>
                  <a:lnTo>
                    <a:pt x="376" y="205"/>
                  </a:lnTo>
                  <a:lnTo>
                    <a:pt x="378" y="206"/>
                  </a:lnTo>
                  <a:lnTo>
                    <a:pt x="380" y="207"/>
                  </a:lnTo>
                  <a:lnTo>
                    <a:pt x="382" y="208"/>
                  </a:lnTo>
                  <a:lnTo>
                    <a:pt x="384" y="209"/>
                  </a:lnTo>
                  <a:lnTo>
                    <a:pt x="386" y="209"/>
                  </a:lnTo>
                  <a:lnTo>
                    <a:pt x="388" y="210"/>
                  </a:lnTo>
                  <a:lnTo>
                    <a:pt x="390" y="211"/>
                  </a:lnTo>
                  <a:lnTo>
                    <a:pt x="392" y="212"/>
                  </a:lnTo>
                  <a:lnTo>
                    <a:pt x="394" y="213"/>
                  </a:lnTo>
                  <a:lnTo>
                    <a:pt x="396" y="214"/>
                  </a:lnTo>
                  <a:lnTo>
                    <a:pt x="398" y="215"/>
                  </a:lnTo>
                  <a:lnTo>
                    <a:pt x="400" y="216"/>
                  </a:lnTo>
                  <a:lnTo>
                    <a:pt x="402" y="217"/>
                  </a:lnTo>
                  <a:lnTo>
                    <a:pt x="404" y="218"/>
                  </a:lnTo>
                  <a:lnTo>
                    <a:pt x="406" y="218"/>
                  </a:lnTo>
                  <a:lnTo>
                    <a:pt x="408" y="219"/>
                  </a:lnTo>
                  <a:lnTo>
                    <a:pt x="410" y="220"/>
                  </a:lnTo>
                  <a:lnTo>
                    <a:pt x="412" y="221"/>
                  </a:lnTo>
                  <a:lnTo>
                    <a:pt x="414" y="222"/>
                  </a:lnTo>
                  <a:lnTo>
                    <a:pt x="416" y="223"/>
                  </a:lnTo>
                  <a:lnTo>
                    <a:pt x="418" y="224"/>
                  </a:lnTo>
                  <a:lnTo>
                    <a:pt x="420" y="225"/>
                  </a:lnTo>
                  <a:lnTo>
                    <a:pt x="422" y="226"/>
                  </a:lnTo>
                  <a:lnTo>
                    <a:pt x="424" y="226"/>
                  </a:lnTo>
                  <a:lnTo>
                    <a:pt x="426" y="227"/>
                  </a:lnTo>
                  <a:lnTo>
                    <a:pt x="428" y="228"/>
                  </a:lnTo>
                  <a:lnTo>
                    <a:pt x="430" y="229"/>
                  </a:lnTo>
                  <a:lnTo>
                    <a:pt x="432" y="230"/>
                  </a:lnTo>
                  <a:lnTo>
                    <a:pt x="434" y="231"/>
                  </a:lnTo>
                  <a:lnTo>
                    <a:pt x="436" y="232"/>
                  </a:lnTo>
                  <a:lnTo>
                    <a:pt x="438" y="233"/>
                  </a:lnTo>
                  <a:lnTo>
                    <a:pt x="440" y="234"/>
                  </a:lnTo>
                  <a:lnTo>
                    <a:pt x="442" y="234"/>
                  </a:lnTo>
                  <a:lnTo>
                    <a:pt x="444" y="235"/>
                  </a:lnTo>
                  <a:lnTo>
                    <a:pt x="446" y="236"/>
                  </a:lnTo>
                  <a:lnTo>
                    <a:pt x="448" y="237"/>
                  </a:lnTo>
                  <a:lnTo>
                    <a:pt x="450" y="238"/>
                  </a:lnTo>
                  <a:lnTo>
                    <a:pt x="452" y="239"/>
                  </a:lnTo>
                  <a:lnTo>
                    <a:pt x="454" y="240"/>
                  </a:lnTo>
                  <a:lnTo>
                    <a:pt x="456" y="241"/>
                  </a:lnTo>
                  <a:lnTo>
                    <a:pt x="458" y="242"/>
                  </a:lnTo>
                  <a:lnTo>
                    <a:pt x="460" y="242"/>
                  </a:lnTo>
                  <a:lnTo>
                    <a:pt x="462" y="243"/>
                  </a:lnTo>
                  <a:lnTo>
                    <a:pt x="464" y="244"/>
                  </a:lnTo>
                  <a:lnTo>
                    <a:pt x="466" y="245"/>
                  </a:lnTo>
                  <a:lnTo>
                    <a:pt x="468" y="246"/>
                  </a:lnTo>
                  <a:lnTo>
                    <a:pt x="470" y="247"/>
                  </a:lnTo>
                  <a:lnTo>
                    <a:pt x="472" y="248"/>
                  </a:lnTo>
                  <a:lnTo>
                    <a:pt x="474" y="249"/>
                  </a:lnTo>
                  <a:lnTo>
                    <a:pt x="476" y="250"/>
                  </a:lnTo>
                  <a:lnTo>
                    <a:pt x="478" y="250"/>
                  </a:lnTo>
                  <a:lnTo>
                    <a:pt x="480" y="251"/>
                  </a:lnTo>
                  <a:lnTo>
                    <a:pt x="482" y="252"/>
                  </a:lnTo>
                  <a:lnTo>
                    <a:pt x="484" y="253"/>
                  </a:lnTo>
                  <a:lnTo>
                    <a:pt x="486" y="254"/>
                  </a:lnTo>
                  <a:lnTo>
                    <a:pt x="488" y="255"/>
                  </a:lnTo>
                  <a:lnTo>
                    <a:pt x="490" y="256"/>
                  </a:lnTo>
                  <a:lnTo>
                    <a:pt x="492" y="257"/>
                  </a:lnTo>
                  <a:lnTo>
                    <a:pt x="494" y="258"/>
                  </a:lnTo>
                  <a:lnTo>
                    <a:pt x="496" y="258"/>
                  </a:lnTo>
                  <a:lnTo>
                    <a:pt x="498" y="259"/>
                  </a:lnTo>
                  <a:lnTo>
                    <a:pt x="500" y="260"/>
                  </a:lnTo>
                  <a:lnTo>
                    <a:pt x="502" y="261"/>
                  </a:lnTo>
                  <a:lnTo>
                    <a:pt x="504" y="262"/>
                  </a:lnTo>
                  <a:lnTo>
                    <a:pt x="506" y="263"/>
                  </a:lnTo>
                  <a:lnTo>
                    <a:pt x="508" y="264"/>
                  </a:lnTo>
                  <a:lnTo>
                    <a:pt x="510" y="265"/>
                  </a:lnTo>
                  <a:lnTo>
                    <a:pt x="511" y="26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 type="none"/>
              <a:tailEnd type="stealth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90" name="Group 189">
            <a:extLst>
              <a:ext uri="{FF2B5EF4-FFF2-40B4-BE49-F238E27FC236}">
                <a16:creationId xmlns:a16="http://schemas.microsoft.com/office/drawing/2014/main" id="{EEEDEA47-821B-4636-B476-D3EA9E2BF06B}"/>
              </a:ext>
            </a:extLst>
          </p:cNvPr>
          <p:cNvGrpSpPr/>
          <p:nvPr/>
        </p:nvGrpSpPr>
        <p:grpSpPr>
          <a:xfrm rot="5400000">
            <a:off x="8853843" y="1539721"/>
            <a:ext cx="886713" cy="2551044"/>
            <a:chOff x="830263" y="1174751"/>
            <a:chExt cx="2803525" cy="2976562"/>
          </a:xfrm>
        </p:grpSpPr>
        <p:sp>
          <p:nvSpPr>
            <p:cNvPr id="191" name="Freeform 136">
              <a:extLst>
                <a:ext uri="{FF2B5EF4-FFF2-40B4-BE49-F238E27FC236}">
                  <a16:creationId xmlns:a16="http://schemas.microsoft.com/office/drawing/2014/main" id="{FDC9D19A-880A-4A0D-943D-5FB6DEBAA4A9}"/>
                </a:ext>
              </a:extLst>
            </p:cNvPr>
            <p:cNvSpPr>
              <a:spLocks/>
            </p:cNvSpPr>
            <p:nvPr/>
          </p:nvSpPr>
          <p:spPr bwMode="auto">
            <a:xfrm>
              <a:off x="830263" y="1174751"/>
              <a:ext cx="2803525" cy="1485900"/>
            </a:xfrm>
            <a:custGeom>
              <a:avLst/>
              <a:gdLst>
                <a:gd name="T0" fmla="*/ 8 w 510"/>
                <a:gd name="T1" fmla="*/ 3 h 270"/>
                <a:gd name="T2" fmla="*/ 18 w 510"/>
                <a:gd name="T3" fmla="*/ 8 h 270"/>
                <a:gd name="T4" fmla="*/ 28 w 510"/>
                <a:gd name="T5" fmla="*/ 12 h 270"/>
                <a:gd name="T6" fmla="*/ 38 w 510"/>
                <a:gd name="T7" fmla="*/ 16 h 270"/>
                <a:gd name="T8" fmla="*/ 48 w 510"/>
                <a:gd name="T9" fmla="*/ 21 h 270"/>
                <a:gd name="T10" fmla="*/ 58 w 510"/>
                <a:gd name="T11" fmla="*/ 25 h 270"/>
                <a:gd name="T12" fmla="*/ 68 w 510"/>
                <a:gd name="T13" fmla="*/ 30 h 270"/>
                <a:gd name="T14" fmla="*/ 78 w 510"/>
                <a:gd name="T15" fmla="*/ 34 h 270"/>
                <a:gd name="T16" fmla="*/ 88 w 510"/>
                <a:gd name="T17" fmla="*/ 39 h 270"/>
                <a:gd name="T18" fmla="*/ 98 w 510"/>
                <a:gd name="T19" fmla="*/ 43 h 270"/>
                <a:gd name="T20" fmla="*/ 108 w 510"/>
                <a:gd name="T21" fmla="*/ 48 h 270"/>
                <a:gd name="T22" fmla="*/ 118 w 510"/>
                <a:gd name="T23" fmla="*/ 52 h 270"/>
                <a:gd name="T24" fmla="*/ 128 w 510"/>
                <a:gd name="T25" fmla="*/ 57 h 270"/>
                <a:gd name="T26" fmla="*/ 138 w 510"/>
                <a:gd name="T27" fmla="*/ 61 h 270"/>
                <a:gd name="T28" fmla="*/ 148 w 510"/>
                <a:gd name="T29" fmla="*/ 65 h 270"/>
                <a:gd name="T30" fmla="*/ 158 w 510"/>
                <a:gd name="T31" fmla="*/ 70 h 270"/>
                <a:gd name="T32" fmla="*/ 168 w 510"/>
                <a:gd name="T33" fmla="*/ 74 h 270"/>
                <a:gd name="T34" fmla="*/ 178 w 510"/>
                <a:gd name="T35" fmla="*/ 79 h 270"/>
                <a:gd name="T36" fmla="*/ 188 w 510"/>
                <a:gd name="T37" fmla="*/ 83 h 270"/>
                <a:gd name="T38" fmla="*/ 198 w 510"/>
                <a:gd name="T39" fmla="*/ 88 h 270"/>
                <a:gd name="T40" fmla="*/ 208 w 510"/>
                <a:gd name="T41" fmla="*/ 93 h 270"/>
                <a:gd name="T42" fmla="*/ 218 w 510"/>
                <a:gd name="T43" fmla="*/ 97 h 270"/>
                <a:gd name="T44" fmla="*/ 228 w 510"/>
                <a:gd name="T45" fmla="*/ 102 h 270"/>
                <a:gd name="T46" fmla="*/ 238 w 510"/>
                <a:gd name="T47" fmla="*/ 106 h 270"/>
                <a:gd name="T48" fmla="*/ 248 w 510"/>
                <a:gd name="T49" fmla="*/ 111 h 270"/>
                <a:gd name="T50" fmla="*/ 258 w 510"/>
                <a:gd name="T51" fmla="*/ 115 h 270"/>
                <a:gd name="T52" fmla="*/ 268 w 510"/>
                <a:gd name="T53" fmla="*/ 120 h 270"/>
                <a:gd name="T54" fmla="*/ 278 w 510"/>
                <a:gd name="T55" fmla="*/ 125 h 270"/>
                <a:gd name="T56" fmla="*/ 288 w 510"/>
                <a:gd name="T57" fmla="*/ 129 h 270"/>
                <a:gd name="T58" fmla="*/ 298 w 510"/>
                <a:gd name="T59" fmla="*/ 134 h 270"/>
                <a:gd name="T60" fmla="*/ 308 w 510"/>
                <a:gd name="T61" fmla="*/ 139 h 270"/>
                <a:gd name="T62" fmla="*/ 318 w 510"/>
                <a:gd name="T63" fmla="*/ 143 h 270"/>
                <a:gd name="T64" fmla="*/ 328 w 510"/>
                <a:gd name="T65" fmla="*/ 148 h 270"/>
                <a:gd name="T66" fmla="*/ 338 w 510"/>
                <a:gd name="T67" fmla="*/ 153 h 270"/>
                <a:gd name="T68" fmla="*/ 348 w 510"/>
                <a:gd name="T69" fmla="*/ 158 h 270"/>
                <a:gd name="T70" fmla="*/ 358 w 510"/>
                <a:gd name="T71" fmla="*/ 162 h 270"/>
                <a:gd name="T72" fmla="*/ 368 w 510"/>
                <a:gd name="T73" fmla="*/ 167 h 270"/>
                <a:gd name="T74" fmla="*/ 378 w 510"/>
                <a:gd name="T75" fmla="*/ 172 h 270"/>
                <a:gd name="T76" fmla="*/ 388 w 510"/>
                <a:gd name="T77" fmla="*/ 177 h 270"/>
                <a:gd name="T78" fmla="*/ 398 w 510"/>
                <a:gd name="T79" fmla="*/ 182 h 270"/>
                <a:gd name="T80" fmla="*/ 408 w 510"/>
                <a:gd name="T81" fmla="*/ 188 h 270"/>
                <a:gd name="T82" fmla="*/ 418 w 510"/>
                <a:gd name="T83" fmla="*/ 193 h 270"/>
                <a:gd name="T84" fmla="*/ 428 w 510"/>
                <a:gd name="T85" fmla="*/ 198 h 270"/>
                <a:gd name="T86" fmla="*/ 438 w 510"/>
                <a:gd name="T87" fmla="*/ 204 h 270"/>
                <a:gd name="T88" fmla="*/ 448 w 510"/>
                <a:gd name="T89" fmla="*/ 209 h 270"/>
                <a:gd name="T90" fmla="*/ 458 w 510"/>
                <a:gd name="T91" fmla="*/ 215 h 270"/>
                <a:gd name="T92" fmla="*/ 468 w 510"/>
                <a:gd name="T93" fmla="*/ 222 h 270"/>
                <a:gd name="T94" fmla="*/ 478 w 510"/>
                <a:gd name="T95" fmla="*/ 229 h 270"/>
                <a:gd name="T96" fmla="*/ 488 w 510"/>
                <a:gd name="T97" fmla="*/ 236 h 270"/>
                <a:gd name="T98" fmla="*/ 498 w 510"/>
                <a:gd name="T99" fmla="*/ 246 h 270"/>
                <a:gd name="T100" fmla="*/ 508 w 510"/>
                <a:gd name="T101" fmla="*/ 260 h 270"/>
                <a:gd name="T102" fmla="*/ 510 w 510"/>
                <a:gd name="T10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510" h="270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2"/>
                  </a:lnTo>
                  <a:lnTo>
                    <a:pt x="8" y="3"/>
                  </a:lnTo>
                  <a:lnTo>
                    <a:pt x="10" y="4"/>
                  </a:lnTo>
                  <a:lnTo>
                    <a:pt x="12" y="5"/>
                  </a:lnTo>
                  <a:lnTo>
                    <a:pt x="14" y="6"/>
                  </a:lnTo>
                  <a:lnTo>
                    <a:pt x="16" y="7"/>
                  </a:lnTo>
                  <a:lnTo>
                    <a:pt x="18" y="8"/>
                  </a:lnTo>
                  <a:lnTo>
                    <a:pt x="20" y="8"/>
                  </a:lnTo>
                  <a:lnTo>
                    <a:pt x="22" y="9"/>
                  </a:lnTo>
                  <a:lnTo>
                    <a:pt x="24" y="10"/>
                  </a:lnTo>
                  <a:lnTo>
                    <a:pt x="26" y="11"/>
                  </a:lnTo>
                  <a:lnTo>
                    <a:pt x="28" y="12"/>
                  </a:lnTo>
                  <a:lnTo>
                    <a:pt x="30" y="13"/>
                  </a:lnTo>
                  <a:lnTo>
                    <a:pt x="32" y="14"/>
                  </a:lnTo>
                  <a:lnTo>
                    <a:pt x="34" y="15"/>
                  </a:lnTo>
                  <a:lnTo>
                    <a:pt x="36" y="16"/>
                  </a:lnTo>
                  <a:lnTo>
                    <a:pt x="38" y="16"/>
                  </a:lnTo>
                  <a:lnTo>
                    <a:pt x="40" y="17"/>
                  </a:lnTo>
                  <a:lnTo>
                    <a:pt x="42" y="18"/>
                  </a:lnTo>
                  <a:lnTo>
                    <a:pt x="44" y="19"/>
                  </a:lnTo>
                  <a:lnTo>
                    <a:pt x="46" y="20"/>
                  </a:lnTo>
                  <a:lnTo>
                    <a:pt x="48" y="21"/>
                  </a:lnTo>
                  <a:lnTo>
                    <a:pt x="50" y="22"/>
                  </a:lnTo>
                  <a:lnTo>
                    <a:pt x="52" y="23"/>
                  </a:lnTo>
                  <a:lnTo>
                    <a:pt x="54" y="24"/>
                  </a:lnTo>
                  <a:lnTo>
                    <a:pt x="56" y="24"/>
                  </a:lnTo>
                  <a:lnTo>
                    <a:pt x="58" y="25"/>
                  </a:lnTo>
                  <a:lnTo>
                    <a:pt x="60" y="26"/>
                  </a:lnTo>
                  <a:lnTo>
                    <a:pt x="62" y="27"/>
                  </a:lnTo>
                  <a:lnTo>
                    <a:pt x="64" y="28"/>
                  </a:lnTo>
                  <a:lnTo>
                    <a:pt x="66" y="29"/>
                  </a:lnTo>
                  <a:lnTo>
                    <a:pt x="68" y="30"/>
                  </a:lnTo>
                  <a:lnTo>
                    <a:pt x="70" y="31"/>
                  </a:lnTo>
                  <a:lnTo>
                    <a:pt x="72" y="32"/>
                  </a:lnTo>
                  <a:lnTo>
                    <a:pt x="74" y="32"/>
                  </a:lnTo>
                  <a:lnTo>
                    <a:pt x="76" y="33"/>
                  </a:lnTo>
                  <a:lnTo>
                    <a:pt x="78" y="34"/>
                  </a:lnTo>
                  <a:lnTo>
                    <a:pt x="80" y="35"/>
                  </a:lnTo>
                  <a:lnTo>
                    <a:pt x="82" y="36"/>
                  </a:lnTo>
                  <a:lnTo>
                    <a:pt x="84" y="37"/>
                  </a:lnTo>
                  <a:lnTo>
                    <a:pt x="86" y="38"/>
                  </a:lnTo>
                  <a:lnTo>
                    <a:pt x="88" y="39"/>
                  </a:lnTo>
                  <a:lnTo>
                    <a:pt x="90" y="40"/>
                  </a:lnTo>
                  <a:lnTo>
                    <a:pt x="92" y="40"/>
                  </a:lnTo>
                  <a:lnTo>
                    <a:pt x="94" y="41"/>
                  </a:lnTo>
                  <a:lnTo>
                    <a:pt x="96" y="42"/>
                  </a:lnTo>
                  <a:lnTo>
                    <a:pt x="98" y="43"/>
                  </a:lnTo>
                  <a:lnTo>
                    <a:pt x="100" y="44"/>
                  </a:lnTo>
                  <a:lnTo>
                    <a:pt x="102" y="45"/>
                  </a:lnTo>
                  <a:lnTo>
                    <a:pt x="104" y="46"/>
                  </a:lnTo>
                  <a:lnTo>
                    <a:pt x="106" y="47"/>
                  </a:lnTo>
                  <a:lnTo>
                    <a:pt x="108" y="48"/>
                  </a:lnTo>
                  <a:lnTo>
                    <a:pt x="110" y="48"/>
                  </a:lnTo>
                  <a:lnTo>
                    <a:pt x="112" y="49"/>
                  </a:lnTo>
                  <a:lnTo>
                    <a:pt x="114" y="50"/>
                  </a:lnTo>
                  <a:lnTo>
                    <a:pt x="116" y="51"/>
                  </a:lnTo>
                  <a:lnTo>
                    <a:pt x="118" y="52"/>
                  </a:lnTo>
                  <a:lnTo>
                    <a:pt x="120" y="53"/>
                  </a:lnTo>
                  <a:lnTo>
                    <a:pt x="122" y="54"/>
                  </a:lnTo>
                  <a:lnTo>
                    <a:pt x="124" y="55"/>
                  </a:lnTo>
                  <a:lnTo>
                    <a:pt x="126" y="56"/>
                  </a:lnTo>
                  <a:lnTo>
                    <a:pt x="128" y="57"/>
                  </a:lnTo>
                  <a:lnTo>
                    <a:pt x="130" y="57"/>
                  </a:lnTo>
                  <a:lnTo>
                    <a:pt x="132" y="58"/>
                  </a:lnTo>
                  <a:lnTo>
                    <a:pt x="134" y="59"/>
                  </a:lnTo>
                  <a:lnTo>
                    <a:pt x="136" y="60"/>
                  </a:lnTo>
                  <a:lnTo>
                    <a:pt x="138" y="61"/>
                  </a:lnTo>
                  <a:lnTo>
                    <a:pt x="140" y="62"/>
                  </a:lnTo>
                  <a:lnTo>
                    <a:pt x="142" y="63"/>
                  </a:lnTo>
                  <a:lnTo>
                    <a:pt x="144" y="64"/>
                  </a:lnTo>
                  <a:lnTo>
                    <a:pt x="146" y="65"/>
                  </a:lnTo>
                  <a:lnTo>
                    <a:pt x="148" y="65"/>
                  </a:lnTo>
                  <a:lnTo>
                    <a:pt x="150" y="66"/>
                  </a:lnTo>
                  <a:lnTo>
                    <a:pt x="152" y="67"/>
                  </a:lnTo>
                  <a:lnTo>
                    <a:pt x="154" y="68"/>
                  </a:lnTo>
                  <a:lnTo>
                    <a:pt x="156" y="69"/>
                  </a:lnTo>
                  <a:lnTo>
                    <a:pt x="158" y="70"/>
                  </a:lnTo>
                  <a:lnTo>
                    <a:pt x="160" y="71"/>
                  </a:lnTo>
                  <a:lnTo>
                    <a:pt x="162" y="72"/>
                  </a:lnTo>
                  <a:lnTo>
                    <a:pt x="164" y="73"/>
                  </a:lnTo>
                  <a:lnTo>
                    <a:pt x="166" y="74"/>
                  </a:lnTo>
                  <a:lnTo>
                    <a:pt x="168" y="74"/>
                  </a:lnTo>
                  <a:lnTo>
                    <a:pt x="170" y="75"/>
                  </a:lnTo>
                  <a:lnTo>
                    <a:pt x="172" y="76"/>
                  </a:lnTo>
                  <a:lnTo>
                    <a:pt x="174" y="77"/>
                  </a:lnTo>
                  <a:lnTo>
                    <a:pt x="176" y="78"/>
                  </a:lnTo>
                  <a:lnTo>
                    <a:pt x="178" y="79"/>
                  </a:lnTo>
                  <a:lnTo>
                    <a:pt x="180" y="80"/>
                  </a:lnTo>
                  <a:lnTo>
                    <a:pt x="182" y="81"/>
                  </a:lnTo>
                  <a:lnTo>
                    <a:pt x="184" y="82"/>
                  </a:lnTo>
                  <a:lnTo>
                    <a:pt x="186" y="83"/>
                  </a:lnTo>
                  <a:lnTo>
                    <a:pt x="188" y="83"/>
                  </a:lnTo>
                  <a:lnTo>
                    <a:pt x="190" y="84"/>
                  </a:lnTo>
                  <a:lnTo>
                    <a:pt x="192" y="85"/>
                  </a:lnTo>
                  <a:lnTo>
                    <a:pt x="194" y="86"/>
                  </a:lnTo>
                  <a:lnTo>
                    <a:pt x="196" y="87"/>
                  </a:lnTo>
                  <a:lnTo>
                    <a:pt x="198" y="88"/>
                  </a:lnTo>
                  <a:lnTo>
                    <a:pt x="200" y="89"/>
                  </a:lnTo>
                  <a:lnTo>
                    <a:pt x="202" y="90"/>
                  </a:lnTo>
                  <a:lnTo>
                    <a:pt x="204" y="91"/>
                  </a:lnTo>
                  <a:lnTo>
                    <a:pt x="206" y="92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4"/>
                  </a:lnTo>
                  <a:lnTo>
                    <a:pt x="214" y="95"/>
                  </a:lnTo>
                  <a:lnTo>
                    <a:pt x="216" y="96"/>
                  </a:lnTo>
                  <a:lnTo>
                    <a:pt x="218" y="97"/>
                  </a:lnTo>
                  <a:lnTo>
                    <a:pt x="220" y="98"/>
                  </a:lnTo>
                  <a:lnTo>
                    <a:pt x="222" y="99"/>
                  </a:lnTo>
                  <a:lnTo>
                    <a:pt x="224" y="100"/>
                  </a:lnTo>
                  <a:lnTo>
                    <a:pt x="226" y="101"/>
                  </a:lnTo>
                  <a:lnTo>
                    <a:pt x="228" y="102"/>
                  </a:lnTo>
                  <a:lnTo>
                    <a:pt x="230" y="103"/>
                  </a:lnTo>
                  <a:lnTo>
                    <a:pt x="232" y="103"/>
                  </a:lnTo>
                  <a:lnTo>
                    <a:pt x="234" y="104"/>
                  </a:lnTo>
                  <a:lnTo>
                    <a:pt x="236" y="105"/>
                  </a:lnTo>
                  <a:lnTo>
                    <a:pt x="238" y="106"/>
                  </a:lnTo>
                  <a:lnTo>
                    <a:pt x="240" y="107"/>
                  </a:lnTo>
                  <a:lnTo>
                    <a:pt x="242" y="108"/>
                  </a:lnTo>
                  <a:lnTo>
                    <a:pt x="244" y="109"/>
                  </a:lnTo>
                  <a:lnTo>
                    <a:pt x="246" y="110"/>
                  </a:lnTo>
                  <a:lnTo>
                    <a:pt x="248" y="111"/>
                  </a:lnTo>
                  <a:lnTo>
                    <a:pt x="250" y="112"/>
                  </a:lnTo>
                  <a:lnTo>
                    <a:pt x="252" y="113"/>
                  </a:lnTo>
                  <a:lnTo>
                    <a:pt x="254" y="114"/>
                  </a:lnTo>
                  <a:lnTo>
                    <a:pt x="256" y="114"/>
                  </a:lnTo>
                  <a:lnTo>
                    <a:pt x="258" y="115"/>
                  </a:lnTo>
                  <a:lnTo>
                    <a:pt x="260" y="116"/>
                  </a:lnTo>
                  <a:lnTo>
                    <a:pt x="262" y="117"/>
                  </a:lnTo>
                  <a:lnTo>
                    <a:pt x="264" y="118"/>
                  </a:lnTo>
                  <a:lnTo>
                    <a:pt x="266" y="119"/>
                  </a:lnTo>
                  <a:lnTo>
                    <a:pt x="268" y="120"/>
                  </a:lnTo>
                  <a:lnTo>
                    <a:pt x="270" y="121"/>
                  </a:lnTo>
                  <a:lnTo>
                    <a:pt x="272" y="122"/>
                  </a:lnTo>
                  <a:lnTo>
                    <a:pt x="274" y="123"/>
                  </a:lnTo>
                  <a:lnTo>
                    <a:pt x="276" y="124"/>
                  </a:lnTo>
                  <a:lnTo>
                    <a:pt x="278" y="125"/>
                  </a:lnTo>
                  <a:lnTo>
                    <a:pt x="280" y="126"/>
                  </a:lnTo>
                  <a:lnTo>
                    <a:pt x="282" y="126"/>
                  </a:lnTo>
                  <a:lnTo>
                    <a:pt x="284" y="127"/>
                  </a:lnTo>
                  <a:lnTo>
                    <a:pt x="286" y="128"/>
                  </a:lnTo>
                  <a:lnTo>
                    <a:pt x="288" y="129"/>
                  </a:lnTo>
                  <a:lnTo>
                    <a:pt x="290" y="130"/>
                  </a:lnTo>
                  <a:lnTo>
                    <a:pt x="292" y="131"/>
                  </a:lnTo>
                  <a:lnTo>
                    <a:pt x="294" y="132"/>
                  </a:lnTo>
                  <a:lnTo>
                    <a:pt x="296" y="133"/>
                  </a:lnTo>
                  <a:lnTo>
                    <a:pt x="298" y="134"/>
                  </a:lnTo>
                  <a:lnTo>
                    <a:pt x="300" y="135"/>
                  </a:lnTo>
                  <a:lnTo>
                    <a:pt x="302" y="136"/>
                  </a:lnTo>
                  <a:lnTo>
                    <a:pt x="304" y="137"/>
                  </a:lnTo>
                  <a:lnTo>
                    <a:pt x="306" y="138"/>
                  </a:lnTo>
                  <a:lnTo>
                    <a:pt x="308" y="139"/>
                  </a:lnTo>
                  <a:lnTo>
                    <a:pt x="310" y="140"/>
                  </a:lnTo>
                  <a:lnTo>
                    <a:pt x="312" y="140"/>
                  </a:lnTo>
                  <a:lnTo>
                    <a:pt x="314" y="141"/>
                  </a:lnTo>
                  <a:lnTo>
                    <a:pt x="316" y="142"/>
                  </a:lnTo>
                  <a:lnTo>
                    <a:pt x="318" y="143"/>
                  </a:lnTo>
                  <a:lnTo>
                    <a:pt x="320" y="144"/>
                  </a:lnTo>
                  <a:lnTo>
                    <a:pt x="322" y="145"/>
                  </a:lnTo>
                  <a:lnTo>
                    <a:pt x="324" y="146"/>
                  </a:lnTo>
                  <a:lnTo>
                    <a:pt x="326" y="147"/>
                  </a:lnTo>
                  <a:lnTo>
                    <a:pt x="328" y="148"/>
                  </a:lnTo>
                  <a:lnTo>
                    <a:pt x="330" y="149"/>
                  </a:lnTo>
                  <a:lnTo>
                    <a:pt x="332" y="150"/>
                  </a:lnTo>
                  <a:lnTo>
                    <a:pt x="334" y="151"/>
                  </a:lnTo>
                  <a:lnTo>
                    <a:pt x="336" y="152"/>
                  </a:lnTo>
                  <a:lnTo>
                    <a:pt x="338" y="153"/>
                  </a:lnTo>
                  <a:lnTo>
                    <a:pt x="340" y="154"/>
                  </a:lnTo>
                  <a:lnTo>
                    <a:pt x="342" y="155"/>
                  </a:lnTo>
                  <a:lnTo>
                    <a:pt x="344" y="156"/>
                  </a:lnTo>
                  <a:lnTo>
                    <a:pt x="346" y="157"/>
                  </a:lnTo>
                  <a:lnTo>
                    <a:pt x="348" y="158"/>
                  </a:lnTo>
                  <a:lnTo>
                    <a:pt x="350" y="159"/>
                  </a:lnTo>
                  <a:lnTo>
                    <a:pt x="352" y="160"/>
                  </a:lnTo>
                  <a:lnTo>
                    <a:pt x="354" y="161"/>
                  </a:lnTo>
                  <a:lnTo>
                    <a:pt x="356" y="162"/>
                  </a:lnTo>
                  <a:lnTo>
                    <a:pt x="358" y="162"/>
                  </a:lnTo>
                  <a:lnTo>
                    <a:pt x="360" y="163"/>
                  </a:lnTo>
                  <a:lnTo>
                    <a:pt x="362" y="164"/>
                  </a:lnTo>
                  <a:lnTo>
                    <a:pt x="364" y="165"/>
                  </a:lnTo>
                  <a:lnTo>
                    <a:pt x="366" y="166"/>
                  </a:lnTo>
                  <a:lnTo>
                    <a:pt x="368" y="167"/>
                  </a:lnTo>
                  <a:lnTo>
                    <a:pt x="370" y="168"/>
                  </a:lnTo>
                  <a:lnTo>
                    <a:pt x="372" y="169"/>
                  </a:lnTo>
                  <a:lnTo>
                    <a:pt x="374" y="170"/>
                  </a:lnTo>
                  <a:lnTo>
                    <a:pt x="376" y="171"/>
                  </a:lnTo>
                  <a:lnTo>
                    <a:pt x="378" y="172"/>
                  </a:lnTo>
                  <a:lnTo>
                    <a:pt x="380" y="173"/>
                  </a:lnTo>
                  <a:lnTo>
                    <a:pt x="382" y="174"/>
                  </a:lnTo>
                  <a:lnTo>
                    <a:pt x="384" y="175"/>
                  </a:lnTo>
                  <a:lnTo>
                    <a:pt x="386" y="176"/>
                  </a:lnTo>
                  <a:lnTo>
                    <a:pt x="388" y="177"/>
                  </a:lnTo>
                  <a:lnTo>
                    <a:pt x="390" y="178"/>
                  </a:lnTo>
                  <a:lnTo>
                    <a:pt x="392" y="179"/>
                  </a:lnTo>
                  <a:lnTo>
                    <a:pt x="394" y="180"/>
                  </a:lnTo>
                  <a:lnTo>
                    <a:pt x="396" y="181"/>
                  </a:lnTo>
                  <a:lnTo>
                    <a:pt x="398" y="182"/>
                  </a:lnTo>
                  <a:lnTo>
                    <a:pt x="400" y="183"/>
                  </a:lnTo>
                  <a:lnTo>
                    <a:pt x="402" y="184"/>
                  </a:lnTo>
                  <a:lnTo>
                    <a:pt x="404" y="185"/>
                  </a:lnTo>
                  <a:lnTo>
                    <a:pt x="406" y="187"/>
                  </a:lnTo>
                  <a:lnTo>
                    <a:pt x="408" y="188"/>
                  </a:lnTo>
                  <a:lnTo>
                    <a:pt x="410" y="189"/>
                  </a:lnTo>
                  <a:lnTo>
                    <a:pt x="412" y="190"/>
                  </a:lnTo>
                  <a:lnTo>
                    <a:pt x="414" y="191"/>
                  </a:lnTo>
                  <a:lnTo>
                    <a:pt x="416" y="192"/>
                  </a:lnTo>
                  <a:lnTo>
                    <a:pt x="418" y="193"/>
                  </a:lnTo>
                  <a:lnTo>
                    <a:pt x="420" y="194"/>
                  </a:lnTo>
                  <a:lnTo>
                    <a:pt x="422" y="195"/>
                  </a:lnTo>
                  <a:lnTo>
                    <a:pt x="424" y="196"/>
                  </a:lnTo>
                  <a:lnTo>
                    <a:pt x="426" y="197"/>
                  </a:lnTo>
                  <a:lnTo>
                    <a:pt x="428" y="198"/>
                  </a:lnTo>
                  <a:lnTo>
                    <a:pt x="430" y="199"/>
                  </a:lnTo>
                  <a:lnTo>
                    <a:pt x="432" y="200"/>
                  </a:lnTo>
                  <a:lnTo>
                    <a:pt x="434" y="202"/>
                  </a:lnTo>
                  <a:lnTo>
                    <a:pt x="436" y="203"/>
                  </a:lnTo>
                  <a:lnTo>
                    <a:pt x="438" y="204"/>
                  </a:lnTo>
                  <a:lnTo>
                    <a:pt x="440" y="205"/>
                  </a:lnTo>
                  <a:lnTo>
                    <a:pt x="442" y="206"/>
                  </a:lnTo>
                  <a:lnTo>
                    <a:pt x="444" y="207"/>
                  </a:lnTo>
                  <a:lnTo>
                    <a:pt x="446" y="208"/>
                  </a:lnTo>
                  <a:lnTo>
                    <a:pt x="448" y="209"/>
                  </a:lnTo>
                  <a:lnTo>
                    <a:pt x="450" y="211"/>
                  </a:lnTo>
                  <a:lnTo>
                    <a:pt x="452" y="212"/>
                  </a:lnTo>
                  <a:lnTo>
                    <a:pt x="454" y="213"/>
                  </a:lnTo>
                  <a:lnTo>
                    <a:pt x="456" y="214"/>
                  </a:lnTo>
                  <a:lnTo>
                    <a:pt x="458" y="215"/>
                  </a:lnTo>
                  <a:lnTo>
                    <a:pt x="460" y="217"/>
                  </a:lnTo>
                  <a:lnTo>
                    <a:pt x="462" y="218"/>
                  </a:lnTo>
                  <a:lnTo>
                    <a:pt x="464" y="219"/>
                  </a:lnTo>
                  <a:lnTo>
                    <a:pt x="466" y="221"/>
                  </a:lnTo>
                  <a:lnTo>
                    <a:pt x="468" y="222"/>
                  </a:lnTo>
                  <a:lnTo>
                    <a:pt x="470" y="223"/>
                  </a:lnTo>
                  <a:lnTo>
                    <a:pt x="472" y="224"/>
                  </a:lnTo>
                  <a:lnTo>
                    <a:pt x="474" y="226"/>
                  </a:lnTo>
                  <a:lnTo>
                    <a:pt x="476" y="227"/>
                  </a:lnTo>
                  <a:lnTo>
                    <a:pt x="478" y="229"/>
                  </a:lnTo>
                  <a:lnTo>
                    <a:pt x="480" y="230"/>
                  </a:lnTo>
                  <a:lnTo>
                    <a:pt x="482" y="232"/>
                  </a:lnTo>
                  <a:lnTo>
                    <a:pt x="484" y="233"/>
                  </a:lnTo>
                  <a:lnTo>
                    <a:pt x="486" y="235"/>
                  </a:lnTo>
                  <a:lnTo>
                    <a:pt x="488" y="236"/>
                  </a:lnTo>
                  <a:lnTo>
                    <a:pt x="490" y="238"/>
                  </a:lnTo>
                  <a:lnTo>
                    <a:pt x="492" y="240"/>
                  </a:lnTo>
                  <a:lnTo>
                    <a:pt x="494" y="242"/>
                  </a:lnTo>
                  <a:lnTo>
                    <a:pt x="496" y="243"/>
                  </a:lnTo>
                  <a:lnTo>
                    <a:pt x="498" y="246"/>
                  </a:lnTo>
                  <a:lnTo>
                    <a:pt x="500" y="248"/>
                  </a:lnTo>
                  <a:lnTo>
                    <a:pt x="502" y="250"/>
                  </a:lnTo>
                  <a:lnTo>
                    <a:pt x="504" y="253"/>
                  </a:lnTo>
                  <a:lnTo>
                    <a:pt x="506" y="256"/>
                  </a:lnTo>
                  <a:lnTo>
                    <a:pt x="508" y="260"/>
                  </a:lnTo>
                  <a:lnTo>
                    <a:pt x="510" y="266"/>
                  </a:lnTo>
                  <a:lnTo>
                    <a:pt x="510" y="268"/>
                  </a:lnTo>
                  <a:lnTo>
                    <a:pt x="510" y="269"/>
                  </a:lnTo>
                  <a:lnTo>
                    <a:pt x="510" y="270"/>
                  </a:lnTo>
                  <a:lnTo>
                    <a:pt x="510" y="27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 type="stealth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Freeform 139">
              <a:extLst>
                <a:ext uri="{FF2B5EF4-FFF2-40B4-BE49-F238E27FC236}">
                  <a16:creationId xmlns:a16="http://schemas.microsoft.com/office/drawing/2014/main" id="{D516E48F-F8F8-4EFF-AA52-CC22585E19F5}"/>
                </a:ext>
              </a:extLst>
            </p:cNvPr>
            <p:cNvSpPr>
              <a:spLocks/>
            </p:cNvSpPr>
            <p:nvPr/>
          </p:nvSpPr>
          <p:spPr bwMode="auto">
            <a:xfrm>
              <a:off x="830263" y="2665413"/>
              <a:ext cx="2803525" cy="1485900"/>
            </a:xfrm>
            <a:custGeom>
              <a:avLst/>
              <a:gdLst>
                <a:gd name="T0" fmla="*/ 8 w 510"/>
                <a:gd name="T1" fmla="*/ 267 h 270"/>
                <a:gd name="T2" fmla="*/ 18 w 510"/>
                <a:gd name="T3" fmla="*/ 262 h 270"/>
                <a:gd name="T4" fmla="*/ 28 w 510"/>
                <a:gd name="T5" fmla="*/ 258 h 270"/>
                <a:gd name="T6" fmla="*/ 38 w 510"/>
                <a:gd name="T7" fmla="*/ 254 h 270"/>
                <a:gd name="T8" fmla="*/ 48 w 510"/>
                <a:gd name="T9" fmla="*/ 249 h 270"/>
                <a:gd name="T10" fmla="*/ 58 w 510"/>
                <a:gd name="T11" fmla="*/ 245 h 270"/>
                <a:gd name="T12" fmla="*/ 68 w 510"/>
                <a:gd name="T13" fmla="*/ 240 h 270"/>
                <a:gd name="T14" fmla="*/ 78 w 510"/>
                <a:gd name="T15" fmla="*/ 236 h 270"/>
                <a:gd name="T16" fmla="*/ 88 w 510"/>
                <a:gd name="T17" fmla="*/ 231 h 270"/>
                <a:gd name="T18" fmla="*/ 98 w 510"/>
                <a:gd name="T19" fmla="*/ 227 h 270"/>
                <a:gd name="T20" fmla="*/ 108 w 510"/>
                <a:gd name="T21" fmla="*/ 222 h 270"/>
                <a:gd name="T22" fmla="*/ 118 w 510"/>
                <a:gd name="T23" fmla="*/ 218 h 270"/>
                <a:gd name="T24" fmla="*/ 128 w 510"/>
                <a:gd name="T25" fmla="*/ 213 h 270"/>
                <a:gd name="T26" fmla="*/ 138 w 510"/>
                <a:gd name="T27" fmla="*/ 209 h 270"/>
                <a:gd name="T28" fmla="*/ 148 w 510"/>
                <a:gd name="T29" fmla="*/ 205 h 270"/>
                <a:gd name="T30" fmla="*/ 158 w 510"/>
                <a:gd name="T31" fmla="*/ 200 h 270"/>
                <a:gd name="T32" fmla="*/ 168 w 510"/>
                <a:gd name="T33" fmla="*/ 196 h 270"/>
                <a:gd name="T34" fmla="*/ 178 w 510"/>
                <a:gd name="T35" fmla="*/ 191 h 270"/>
                <a:gd name="T36" fmla="*/ 188 w 510"/>
                <a:gd name="T37" fmla="*/ 187 h 270"/>
                <a:gd name="T38" fmla="*/ 198 w 510"/>
                <a:gd name="T39" fmla="*/ 182 h 270"/>
                <a:gd name="T40" fmla="*/ 208 w 510"/>
                <a:gd name="T41" fmla="*/ 177 h 270"/>
                <a:gd name="T42" fmla="*/ 218 w 510"/>
                <a:gd name="T43" fmla="*/ 173 h 270"/>
                <a:gd name="T44" fmla="*/ 228 w 510"/>
                <a:gd name="T45" fmla="*/ 168 h 270"/>
                <a:gd name="T46" fmla="*/ 238 w 510"/>
                <a:gd name="T47" fmla="*/ 164 h 270"/>
                <a:gd name="T48" fmla="*/ 248 w 510"/>
                <a:gd name="T49" fmla="*/ 159 h 270"/>
                <a:gd name="T50" fmla="*/ 258 w 510"/>
                <a:gd name="T51" fmla="*/ 155 h 270"/>
                <a:gd name="T52" fmla="*/ 268 w 510"/>
                <a:gd name="T53" fmla="*/ 150 h 270"/>
                <a:gd name="T54" fmla="*/ 278 w 510"/>
                <a:gd name="T55" fmla="*/ 145 h 270"/>
                <a:gd name="T56" fmla="*/ 288 w 510"/>
                <a:gd name="T57" fmla="*/ 141 h 270"/>
                <a:gd name="T58" fmla="*/ 298 w 510"/>
                <a:gd name="T59" fmla="*/ 136 h 270"/>
                <a:gd name="T60" fmla="*/ 308 w 510"/>
                <a:gd name="T61" fmla="*/ 131 h 270"/>
                <a:gd name="T62" fmla="*/ 318 w 510"/>
                <a:gd name="T63" fmla="*/ 127 h 270"/>
                <a:gd name="T64" fmla="*/ 328 w 510"/>
                <a:gd name="T65" fmla="*/ 122 h 270"/>
                <a:gd name="T66" fmla="*/ 338 w 510"/>
                <a:gd name="T67" fmla="*/ 117 h 270"/>
                <a:gd name="T68" fmla="*/ 348 w 510"/>
                <a:gd name="T69" fmla="*/ 112 h 270"/>
                <a:gd name="T70" fmla="*/ 358 w 510"/>
                <a:gd name="T71" fmla="*/ 108 h 270"/>
                <a:gd name="T72" fmla="*/ 368 w 510"/>
                <a:gd name="T73" fmla="*/ 103 h 270"/>
                <a:gd name="T74" fmla="*/ 378 w 510"/>
                <a:gd name="T75" fmla="*/ 98 h 270"/>
                <a:gd name="T76" fmla="*/ 388 w 510"/>
                <a:gd name="T77" fmla="*/ 93 h 270"/>
                <a:gd name="T78" fmla="*/ 398 w 510"/>
                <a:gd name="T79" fmla="*/ 88 h 270"/>
                <a:gd name="T80" fmla="*/ 408 w 510"/>
                <a:gd name="T81" fmla="*/ 82 h 270"/>
                <a:gd name="T82" fmla="*/ 418 w 510"/>
                <a:gd name="T83" fmla="*/ 77 h 270"/>
                <a:gd name="T84" fmla="*/ 428 w 510"/>
                <a:gd name="T85" fmla="*/ 72 h 270"/>
                <a:gd name="T86" fmla="*/ 438 w 510"/>
                <a:gd name="T87" fmla="*/ 66 h 270"/>
                <a:gd name="T88" fmla="*/ 448 w 510"/>
                <a:gd name="T89" fmla="*/ 61 h 270"/>
                <a:gd name="T90" fmla="*/ 458 w 510"/>
                <a:gd name="T91" fmla="*/ 55 h 270"/>
                <a:gd name="T92" fmla="*/ 468 w 510"/>
                <a:gd name="T93" fmla="*/ 48 h 270"/>
                <a:gd name="T94" fmla="*/ 478 w 510"/>
                <a:gd name="T95" fmla="*/ 41 h 270"/>
                <a:gd name="T96" fmla="*/ 488 w 510"/>
                <a:gd name="T97" fmla="*/ 34 h 270"/>
                <a:gd name="T98" fmla="*/ 498 w 510"/>
                <a:gd name="T99" fmla="*/ 24 h 270"/>
                <a:gd name="T100" fmla="*/ 508 w 510"/>
                <a:gd name="T101" fmla="*/ 10 h 270"/>
                <a:gd name="T102" fmla="*/ 510 w 510"/>
                <a:gd name="T103" fmla="*/ 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510" h="270">
                  <a:moveTo>
                    <a:pt x="0" y="270"/>
                  </a:moveTo>
                  <a:lnTo>
                    <a:pt x="2" y="270"/>
                  </a:lnTo>
                  <a:lnTo>
                    <a:pt x="4" y="269"/>
                  </a:lnTo>
                  <a:lnTo>
                    <a:pt x="6" y="268"/>
                  </a:lnTo>
                  <a:lnTo>
                    <a:pt x="8" y="267"/>
                  </a:lnTo>
                  <a:lnTo>
                    <a:pt x="10" y="266"/>
                  </a:lnTo>
                  <a:lnTo>
                    <a:pt x="12" y="265"/>
                  </a:lnTo>
                  <a:lnTo>
                    <a:pt x="14" y="264"/>
                  </a:lnTo>
                  <a:lnTo>
                    <a:pt x="16" y="263"/>
                  </a:lnTo>
                  <a:lnTo>
                    <a:pt x="18" y="262"/>
                  </a:lnTo>
                  <a:lnTo>
                    <a:pt x="20" y="262"/>
                  </a:lnTo>
                  <a:lnTo>
                    <a:pt x="22" y="261"/>
                  </a:lnTo>
                  <a:lnTo>
                    <a:pt x="24" y="260"/>
                  </a:lnTo>
                  <a:lnTo>
                    <a:pt x="26" y="259"/>
                  </a:lnTo>
                  <a:lnTo>
                    <a:pt x="28" y="258"/>
                  </a:lnTo>
                  <a:lnTo>
                    <a:pt x="30" y="257"/>
                  </a:lnTo>
                  <a:lnTo>
                    <a:pt x="32" y="256"/>
                  </a:lnTo>
                  <a:lnTo>
                    <a:pt x="34" y="255"/>
                  </a:lnTo>
                  <a:lnTo>
                    <a:pt x="36" y="254"/>
                  </a:lnTo>
                  <a:lnTo>
                    <a:pt x="38" y="254"/>
                  </a:lnTo>
                  <a:lnTo>
                    <a:pt x="40" y="253"/>
                  </a:lnTo>
                  <a:lnTo>
                    <a:pt x="42" y="252"/>
                  </a:lnTo>
                  <a:lnTo>
                    <a:pt x="44" y="251"/>
                  </a:lnTo>
                  <a:lnTo>
                    <a:pt x="46" y="250"/>
                  </a:lnTo>
                  <a:lnTo>
                    <a:pt x="48" y="249"/>
                  </a:lnTo>
                  <a:lnTo>
                    <a:pt x="50" y="248"/>
                  </a:lnTo>
                  <a:lnTo>
                    <a:pt x="52" y="247"/>
                  </a:lnTo>
                  <a:lnTo>
                    <a:pt x="54" y="246"/>
                  </a:lnTo>
                  <a:lnTo>
                    <a:pt x="56" y="246"/>
                  </a:lnTo>
                  <a:lnTo>
                    <a:pt x="58" y="245"/>
                  </a:lnTo>
                  <a:lnTo>
                    <a:pt x="60" y="244"/>
                  </a:lnTo>
                  <a:lnTo>
                    <a:pt x="62" y="243"/>
                  </a:lnTo>
                  <a:lnTo>
                    <a:pt x="64" y="242"/>
                  </a:lnTo>
                  <a:lnTo>
                    <a:pt x="66" y="241"/>
                  </a:lnTo>
                  <a:lnTo>
                    <a:pt x="68" y="240"/>
                  </a:lnTo>
                  <a:lnTo>
                    <a:pt x="70" y="239"/>
                  </a:lnTo>
                  <a:lnTo>
                    <a:pt x="72" y="238"/>
                  </a:lnTo>
                  <a:lnTo>
                    <a:pt x="74" y="238"/>
                  </a:lnTo>
                  <a:lnTo>
                    <a:pt x="76" y="237"/>
                  </a:lnTo>
                  <a:lnTo>
                    <a:pt x="78" y="236"/>
                  </a:lnTo>
                  <a:lnTo>
                    <a:pt x="80" y="235"/>
                  </a:lnTo>
                  <a:lnTo>
                    <a:pt x="82" y="234"/>
                  </a:lnTo>
                  <a:lnTo>
                    <a:pt x="84" y="233"/>
                  </a:lnTo>
                  <a:lnTo>
                    <a:pt x="86" y="232"/>
                  </a:lnTo>
                  <a:lnTo>
                    <a:pt x="88" y="231"/>
                  </a:lnTo>
                  <a:lnTo>
                    <a:pt x="90" y="230"/>
                  </a:lnTo>
                  <a:lnTo>
                    <a:pt x="92" y="230"/>
                  </a:lnTo>
                  <a:lnTo>
                    <a:pt x="94" y="229"/>
                  </a:lnTo>
                  <a:lnTo>
                    <a:pt x="96" y="228"/>
                  </a:lnTo>
                  <a:lnTo>
                    <a:pt x="98" y="227"/>
                  </a:lnTo>
                  <a:lnTo>
                    <a:pt x="100" y="226"/>
                  </a:lnTo>
                  <a:lnTo>
                    <a:pt x="102" y="225"/>
                  </a:lnTo>
                  <a:lnTo>
                    <a:pt x="104" y="224"/>
                  </a:lnTo>
                  <a:lnTo>
                    <a:pt x="106" y="223"/>
                  </a:lnTo>
                  <a:lnTo>
                    <a:pt x="108" y="222"/>
                  </a:lnTo>
                  <a:lnTo>
                    <a:pt x="110" y="222"/>
                  </a:lnTo>
                  <a:lnTo>
                    <a:pt x="112" y="221"/>
                  </a:lnTo>
                  <a:lnTo>
                    <a:pt x="114" y="220"/>
                  </a:lnTo>
                  <a:lnTo>
                    <a:pt x="116" y="219"/>
                  </a:lnTo>
                  <a:lnTo>
                    <a:pt x="118" y="218"/>
                  </a:lnTo>
                  <a:lnTo>
                    <a:pt x="120" y="217"/>
                  </a:lnTo>
                  <a:lnTo>
                    <a:pt x="122" y="216"/>
                  </a:lnTo>
                  <a:lnTo>
                    <a:pt x="124" y="215"/>
                  </a:lnTo>
                  <a:lnTo>
                    <a:pt x="126" y="214"/>
                  </a:lnTo>
                  <a:lnTo>
                    <a:pt x="128" y="213"/>
                  </a:lnTo>
                  <a:lnTo>
                    <a:pt x="130" y="213"/>
                  </a:lnTo>
                  <a:lnTo>
                    <a:pt x="132" y="212"/>
                  </a:lnTo>
                  <a:lnTo>
                    <a:pt x="134" y="211"/>
                  </a:lnTo>
                  <a:lnTo>
                    <a:pt x="136" y="210"/>
                  </a:lnTo>
                  <a:lnTo>
                    <a:pt x="138" y="209"/>
                  </a:lnTo>
                  <a:lnTo>
                    <a:pt x="140" y="208"/>
                  </a:lnTo>
                  <a:lnTo>
                    <a:pt x="142" y="207"/>
                  </a:lnTo>
                  <a:lnTo>
                    <a:pt x="144" y="206"/>
                  </a:lnTo>
                  <a:lnTo>
                    <a:pt x="146" y="205"/>
                  </a:lnTo>
                  <a:lnTo>
                    <a:pt x="148" y="205"/>
                  </a:lnTo>
                  <a:lnTo>
                    <a:pt x="150" y="204"/>
                  </a:lnTo>
                  <a:lnTo>
                    <a:pt x="152" y="203"/>
                  </a:lnTo>
                  <a:lnTo>
                    <a:pt x="154" y="202"/>
                  </a:lnTo>
                  <a:lnTo>
                    <a:pt x="156" y="201"/>
                  </a:lnTo>
                  <a:lnTo>
                    <a:pt x="158" y="200"/>
                  </a:lnTo>
                  <a:lnTo>
                    <a:pt x="160" y="199"/>
                  </a:lnTo>
                  <a:lnTo>
                    <a:pt x="162" y="198"/>
                  </a:lnTo>
                  <a:lnTo>
                    <a:pt x="164" y="197"/>
                  </a:lnTo>
                  <a:lnTo>
                    <a:pt x="166" y="196"/>
                  </a:lnTo>
                  <a:lnTo>
                    <a:pt x="168" y="196"/>
                  </a:lnTo>
                  <a:lnTo>
                    <a:pt x="170" y="195"/>
                  </a:lnTo>
                  <a:lnTo>
                    <a:pt x="172" y="194"/>
                  </a:lnTo>
                  <a:lnTo>
                    <a:pt x="174" y="193"/>
                  </a:lnTo>
                  <a:lnTo>
                    <a:pt x="176" y="192"/>
                  </a:lnTo>
                  <a:lnTo>
                    <a:pt x="178" y="191"/>
                  </a:lnTo>
                  <a:lnTo>
                    <a:pt x="180" y="190"/>
                  </a:lnTo>
                  <a:lnTo>
                    <a:pt x="182" y="189"/>
                  </a:lnTo>
                  <a:lnTo>
                    <a:pt x="184" y="188"/>
                  </a:lnTo>
                  <a:lnTo>
                    <a:pt x="186" y="187"/>
                  </a:lnTo>
                  <a:lnTo>
                    <a:pt x="188" y="187"/>
                  </a:lnTo>
                  <a:lnTo>
                    <a:pt x="190" y="186"/>
                  </a:lnTo>
                  <a:lnTo>
                    <a:pt x="192" y="185"/>
                  </a:lnTo>
                  <a:lnTo>
                    <a:pt x="194" y="184"/>
                  </a:lnTo>
                  <a:lnTo>
                    <a:pt x="196" y="183"/>
                  </a:lnTo>
                  <a:lnTo>
                    <a:pt x="198" y="182"/>
                  </a:lnTo>
                  <a:lnTo>
                    <a:pt x="200" y="181"/>
                  </a:lnTo>
                  <a:lnTo>
                    <a:pt x="202" y="180"/>
                  </a:lnTo>
                  <a:lnTo>
                    <a:pt x="204" y="179"/>
                  </a:lnTo>
                  <a:lnTo>
                    <a:pt x="206" y="178"/>
                  </a:lnTo>
                  <a:lnTo>
                    <a:pt x="208" y="177"/>
                  </a:lnTo>
                  <a:lnTo>
                    <a:pt x="210" y="177"/>
                  </a:lnTo>
                  <a:lnTo>
                    <a:pt x="212" y="176"/>
                  </a:lnTo>
                  <a:lnTo>
                    <a:pt x="214" y="175"/>
                  </a:lnTo>
                  <a:lnTo>
                    <a:pt x="216" y="174"/>
                  </a:lnTo>
                  <a:lnTo>
                    <a:pt x="218" y="173"/>
                  </a:lnTo>
                  <a:lnTo>
                    <a:pt x="220" y="172"/>
                  </a:lnTo>
                  <a:lnTo>
                    <a:pt x="222" y="171"/>
                  </a:lnTo>
                  <a:lnTo>
                    <a:pt x="224" y="170"/>
                  </a:lnTo>
                  <a:lnTo>
                    <a:pt x="226" y="169"/>
                  </a:lnTo>
                  <a:lnTo>
                    <a:pt x="228" y="168"/>
                  </a:lnTo>
                  <a:lnTo>
                    <a:pt x="230" y="167"/>
                  </a:lnTo>
                  <a:lnTo>
                    <a:pt x="232" y="167"/>
                  </a:lnTo>
                  <a:lnTo>
                    <a:pt x="234" y="166"/>
                  </a:lnTo>
                  <a:lnTo>
                    <a:pt x="236" y="165"/>
                  </a:lnTo>
                  <a:lnTo>
                    <a:pt x="238" y="164"/>
                  </a:lnTo>
                  <a:lnTo>
                    <a:pt x="240" y="163"/>
                  </a:lnTo>
                  <a:lnTo>
                    <a:pt x="242" y="162"/>
                  </a:lnTo>
                  <a:lnTo>
                    <a:pt x="244" y="161"/>
                  </a:lnTo>
                  <a:lnTo>
                    <a:pt x="246" y="160"/>
                  </a:lnTo>
                  <a:lnTo>
                    <a:pt x="248" y="159"/>
                  </a:lnTo>
                  <a:lnTo>
                    <a:pt x="250" y="158"/>
                  </a:lnTo>
                  <a:lnTo>
                    <a:pt x="252" y="157"/>
                  </a:lnTo>
                  <a:lnTo>
                    <a:pt x="254" y="156"/>
                  </a:lnTo>
                  <a:lnTo>
                    <a:pt x="256" y="156"/>
                  </a:lnTo>
                  <a:lnTo>
                    <a:pt x="258" y="155"/>
                  </a:lnTo>
                  <a:lnTo>
                    <a:pt x="260" y="154"/>
                  </a:lnTo>
                  <a:lnTo>
                    <a:pt x="262" y="153"/>
                  </a:lnTo>
                  <a:lnTo>
                    <a:pt x="264" y="152"/>
                  </a:lnTo>
                  <a:lnTo>
                    <a:pt x="266" y="151"/>
                  </a:lnTo>
                  <a:lnTo>
                    <a:pt x="268" y="150"/>
                  </a:lnTo>
                  <a:lnTo>
                    <a:pt x="270" y="149"/>
                  </a:lnTo>
                  <a:lnTo>
                    <a:pt x="272" y="148"/>
                  </a:lnTo>
                  <a:lnTo>
                    <a:pt x="274" y="147"/>
                  </a:lnTo>
                  <a:lnTo>
                    <a:pt x="276" y="146"/>
                  </a:lnTo>
                  <a:lnTo>
                    <a:pt x="278" y="145"/>
                  </a:lnTo>
                  <a:lnTo>
                    <a:pt x="280" y="144"/>
                  </a:lnTo>
                  <a:lnTo>
                    <a:pt x="282" y="144"/>
                  </a:lnTo>
                  <a:lnTo>
                    <a:pt x="284" y="143"/>
                  </a:lnTo>
                  <a:lnTo>
                    <a:pt x="286" y="142"/>
                  </a:lnTo>
                  <a:lnTo>
                    <a:pt x="288" y="141"/>
                  </a:lnTo>
                  <a:lnTo>
                    <a:pt x="290" y="140"/>
                  </a:lnTo>
                  <a:lnTo>
                    <a:pt x="292" y="139"/>
                  </a:lnTo>
                  <a:lnTo>
                    <a:pt x="294" y="138"/>
                  </a:lnTo>
                  <a:lnTo>
                    <a:pt x="296" y="137"/>
                  </a:lnTo>
                  <a:lnTo>
                    <a:pt x="298" y="136"/>
                  </a:lnTo>
                  <a:lnTo>
                    <a:pt x="300" y="135"/>
                  </a:lnTo>
                  <a:lnTo>
                    <a:pt x="302" y="134"/>
                  </a:lnTo>
                  <a:lnTo>
                    <a:pt x="304" y="133"/>
                  </a:lnTo>
                  <a:lnTo>
                    <a:pt x="306" y="132"/>
                  </a:lnTo>
                  <a:lnTo>
                    <a:pt x="308" y="131"/>
                  </a:lnTo>
                  <a:lnTo>
                    <a:pt x="310" y="130"/>
                  </a:lnTo>
                  <a:lnTo>
                    <a:pt x="312" y="130"/>
                  </a:lnTo>
                  <a:lnTo>
                    <a:pt x="314" y="129"/>
                  </a:lnTo>
                  <a:lnTo>
                    <a:pt x="316" y="128"/>
                  </a:lnTo>
                  <a:lnTo>
                    <a:pt x="318" y="127"/>
                  </a:lnTo>
                  <a:lnTo>
                    <a:pt x="320" y="126"/>
                  </a:lnTo>
                  <a:lnTo>
                    <a:pt x="322" y="125"/>
                  </a:lnTo>
                  <a:lnTo>
                    <a:pt x="324" y="124"/>
                  </a:lnTo>
                  <a:lnTo>
                    <a:pt x="326" y="123"/>
                  </a:lnTo>
                  <a:lnTo>
                    <a:pt x="328" y="122"/>
                  </a:lnTo>
                  <a:lnTo>
                    <a:pt x="330" y="121"/>
                  </a:lnTo>
                  <a:lnTo>
                    <a:pt x="332" y="120"/>
                  </a:lnTo>
                  <a:lnTo>
                    <a:pt x="334" y="119"/>
                  </a:lnTo>
                  <a:lnTo>
                    <a:pt x="336" y="118"/>
                  </a:lnTo>
                  <a:lnTo>
                    <a:pt x="338" y="117"/>
                  </a:lnTo>
                  <a:lnTo>
                    <a:pt x="340" y="116"/>
                  </a:lnTo>
                  <a:lnTo>
                    <a:pt x="342" y="115"/>
                  </a:lnTo>
                  <a:lnTo>
                    <a:pt x="344" y="114"/>
                  </a:lnTo>
                  <a:lnTo>
                    <a:pt x="346" y="113"/>
                  </a:lnTo>
                  <a:lnTo>
                    <a:pt x="348" y="112"/>
                  </a:lnTo>
                  <a:lnTo>
                    <a:pt x="350" y="111"/>
                  </a:lnTo>
                  <a:lnTo>
                    <a:pt x="352" y="110"/>
                  </a:lnTo>
                  <a:lnTo>
                    <a:pt x="354" y="109"/>
                  </a:lnTo>
                  <a:lnTo>
                    <a:pt x="356" y="108"/>
                  </a:lnTo>
                  <a:lnTo>
                    <a:pt x="358" y="108"/>
                  </a:lnTo>
                  <a:lnTo>
                    <a:pt x="360" y="107"/>
                  </a:lnTo>
                  <a:lnTo>
                    <a:pt x="362" y="106"/>
                  </a:lnTo>
                  <a:lnTo>
                    <a:pt x="364" y="105"/>
                  </a:lnTo>
                  <a:lnTo>
                    <a:pt x="366" y="104"/>
                  </a:lnTo>
                  <a:lnTo>
                    <a:pt x="368" y="103"/>
                  </a:lnTo>
                  <a:lnTo>
                    <a:pt x="370" y="102"/>
                  </a:lnTo>
                  <a:lnTo>
                    <a:pt x="372" y="101"/>
                  </a:lnTo>
                  <a:lnTo>
                    <a:pt x="374" y="100"/>
                  </a:lnTo>
                  <a:lnTo>
                    <a:pt x="376" y="99"/>
                  </a:lnTo>
                  <a:lnTo>
                    <a:pt x="378" y="98"/>
                  </a:lnTo>
                  <a:lnTo>
                    <a:pt x="380" y="97"/>
                  </a:lnTo>
                  <a:lnTo>
                    <a:pt x="382" y="96"/>
                  </a:lnTo>
                  <a:lnTo>
                    <a:pt x="384" y="95"/>
                  </a:lnTo>
                  <a:lnTo>
                    <a:pt x="386" y="94"/>
                  </a:lnTo>
                  <a:lnTo>
                    <a:pt x="388" y="93"/>
                  </a:lnTo>
                  <a:lnTo>
                    <a:pt x="390" y="92"/>
                  </a:lnTo>
                  <a:lnTo>
                    <a:pt x="392" y="91"/>
                  </a:lnTo>
                  <a:lnTo>
                    <a:pt x="394" y="90"/>
                  </a:lnTo>
                  <a:lnTo>
                    <a:pt x="396" y="89"/>
                  </a:lnTo>
                  <a:lnTo>
                    <a:pt x="398" y="88"/>
                  </a:lnTo>
                  <a:lnTo>
                    <a:pt x="400" y="87"/>
                  </a:lnTo>
                  <a:lnTo>
                    <a:pt x="402" y="86"/>
                  </a:lnTo>
                  <a:lnTo>
                    <a:pt x="404" y="85"/>
                  </a:lnTo>
                  <a:lnTo>
                    <a:pt x="406" y="83"/>
                  </a:lnTo>
                  <a:lnTo>
                    <a:pt x="408" y="82"/>
                  </a:lnTo>
                  <a:lnTo>
                    <a:pt x="410" y="81"/>
                  </a:lnTo>
                  <a:lnTo>
                    <a:pt x="412" y="80"/>
                  </a:lnTo>
                  <a:lnTo>
                    <a:pt x="414" y="79"/>
                  </a:lnTo>
                  <a:lnTo>
                    <a:pt x="416" y="78"/>
                  </a:lnTo>
                  <a:lnTo>
                    <a:pt x="418" y="77"/>
                  </a:lnTo>
                  <a:lnTo>
                    <a:pt x="420" y="76"/>
                  </a:lnTo>
                  <a:lnTo>
                    <a:pt x="422" y="75"/>
                  </a:lnTo>
                  <a:lnTo>
                    <a:pt x="424" y="74"/>
                  </a:lnTo>
                  <a:lnTo>
                    <a:pt x="426" y="73"/>
                  </a:lnTo>
                  <a:lnTo>
                    <a:pt x="428" y="72"/>
                  </a:lnTo>
                  <a:lnTo>
                    <a:pt x="430" y="71"/>
                  </a:lnTo>
                  <a:lnTo>
                    <a:pt x="432" y="70"/>
                  </a:lnTo>
                  <a:lnTo>
                    <a:pt x="434" y="68"/>
                  </a:lnTo>
                  <a:lnTo>
                    <a:pt x="436" y="67"/>
                  </a:lnTo>
                  <a:lnTo>
                    <a:pt x="438" y="66"/>
                  </a:lnTo>
                  <a:lnTo>
                    <a:pt x="440" y="65"/>
                  </a:lnTo>
                  <a:lnTo>
                    <a:pt x="442" y="64"/>
                  </a:lnTo>
                  <a:lnTo>
                    <a:pt x="444" y="63"/>
                  </a:lnTo>
                  <a:lnTo>
                    <a:pt x="446" y="62"/>
                  </a:lnTo>
                  <a:lnTo>
                    <a:pt x="448" y="61"/>
                  </a:lnTo>
                  <a:lnTo>
                    <a:pt x="450" y="59"/>
                  </a:lnTo>
                  <a:lnTo>
                    <a:pt x="452" y="58"/>
                  </a:lnTo>
                  <a:lnTo>
                    <a:pt x="454" y="57"/>
                  </a:lnTo>
                  <a:lnTo>
                    <a:pt x="456" y="56"/>
                  </a:lnTo>
                  <a:lnTo>
                    <a:pt x="458" y="55"/>
                  </a:lnTo>
                  <a:lnTo>
                    <a:pt x="460" y="53"/>
                  </a:lnTo>
                  <a:lnTo>
                    <a:pt x="462" y="52"/>
                  </a:lnTo>
                  <a:lnTo>
                    <a:pt x="464" y="51"/>
                  </a:lnTo>
                  <a:lnTo>
                    <a:pt x="466" y="49"/>
                  </a:lnTo>
                  <a:lnTo>
                    <a:pt x="468" y="48"/>
                  </a:lnTo>
                  <a:lnTo>
                    <a:pt x="470" y="47"/>
                  </a:lnTo>
                  <a:lnTo>
                    <a:pt x="472" y="46"/>
                  </a:lnTo>
                  <a:lnTo>
                    <a:pt x="474" y="44"/>
                  </a:lnTo>
                  <a:lnTo>
                    <a:pt x="476" y="43"/>
                  </a:lnTo>
                  <a:lnTo>
                    <a:pt x="478" y="41"/>
                  </a:lnTo>
                  <a:lnTo>
                    <a:pt x="480" y="40"/>
                  </a:lnTo>
                  <a:lnTo>
                    <a:pt x="482" y="38"/>
                  </a:lnTo>
                  <a:lnTo>
                    <a:pt x="484" y="37"/>
                  </a:lnTo>
                  <a:lnTo>
                    <a:pt x="486" y="35"/>
                  </a:lnTo>
                  <a:lnTo>
                    <a:pt x="488" y="34"/>
                  </a:lnTo>
                  <a:lnTo>
                    <a:pt x="490" y="32"/>
                  </a:lnTo>
                  <a:lnTo>
                    <a:pt x="492" y="30"/>
                  </a:lnTo>
                  <a:lnTo>
                    <a:pt x="494" y="28"/>
                  </a:lnTo>
                  <a:lnTo>
                    <a:pt x="496" y="27"/>
                  </a:lnTo>
                  <a:lnTo>
                    <a:pt x="498" y="24"/>
                  </a:lnTo>
                  <a:lnTo>
                    <a:pt x="500" y="22"/>
                  </a:lnTo>
                  <a:lnTo>
                    <a:pt x="502" y="20"/>
                  </a:lnTo>
                  <a:lnTo>
                    <a:pt x="504" y="17"/>
                  </a:lnTo>
                  <a:lnTo>
                    <a:pt x="506" y="14"/>
                  </a:lnTo>
                  <a:lnTo>
                    <a:pt x="508" y="10"/>
                  </a:lnTo>
                  <a:lnTo>
                    <a:pt x="510" y="4"/>
                  </a:lnTo>
                  <a:lnTo>
                    <a:pt x="510" y="2"/>
                  </a:lnTo>
                  <a:lnTo>
                    <a:pt x="510" y="1"/>
                  </a:lnTo>
                  <a:lnTo>
                    <a:pt x="510" y="0"/>
                  </a:lnTo>
                  <a:lnTo>
                    <a:pt x="51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 type="stealth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3" name="Freeform 137">
            <a:extLst>
              <a:ext uri="{FF2B5EF4-FFF2-40B4-BE49-F238E27FC236}">
                <a16:creationId xmlns:a16="http://schemas.microsoft.com/office/drawing/2014/main" id="{C67BF542-53AE-4801-8E3E-197A8B813818}"/>
              </a:ext>
            </a:extLst>
          </p:cNvPr>
          <p:cNvSpPr>
            <a:spLocks/>
          </p:cNvSpPr>
          <p:nvPr/>
        </p:nvSpPr>
        <p:spPr bwMode="auto">
          <a:xfrm>
            <a:off x="9678845" y="3652749"/>
            <a:ext cx="0" cy="38803"/>
          </a:xfrm>
          <a:custGeom>
            <a:avLst/>
            <a:gdLst>
              <a:gd name="T0" fmla="*/ 0 h 6"/>
              <a:gd name="T1" fmla="*/ 3 h 6"/>
              <a:gd name="T2" fmla="*/ 5 h 6"/>
              <a:gd name="T3" fmla="*/ 5 h 6"/>
              <a:gd name="T4" fmla="*/ 6 h 6"/>
              <a:gd name="T5" fmla="*/ 6 h 6"/>
              <a:gd name="T6" fmla="*/ 6 h 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</a:cxnLst>
            <a:rect l="0" t="0" r="r" b="b"/>
            <a:pathLst>
              <a:path h="6">
                <a:moveTo>
                  <a:pt x="0" y="0"/>
                </a:moveTo>
                <a:lnTo>
                  <a:pt x="0" y="3"/>
                </a:lnTo>
                <a:lnTo>
                  <a:pt x="0" y="5"/>
                </a:lnTo>
                <a:lnTo>
                  <a:pt x="0" y="5"/>
                </a:lnTo>
                <a:lnTo>
                  <a:pt x="0" y="6"/>
                </a:lnTo>
                <a:lnTo>
                  <a:pt x="0" y="6"/>
                </a:lnTo>
                <a:lnTo>
                  <a:pt x="0" y="6"/>
                </a:ln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94" name="Straight Arrow Connector 193">
            <a:extLst>
              <a:ext uri="{FF2B5EF4-FFF2-40B4-BE49-F238E27FC236}">
                <a16:creationId xmlns:a16="http://schemas.microsoft.com/office/drawing/2014/main" id="{0443E95A-468B-416E-8C23-78288A7ABD17}"/>
              </a:ext>
            </a:extLst>
          </p:cNvPr>
          <p:cNvCxnSpPr>
            <a:cxnSpLocks/>
          </p:cNvCxnSpPr>
          <p:nvPr/>
        </p:nvCxnSpPr>
        <p:spPr>
          <a:xfrm>
            <a:off x="7709149" y="4375995"/>
            <a:ext cx="3446531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>
            <a:extLst>
              <a:ext uri="{FF2B5EF4-FFF2-40B4-BE49-F238E27FC236}">
                <a16:creationId xmlns:a16="http://schemas.microsoft.com/office/drawing/2014/main" id="{90BE77A4-361F-4CE4-951F-BBA0D5010AA3}"/>
              </a:ext>
            </a:extLst>
          </p:cNvPr>
          <p:cNvCxnSpPr>
            <a:cxnSpLocks/>
          </p:cNvCxnSpPr>
          <p:nvPr/>
        </p:nvCxnSpPr>
        <p:spPr>
          <a:xfrm flipV="1">
            <a:off x="8371784" y="1960880"/>
            <a:ext cx="0" cy="3196081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6" name="Rectangle 195">
            <a:extLst>
              <a:ext uri="{FF2B5EF4-FFF2-40B4-BE49-F238E27FC236}">
                <a16:creationId xmlns:a16="http://schemas.microsoft.com/office/drawing/2014/main" id="{1FECFB30-9AEE-4EB9-BD53-F38102CE5E61}"/>
              </a:ext>
            </a:extLst>
          </p:cNvPr>
          <p:cNvSpPr/>
          <p:nvPr/>
        </p:nvSpPr>
        <p:spPr>
          <a:xfrm flipH="1">
            <a:off x="8870131" y="3305590"/>
            <a:ext cx="811786" cy="762539"/>
          </a:xfrm>
          <a:prstGeom prst="rect">
            <a:avLst/>
          </a:prstGeom>
          <a:noFill/>
          <a:ln>
            <a:solidFill>
              <a:schemeClr val="accent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08BBD48D-2381-4E62-92BE-4D4BF310462F}"/>
              </a:ext>
            </a:extLst>
          </p:cNvPr>
          <p:cNvCxnSpPr>
            <a:cxnSpLocks/>
          </p:cNvCxnSpPr>
          <p:nvPr/>
        </p:nvCxnSpPr>
        <p:spPr>
          <a:xfrm flipV="1">
            <a:off x="7836148" y="2451652"/>
            <a:ext cx="2807024" cy="25510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>
            <a:extLst>
              <a:ext uri="{FF2B5EF4-FFF2-40B4-BE49-F238E27FC236}">
                <a16:creationId xmlns:a16="http://schemas.microsoft.com/office/drawing/2014/main" id="{312CD6A8-E032-467C-95B8-610333816A53}"/>
              </a:ext>
            </a:extLst>
          </p:cNvPr>
          <p:cNvCxnSpPr>
            <a:cxnSpLocks/>
          </p:cNvCxnSpPr>
          <p:nvPr/>
        </p:nvCxnSpPr>
        <p:spPr>
          <a:xfrm>
            <a:off x="8021678" y="2551037"/>
            <a:ext cx="2807024" cy="25510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Oval 204">
            <a:extLst>
              <a:ext uri="{FF2B5EF4-FFF2-40B4-BE49-F238E27FC236}">
                <a16:creationId xmlns:a16="http://schemas.microsoft.com/office/drawing/2014/main" id="{A3D9A606-41C3-4001-8991-0B715E75923D}"/>
              </a:ext>
            </a:extLst>
          </p:cNvPr>
          <p:cNvSpPr/>
          <p:nvPr/>
        </p:nvSpPr>
        <p:spPr>
          <a:xfrm>
            <a:off x="9245175" y="3681454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6" name="Object 205">
            <a:extLst>
              <a:ext uri="{FF2B5EF4-FFF2-40B4-BE49-F238E27FC236}">
                <a16:creationId xmlns:a16="http://schemas.microsoft.com/office/drawing/2014/main" id="{11C695C9-1974-44CF-A107-A68C8EE95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396790"/>
              </p:ext>
            </p:extLst>
          </p:nvPr>
        </p:nvGraphicFramePr>
        <p:xfrm>
          <a:off x="9418723" y="3472555"/>
          <a:ext cx="623343" cy="41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880" imgH="253800" progId="Equation.DSMT4">
                  <p:embed/>
                </p:oleObj>
              </mc:Choice>
              <mc:Fallback>
                <p:oleObj name="Equation" r:id="rId22" imgW="380880" imgH="253800" progId="Equation.DSMT4">
                  <p:embed/>
                  <p:pic>
                    <p:nvPicPr>
                      <p:cNvPr id="206" name="Object 205">
                        <a:extLst>
                          <a:ext uri="{FF2B5EF4-FFF2-40B4-BE49-F238E27FC236}">
                            <a16:creationId xmlns:a16="http://schemas.microsoft.com/office/drawing/2014/main" id="{11C695C9-1974-44CF-A107-A68C8EE955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418723" y="3472555"/>
                        <a:ext cx="623343" cy="41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>
            <a:extLst>
              <a:ext uri="{FF2B5EF4-FFF2-40B4-BE49-F238E27FC236}">
                <a16:creationId xmlns:a16="http://schemas.microsoft.com/office/drawing/2014/main" id="{8CC2A993-D52C-4659-BC82-30692805C745}"/>
              </a:ext>
            </a:extLst>
          </p:cNvPr>
          <p:cNvSpPr/>
          <p:nvPr/>
        </p:nvSpPr>
        <p:spPr>
          <a:xfrm>
            <a:off x="185409" y="1961721"/>
            <a:ext cx="11235620" cy="4739046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13894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375FC4-E5A6-483B-823E-AF7E151341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68642"/>
          </a:xfrm>
        </p:spPr>
        <p:txBody>
          <a:bodyPr/>
          <a:lstStyle/>
          <a:p>
            <a:r>
              <a:rPr lang="en-CA"/>
              <a:t>Function Notations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1A1EC9-41DB-4910-AA06-F00B9ECF87F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0240" y="850264"/>
            <a:ext cx="11403600" cy="958216"/>
          </a:xfrm>
        </p:spPr>
        <p:txBody>
          <a:bodyPr/>
          <a:lstStyle/>
          <a:p>
            <a:r>
              <a:rPr lang="en-CA"/>
              <a:t>Function notations are used to represent a function and make it easier to recognize transformations made to a variabl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7B032D7-0DF6-4B1D-ADDC-F3CC48AEA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52701"/>
              </p:ext>
            </p:extLst>
          </p:nvPr>
        </p:nvGraphicFramePr>
        <p:xfrm>
          <a:off x="4794250" y="281622"/>
          <a:ext cx="908780" cy="62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53800" progId="Equation.DSMT4">
                  <p:embed/>
                </p:oleObj>
              </mc:Choice>
              <mc:Fallback>
                <p:oleObj name="Equation" r:id="rId4" imgW="3682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7B032D7-0DF6-4B1D-ADDC-F3CC48AEA3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81622"/>
                        <a:ext cx="908780" cy="626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A220390-7A47-4963-B891-47AE196EC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64008"/>
              </p:ext>
            </p:extLst>
          </p:nvPr>
        </p:nvGraphicFramePr>
        <p:xfrm>
          <a:off x="877275" y="1815464"/>
          <a:ext cx="2541224" cy="532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79360" progId="Equation.DSMT4">
                  <p:embed/>
                </p:oleObj>
              </mc:Choice>
              <mc:Fallback>
                <p:oleObj name="Equation" r:id="rId6" imgW="133344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A220390-7A47-4963-B891-47AE196EC6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7275" y="1815464"/>
                        <a:ext cx="2541224" cy="532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45DC38E-9C79-46D9-A292-4D5427560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05046"/>
              </p:ext>
            </p:extLst>
          </p:nvPr>
        </p:nvGraphicFramePr>
        <p:xfrm>
          <a:off x="818747" y="2704315"/>
          <a:ext cx="12588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53800" progId="Equation.DSMT4">
                  <p:embed/>
                </p:oleObj>
              </mc:Choice>
              <mc:Fallback>
                <p:oleObj name="Equation" r:id="rId8" imgW="6602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45DC38E-9C79-46D9-A292-4D54275607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8747" y="2704315"/>
                        <a:ext cx="1258888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F6D0F54-84E7-4888-9024-22DEDD34C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65180"/>
              </p:ext>
            </p:extLst>
          </p:nvPr>
        </p:nvGraphicFramePr>
        <p:xfrm>
          <a:off x="429810" y="3544907"/>
          <a:ext cx="16478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253800" progId="Equation.DSMT4">
                  <p:embed/>
                </p:oleObj>
              </mc:Choice>
              <mc:Fallback>
                <p:oleObj name="Equation" r:id="rId10" imgW="8632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F6D0F54-84E7-4888-9024-22DEDD34C1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9810" y="3544907"/>
                        <a:ext cx="16478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86E7A3D-55E8-42E1-9983-6DBBB29CA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789384"/>
              </p:ext>
            </p:extLst>
          </p:nvPr>
        </p:nvGraphicFramePr>
        <p:xfrm>
          <a:off x="236135" y="4565015"/>
          <a:ext cx="18415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304560" progId="Equation.DSMT4">
                  <p:embed/>
                </p:oleObj>
              </mc:Choice>
              <mc:Fallback>
                <p:oleObj name="Equation" r:id="rId12" imgW="96516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86E7A3D-55E8-42E1-9983-6DBBB29CA4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135" y="4565015"/>
                        <a:ext cx="184150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0BED9A5-CA0F-4B5B-A529-95D6FF1F7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08919"/>
              </p:ext>
            </p:extLst>
          </p:nvPr>
        </p:nvGraphicFramePr>
        <p:xfrm>
          <a:off x="330200" y="5429898"/>
          <a:ext cx="18176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393480" progId="Equation.DSMT4">
                  <p:embed/>
                </p:oleObj>
              </mc:Choice>
              <mc:Fallback>
                <p:oleObj name="Equation" r:id="rId14" imgW="9522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0BED9A5-CA0F-4B5B-A529-95D6FF1F78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0200" y="5429898"/>
                        <a:ext cx="181768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0158B82-0A6A-463B-9BB9-D2F5071C0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982630"/>
              </p:ext>
            </p:extLst>
          </p:nvPr>
        </p:nvGraphicFramePr>
        <p:xfrm>
          <a:off x="5166995" y="1831975"/>
          <a:ext cx="25415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33440" imgH="253800" progId="Equation.DSMT4">
                  <p:embed/>
                </p:oleObj>
              </mc:Choice>
              <mc:Fallback>
                <p:oleObj name="Equation" r:id="rId16" imgW="133344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0158B82-0A6A-463B-9BB9-D2F5071C02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66995" y="1831975"/>
                        <a:ext cx="2541588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1515306-70C1-4FB5-B7B0-275884F71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805638"/>
              </p:ext>
            </p:extLst>
          </p:nvPr>
        </p:nvGraphicFramePr>
        <p:xfrm>
          <a:off x="5748020" y="2571433"/>
          <a:ext cx="13795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600" imgH="253800" progId="Equation.DSMT4">
                  <p:embed/>
                </p:oleObj>
              </mc:Choice>
              <mc:Fallback>
                <p:oleObj name="Equation" r:id="rId18" imgW="72360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1515306-70C1-4FB5-B7B0-275884F712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48020" y="2571433"/>
                        <a:ext cx="137953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631C825-6547-4C93-846C-26789692D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80702"/>
              </p:ext>
            </p:extLst>
          </p:nvPr>
        </p:nvGraphicFramePr>
        <p:xfrm>
          <a:off x="5578157" y="3395980"/>
          <a:ext cx="154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12520" imgH="279360" progId="Equation.DSMT4">
                  <p:embed/>
                </p:oleObj>
              </mc:Choice>
              <mc:Fallback>
                <p:oleObj name="Equation" r:id="rId20" imgW="81252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631C825-6547-4C93-846C-26789692D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78157" y="3395980"/>
                        <a:ext cx="1549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DD52110-2AEB-435F-AB0F-D9A2AF934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967217"/>
              </p:ext>
            </p:extLst>
          </p:nvPr>
        </p:nvGraphicFramePr>
        <p:xfrm>
          <a:off x="5282412" y="4286888"/>
          <a:ext cx="2082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91880" imgH="253800" progId="Equation.DSMT4">
                  <p:embed/>
                </p:oleObj>
              </mc:Choice>
              <mc:Fallback>
                <p:oleObj name="Equation" r:id="rId22" imgW="109188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DD52110-2AEB-435F-AB0F-D9A2AF934E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82412" y="4286888"/>
                        <a:ext cx="20828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B7CB299-BDA0-4EE1-A526-FF2CFCC98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86658"/>
              </p:ext>
            </p:extLst>
          </p:nvPr>
        </p:nvGraphicFramePr>
        <p:xfrm>
          <a:off x="5684384" y="4982693"/>
          <a:ext cx="2638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84200" imgH="253800" progId="Equation.DSMT4">
                  <p:embed/>
                </p:oleObj>
              </mc:Choice>
              <mc:Fallback>
                <p:oleObj name="Equation" r:id="rId24" imgW="138420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B7CB299-BDA0-4EE1-A526-FF2CFCC981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684384" y="4982693"/>
                        <a:ext cx="26384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E8D1261-2803-4F4F-9F1A-1C243385E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3531"/>
              </p:ext>
            </p:extLst>
          </p:nvPr>
        </p:nvGraphicFramePr>
        <p:xfrm>
          <a:off x="5748020" y="5693423"/>
          <a:ext cx="2638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84200" imgH="253800" progId="Equation.DSMT4">
                  <p:embed/>
                </p:oleObj>
              </mc:Choice>
              <mc:Fallback>
                <p:oleObj name="Equation" r:id="rId26" imgW="138420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E8D1261-2803-4F4F-9F1A-1C243385E5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48020" y="5693423"/>
                        <a:ext cx="26384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097265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6155277-7682-4D32-9E61-1E2F543D39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133" y="151094"/>
            <a:ext cx="10784453" cy="300961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881034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1" y="274638"/>
            <a:ext cx="7972425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/>
              <a:t>V) Reciproc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777" y="1000125"/>
            <a:ext cx="10764566" cy="857250"/>
          </a:xfrm>
        </p:spPr>
        <p:txBody>
          <a:bodyPr/>
          <a:lstStyle/>
          <a:p>
            <a:pPr eaLnBrk="1" hangingPunct="1"/>
            <a:r>
              <a:rPr lang="en-CA" dirty="0"/>
              <a:t>The reciprocal function takes the reciprocal of all the y-coordinates of a functio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690939" y="1876425"/>
          <a:ext cx="1425575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300" imgH="1739900" progId="Equation.DSMT4">
                  <p:embed/>
                </p:oleObj>
              </mc:Choice>
              <mc:Fallback>
                <p:oleObj name="Equation" r:id="rId4" imgW="622300" imgH="17399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9" y="1876425"/>
                        <a:ext cx="1425575" cy="398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110288" y="1554164"/>
          <a:ext cx="1484312" cy="444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700" imgH="1943100" progId="Equation.DSMT4">
                  <p:embed/>
                </p:oleObj>
              </mc:Choice>
              <mc:Fallback>
                <p:oleObj name="Equation" r:id="rId6" imgW="647700" imgH="19431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1554164"/>
                        <a:ext cx="1484312" cy="444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539397"/>
              </p:ext>
            </p:extLst>
          </p:nvPr>
        </p:nvGraphicFramePr>
        <p:xfrm>
          <a:off x="7048103" y="171759"/>
          <a:ext cx="144303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482600" progId="Equation.DSMT4">
                  <p:embed/>
                </p:oleObj>
              </mc:Choice>
              <mc:Fallback>
                <p:oleObj name="Equation" r:id="rId8" imgW="685800" imgH="4826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103" y="171759"/>
                        <a:ext cx="1443037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424363" y="3049589"/>
          <a:ext cx="463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24" imgH="164957" progId="Equation.DSMT4">
                  <p:embed/>
                </p:oleObj>
              </mc:Choice>
              <mc:Fallback>
                <p:oleObj name="Equation" r:id="rId10" imgW="203024" imgH="164957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3049589"/>
                        <a:ext cx="4635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494214" y="3602038"/>
          <a:ext cx="288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4" y="3602038"/>
                        <a:ext cx="2889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498976" y="4187825"/>
          <a:ext cx="2317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468" imgH="164885" progId="Equation.DSMT4">
                  <p:embed/>
                </p:oleObj>
              </mc:Choice>
              <mc:Fallback>
                <p:oleObj name="Equation" r:id="rId14" imgW="101468" imgH="164885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6" y="4187825"/>
                        <a:ext cx="23177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452939" y="4784726"/>
          <a:ext cx="288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9" y="4784726"/>
                        <a:ext cx="2889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467226" y="5305425"/>
          <a:ext cx="2587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02" imgH="177492" progId="Equation.DSMT4">
                  <p:embed/>
                </p:oleObj>
              </mc:Choice>
              <mc:Fallback>
                <p:oleObj name="Equation" r:id="rId18" imgW="114102" imgH="177492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6" y="5305425"/>
                        <a:ext cx="2587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6688138" y="3214689"/>
          <a:ext cx="463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24" imgH="164957" progId="Equation.DSMT4">
                  <p:embed/>
                </p:oleObj>
              </mc:Choice>
              <mc:Fallback>
                <p:oleObj name="Equation" r:id="rId20" imgW="203024" imgH="164957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3214689"/>
                        <a:ext cx="4635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6653213" y="3724275"/>
          <a:ext cx="1466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6280" imgH="215806" progId="Equation.DSMT4">
                  <p:embed/>
                </p:oleObj>
              </mc:Choice>
              <mc:Fallback>
                <p:oleObj name="Equation" r:id="rId22" imgW="736280" imgH="215806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3724275"/>
                        <a:ext cx="14668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6838951" y="4311651"/>
          <a:ext cx="2333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1468" imgH="164885" progId="Equation.DSMT4">
                  <p:embed/>
                </p:oleObj>
              </mc:Choice>
              <mc:Fallback>
                <p:oleObj name="Equation" r:id="rId24" imgW="101468" imgH="164885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1" y="4311651"/>
                        <a:ext cx="2333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6613525" y="4929189"/>
          <a:ext cx="577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53670" imgH="177569" progId="Equation.DSMT4">
                  <p:embed/>
                </p:oleObj>
              </mc:Choice>
              <mc:Fallback>
                <p:oleObj name="Equation" r:id="rId26" imgW="253670" imgH="177569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4929189"/>
                        <a:ext cx="57785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6596063" y="5372100"/>
          <a:ext cx="7223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362" imgH="228501" progId="Equation.DSMT4">
                  <p:embed/>
                </p:oleObj>
              </mc:Choice>
              <mc:Fallback>
                <p:oleObj name="Equation" r:id="rId28" imgW="317362" imgH="228501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5372100"/>
                        <a:ext cx="72231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243840" y="2124075"/>
            <a:ext cx="9844723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/>
              <a:t>When graphing a reciprocal function, there are a three main steps: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322216" y="2963862"/>
            <a:ext cx="11486607" cy="3590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/>
              <a:t>The reciprocal of 1 or -1 will be the same, so points with a y-coordinate of 1 will not chang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/>
              <a:t>The reciprocal of zero is undefined, so points with a </a:t>
            </a:r>
            <a:br>
              <a:rPr lang="en-CA" sz="2400" dirty="0"/>
            </a:br>
            <a:r>
              <a:rPr lang="en-CA" sz="2400" dirty="0"/>
              <a:t>y-coordinate of zero will become a vertical asymptot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/>
              <a:t>Take the reciprocal of all y-coordinates to find where the points of the new function is.</a:t>
            </a:r>
          </a:p>
          <a:p>
            <a:pPr marL="730250" lvl="1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/>
              <a:t>Reciprocal of large numbers become small</a:t>
            </a:r>
          </a:p>
          <a:p>
            <a:pPr marL="730250" lvl="1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/>
              <a:t>Reciprocal of small numbers become larg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endParaRPr lang="en-CA" sz="2400" dirty="0"/>
          </a:p>
        </p:txBody>
      </p:sp>
      <p:sp>
        <p:nvSpPr>
          <p:cNvPr id="1043" name="TextBox 18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0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2110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286519-E69D-4451-A4C3-E2830180D3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7981" y="274638"/>
            <a:ext cx="10619509" cy="629602"/>
          </a:xfrm>
        </p:spPr>
        <p:txBody>
          <a:bodyPr/>
          <a:lstStyle/>
          <a:p>
            <a:r>
              <a:rPr lang="en-US"/>
              <a:t>What are Transformat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7AD7BA-DBAB-4CA1-BF83-5E0BE53C9C5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8655" y="904240"/>
            <a:ext cx="11215254" cy="580136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ransformations are geometrical changes made to a function</a:t>
            </a:r>
          </a:p>
          <a:p>
            <a:pPr lvl="1"/>
            <a:r>
              <a:rPr lang="en-US" dirty="0"/>
              <a:t>Translations: sliding a graph up/down or left/right (2.2)</a:t>
            </a:r>
          </a:p>
          <a:p>
            <a:pPr lvl="1"/>
            <a:r>
              <a:rPr lang="en-US" dirty="0"/>
              <a:t>Expansions/Compressions: wider or skinnier, scale factor (2.4)</a:t>
            </a:r>
          </a:p>
          <a:p>
            <a:pPr lvl="1"/>
            <a:r>
              <a:rPr lang="en-US" dirty="0"/>
              <a:t>Reflections: flipping a graph over an axis (2.3)</a:t>
            </a:r>
            <a:br>
              <a:rPr lang="en-US" dirty="0"/>
            </a:br>
            <a:endParaRPr lang="en-US" dirty="0"/>
          </a:p>
          <a:p>
            <a:r>
              <a:rPr lang="en-US" dirty="0"/>
              <a:t>Complex Transformations</a:t>
            </a:r>
          </a:p>
          <a:p>
            <a:pPr lvl="1"/>
            <a:r>
              <a:rPr lang="en-US" dirty="0"/>
              <a:t>Inverse reflection – switching “x” and “y” variables (2.3)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pPr lvl="1"/>
            <a:r>
              <a:rPr lang="en-US" dirty="0"/>
              <a:t>Reciprocal -  taking the reciprocal of the function (2.6)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pPr lvl="1"/>
            <a:r>
              <a:rPr lang="en-US" dirty="0"/>
              <a:t>ABS Value – abs of the “x” , “y” or both variables (2.6)</a:t>
            </a:r>
          </a:p>
          <a:p>
            <a:pPr marL="365760" lvl="1" indent="0">
              <a:buNone/>
            </a:pPr>
            <a:br>
              <a:rPr lang="en-US" dirty="0"/>
            </a:br>
            <a:endParaRPr lang="en-US" dirty="0"/>
          </a:p>
          <a:p>
            <a:pPr lvl="1"/>
            <a:r>
              <a:rPr lang="en-US" dirty="0"/>
              <a:t>Square Root – square root of a function (2.7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46ABFF6-72D9-48E5-B003-232E2D1D1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90259"/>
              </p:ext>
            </p:extLst>
          </p:nvPr>
        </p:nvGraphicFramePr>
        <p:xfrm>
          <a:off x="6223000" y="315719"/>
          <a:ext cx="4590474" cy="58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253800" progId="Equation.DSMT4">
                  <p:embed/>
                </p:oleObj>
              </mc:Choice>
              <mc:Fallback>
                <p:oleObj name="Equation" r:id="rId4" imgW="19810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46ABFF6-72D9-48E5-B003-232E2D1D1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3000" y="315719"/>
                        <a:ext cx="4590474" cy="588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B607C1-E2BC-48C7-AAD9-7835D3193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20784"/>
              </p:ext>
            </p:extLst>
          </p:nvPr>
        </p:nvGraphicFramePr>
        <p:xfrm>
          <a:off x="1097511" y="3350929"/>
          <a:ext cx="2664562" cy="48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253800" progId="Equation.DSMT4">
                  <p:embed/>
                </p:oleObj>
              </mc:Choice>
              <mc:Fallback>
                <p:oleObj name="Equation" r:id="rId6" imgW="1409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B607C1-E2BC-48C7-AAD9-7835D3193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7511" y="3350929"/>
                        <a:ext cx="2664562" cy="480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8B4181D-645F-43D4-9E2B-839A7FEB1C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57899"/>
              </p:ext>
            </p:extLst>
          </p:nvPr>
        </p:nvGraphicFramePr>
        <p:xfrm>
          <a:off x="8031511" y="3787915"/>
          <a:ext cx="2511713" cy="7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444240" progId="Equation.DSMT4">
                  <p:embed/>
                </p:oleObj>
              </mc:Choice>
              <mc:Fallback>
                <p:oleObj name="Equation" r:id="rId8" imgW="143496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8B4181D-645F-43D4-9E2B-839A7FEB1C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31511" y="3787915"/>
                        <a:ext cx="2511713" cy="7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58EA45-B54C-4CF0-A387-3CC7C23EE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340046"/>
              </p:ext>
            </p:extLst>
          </p:nvPr>
        </p:nvGraphicFramePr>
        <p:xfrm>
          <a:off x="1097511" y="5213997"/>
          <a:ext cx="27590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279360" progId="Equation.DSMT4">
                  <p:embed/>
                </p:oleObj>
              </mc:Choice>
              <mc:Fallback>
                <p:oleObj name="Equation" r:id="rId10" imgW="146016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558EA45-B54C-4CF0-A387-3CC7C23EE8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97511" y="5213997"/>
                        <a:ext cx="275907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75D2433-0D87-401E-8D4B-FAD7BD0DA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177189"/>
              </p:ext>
            </p:extLst>
          </p:nvPr>
        </p:nvGraphicFramePr>
        <p:xfrm>
          <a:off x="4661579" y="5213996"/>
          <a:ext cx="27590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60160" imgH="279360" progId="Equation.DSMT4">
                  <p:embed/>
                </p:oleObj>
              </mc:Choice>
              <mc:Fallback>
                <p:oleObj name="Equation" r:id="rId12" imgW="146016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75D2433-0D87-401E-8D4B-FAD7BD0DA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61579" y="5213996"/>
                        <a:ext cx="275907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8DA84E5-7B55-4963-AB46-CC329F542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699970"/>
              </p:ext>
            </p:extLst>
          </p:nvPr>
        </p:nvGraphicFramePr>
        <p:xfrm>
          <a:off x="8031511" y="5742633"/>
          <a:ext cx="28781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880" imgH="291960" progId="Equation.DSMT4">
                  <p:embed/>
                </p:oleObj>
              </mc:Choice>
              <mc:Fallback>
                <p:oleObj name="Equation" r:id="rId14" imgW="152388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8DA84E5-7B55-4963-AB46-CC329F542C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31511" y="5742633"/>
                        <a:ext cx="2878137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A6BB9D7-098D-4F90-8EAB-026613D6E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64856"/>
              </p:ext>
            </p:extLst>
          </p:nvPr>
        </p:nvGraphicFramePr>
        <p:xfrm>
          <a:off x="4540929" y="3368959"/>
          <a:ext cx="28797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880" imgH="253800" progId="Equation.DSMT4">
                  <p:embed/>
                </p:oleObj>
              </mc:Choice>
              <mc:Fallback>
                <p:oleObj name="Equation" r:id="rId16" imgW="15238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A6BB9D7-098D-4F90-8EAB-026613D6E9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40929" y="3368959"/>
                        <a:ext cx="287972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262877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0594" y="274639"/>
            <a:ext cx="9048206" cy="699139"/>
          </a:xfrm>
        </p:spPr>
        <p:txBody>
          <a:bodyPr/>
          <a:lstStyle/>
          <a:p>
            <a:r>
              <a:rPr lang="en-CA" dirty="0"/>
              <a:t>Graphing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7715" y="1080660"/>
            <a:ext cx="9999032" cy="2387787"/>
          </a:xfrm>
        </p:spPr>
        <p:txBody>
          <a:bodyPr>
            <a:normAutofit/>
          </a:bodyPr>
          <a:lstStyle/>
          <a:p>
            <a:r>
              <a:rPr lang="en-CA" sz="2200" dirty="0"/>
              <a:t>First look at the function in the denominator </a:t>
            </a:r>
          </a:p>
          <a:p>
            <a:r>
              <a:rPr lang="en-CA" sz="2200" dirty="0"/>
              <a:t>Find the Asymptote and common points</a:t>
            </a:r>
          </a:p>
          <a:p>
            <a:r>
              <a:rPr lang="en-CA" sz="2200" dirty="0"/>
              <a:t>Start from the asymptote, if the line goes up, the reciprocal goes down</a:t>
            </a:r>
          </a:p>
          <a:p>
            <a:r>
              <a:rPr lang="en-CA" sz="2200" dirty="0"/>
              <a:t>If the line goes down, the reciprocal goes up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984597"/>
              </p:ext>
            </p:extLst>
          </p:nvPr>
        </p:nvGraphicFramePr>
        <p:xfrm>
          <a:off x="2657060" y="219569"/>
          <a:ext cx="856260" cy="85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060" y="219569"/>
                        <a:ext cx="856260" cy="856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4"/>
          <p:cNvGrpSpPr>
            <a:grpSpLocks noChangeAspect="1"/>
          </p:cNvGrpSpPr>
          <p:nvPr/>
        </p:nvGrpSpPr>
        <p:grpSpPr bwMode="auto">
          <a:xfrm>
            <a:off x="1784351" y="3523055"/>
            <a:ext cx="3480376" cy="3236082"/>
            <a:chOff x="164" y="804"/>
            <a:chExt cx="2995" cy="3349"/>
          </a:xfrm>
        </p:grpSpPr>
        <p:sp>
          <p:nvSpPr>
            <p:cNvPr id="6" name="AutoShape 103"/>
            <p:cNvSpPr>
              <a:spLocks noChangeAspect="1" noChangeArrowheads="1" noTextEdit="1"/>
            </p:cNvSpPr>
            <p:nvPr/>
          </p:nvSpPr>
          <p:spPr bwMode="auto">
            <a:xfrm>
              <a:off x="164" y="808"/>
              <a:ext cx="2995" cy="3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Rectangle 105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06"/>
            <p:cNvSpPr>
              <a:spLocks noChangeShapeType="1"/>
            </p:cNvSpPr>
            <p:nvPr/>
          </p:nvSpPr>
          <p:spPr bwMode="auto">
            <a:xfrm flipV="1">
              <a:off x="41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07"/>
            <p:cNvSpPr>
              <a:spLocks noChangeShapeType="1"/>
            </p:cNvSpPr>
            <p:nvPr/>
          </p:nvSpPr>
          <p:spPr bwMode="auto">
            <a:xfrm flipV="1">
              <a:off x="421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08"/>
            <p:cNvSpPr>
              <a:spLocks noChangeShapeType="1"/>
            </p:cNvSpPr>
            <p:nvPr/>
          </p:nvSpPr>
          <p:spPr bwMode="auto">
            <a:xfrm flipV="1">
              <a:off x="66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09"/>
            <p:cNvSpPr>
              <a:spLocks noChangeShapeType="1"/>
            </p:cNvSpPr>
            <p:nvPr/>
          </p:nvSpPr>
          <p:spPr bwMode="auto">
            <a:xfrm flipV="1">
              <a:off x="66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10"/>
            <p:cNvSpPr>
              <a:spLocks noChangeShapeType="1"/>
            </p:cNvSpPr>
            <p:nvPr/>
          </p:nvSpPr>
          <p:spPr bwMode="auto">
            <a:xfrm flipV="1">
              <a:off x="91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11"/>
            <p:cNvSpPr>
              <a:spLocks noChangeShapeType="1"/>
            </p:cNvSpPr>
            <p:nvPr/>
          </p:nvSpPr>
          <p:spPr bwMode="auto">
            <a:xfrm flipV="1">
              <a:off x="91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12"/>
            <p:cNvSpPr>
              <a:spLocks noChangeShapeType="1"/>
            </p:cNvSpPr>
            <p:nvPr/>
          </p:nvSpPr>
          <p:spPr bwMode="auto">
            <a:xfrm flipV="1">
              <a:off x="116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13"/>
            <p:cNvSpPr>
              <a:spLocks noChangeShapeType="1"/>
            </p:cNvSpPr>
            <p:nvPr/>
          </p:nvSpPr>
          <p:spPr bwMode="auto">
            <a:xfrm flipV="1">
              <a:off x="116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14"/>
            <p:cNvSpPr>
              <a:spLocks noChangeShapeType="1"/>
            </p:cNvSpPr>
            <p:nvPr/>
          </p:nvSpPr>
          <p:spPr bwMode="auto">
            <a:xfrm flipV="1">
              <a:off x="140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15"/>
            <p:cNvSpPr>
              <a:spLocks noChangeShapeType="1"/>
            </p:cNvSpPr>
            <p:nvPr/>
          </p:nvSpPr>
          <p:spPr bwMode="auto">
            <a:xfrm flipV="1">
              <a:off x="141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16"/>
            <p:cNvSpPr>
              <a:spLocks noChangeShapeType="1"/>
            </p:cNvSpPr>
            <p:nvPr/>
          </p:nvSpPr>
          <p:spPr bwMode="auto">
            <a:xfrm flipV="1">
              <a:off x="190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17"/>
            <p:cNvSpPr>
              <a:spLocks noChangeShapeType="1"/>
            </p:cNvSpPr>
            <p:nvPr/>
          </p:nvSpPr>
          <p:spPr bwMode="auto">
            <a:xfrm flipV="1">
              <a:off x="191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18"/>
            <p:cNvSpPr>
              <a:spLocks noChangeShapeType="1"/>
            </p:cNvSpPr>
            <p:nvPr/>
          </p:nvSpPr>
          <p:spPr bwMode="auto">
            <a:xfrm flipV="1">
              <a:off x="215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19"/>
            <p:cNvSpPr>
              <a:spLocks noChangeShapeType="1"/>
            </p:cNvSpPr>
            <p:nvPr/>
          </p:nvSpPr>
          <p:spPr bwMode="auto">
            <a:xfrm flipV="1">
              <a:off x="215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20"/>
            <p:cNvSpPr>
              <a:spLocks noChangeShapeType="1"/>
            </p:cNvSpPr>
            <p:nvPr/>
          </p:nvSpPr>
          <p:spPr bwMode="auto">
            <a:xfrm flipV="1">
              <a:off x="240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21"/>
            <p:cNvSpPr>
              <a:spLocks noChangeShapeType="1"/>
            </p:cNvSpPr>
            <p:nvPr/>
          </p:nvSpPr>
          <p:spPr bwMode="auto">
            <a:xfrm flipV="1">
              <a:off x="240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22"/>
            <p:cNvSpPr>
              <a:spLocks noChangeShapeType="1"/>
            </p:cNvSpPr>
            <p:nvPr/>
          </p:nvSpPr>
          <p:spPr bwMode="auto">
            <a:xfrm flipV="1">
              <a:off x="265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23"/>
            <p:cNvSpPr>
              <a:spLocks noChangeShapeType="1"/>
            </p:cNvSpPr>
            <p:nvPr/>
          </p:nvSpPr>
          <p:spPr bwMode="auto">
            <a:xfrm flipV="1">
              <a:off x="2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24"/>
            <p:cNvSpPr>
              <a:spLocks noChangeShapeType="1"/>
            </p:cNvSpPr>
            <p:nvPr/>
          </p:nvSpPr>
          <p:spPr bwMode="auto">
            <a:xfrm flipV="1">
              <a:off x="289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25"/>
            <p:cNvSpPr>
              <a:spLocks noChangeShapeType="1"/>
            </p:cNvSpPr>
            <p:nvPr/>
          </p:nvSpPr>
          <p:spPr bwMode="auto">
            <a:xfrm flipV="1">
              <a:off x="290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26"/>
            <p:cNvSpPr>
              <a:spLocks noChangeShapeType="1"/>
            </p:cNvSpPr>
            <p:nvPr/>
          </p:nvSpPr>
          <p:spPr bwMode="auto">
            <a:xfrm>
              <a:off x="172" y="386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27"/>
            <p:cNvSpPr>
              <a:spLocks noChangeShapeType="1"/>
            </p:cNvSpPr>
            <p:nvPr/>
          </p:nvSpPr>
          <p:spPr bwMode="auto">
            <a:xfrm>
              <a:off x="172" y="386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128"/>
            <p:cNvSpPr>
              <a:spLocks noChangeShapeType="1"/>
            </p:cNvSpPr>
            <p:nvPr/>
          </p:nvSpPr>
          <p:spPr bwMode="auto">
            <a:xfrm>
              <a:off x="172" y="358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129"/>
            <p:cNvSpPr>
              <a:spLocks noChangeShapeType="1"/>
            </p:cNvSpPr>
            <p:nvPr/>
          </p:nvSpPr>
          <p:spPr bwMode="auto">
            <a:xfrm>
              <a:off x="172" y="359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130"/>
            <p:cNvSpPr>
              <a:spLocks noChangeShapeType="1"/>
            </p:cNvSpPr>
            <p:nvPr/>
          </p:nvSpPr>
          <p:spPr bwMode="auto">
            <a:xfrm>
              <a:off x="172" y="330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131"/>
            <p:cNvSpPr>
              <a:spLocks noChangeShapeType="1"/>
            </p:cNvSpPr>
            <p:nvPr/>
          </p:nvSpPr>
          <p:spPr bwMode="auto">
            <a:xfrm>
              <a:off x="172" y="331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132"/>
            <p:cNvSpPr>
              <a:spLocks noChangeShapeType="1"/>
            </p:cNvSpPr>
            <p:nvPr/>
          </p:nvSpPr>
          <p:spPr bwMode="auto">
            <a:xfrm>
              <a:off x="172" y="303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133"/>
            <p:cNvSpPr>
              <a:spLocks noChangeShapeType="1"/>
            </p:cNvSpPr>
            <p:nvPr/>
          </p:nvSpPr>
          <p:spPr bwMode="auto">
            <a:xfrm>
              <a:off x="172" y="303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134"/>
            <p:cNvSpPr>
              <a:spLocks noChangeShapeType="1"/>
            </p:cNvSpPr>
            <p:nvPr/>
          </p:nvSpPr>
          <p:spPr bwMode="auto">
            <a:xfrm>
              <a:off x="172" y="275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135"/>
            <p:cNvSpPr>
              <a:spLocks noChangeShapeType="1"/>
            </p:cNvSpPr>
            <p:nvPr/>
          </p:nvSpPr>
          <p:spPr bwMode="auto">
            <a:xfrm>
              <a:off x="172" y="275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136"/>
            <p:cNvSpPr>
              <a:spLocks noChangeShapeType="1"/>
            </p:cNvSpPr>
            <p:nvPr/>
          </p:nvSpPr>
          <p:spPr bwMode="auto">
            <a:xfrm>
              <a:off x="172" y="219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137"/>
            <p:cNvSpPr>
              <a:spLocks noChangeShapeType="1"/>
            </p:cNvSpPr>
            <p:nvPr/>
          </p:nvSpPr>
          <p:spPr bwMode="auto">
            <a:xfrm>
              <a:off x="172" y="220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138"/>
            <p:cNvSpPr>
              <a:spLocks noChangeShapeType="1"/>
            </p:cNvSpPr>
            <p:nvPr/>
          </p:nvSpPr>
          <p:spPr bwMode="auto">
            <a:xfrm>
              <a:off x="172" y="192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139"/>
            <p:cNvSpPr>
              <a:spLocks noChangeShapeType="1"/>
            </p:cNvSpPr>
            <p:nvPr/>
          </p:nvSpPr>
          <p:spPr bwMode="auto">
            <a:xfrm>
              <a:off x="172" y="192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140"/>
            <p:cNvSpPr>
              <a:spLocks noChangeShapeType="1"/>
            </p:cNvSpPr>
            <p:nvPr/>
          </p:nvSpPr>
          <p:spPr bwMode="auto">
            <a:xfrm>
              <a:off x="172" y="164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141"/>
            <p:cNvSpPr>
              <a:spLocks noChangeShapeType="1"/>
            </p:cNvSpPr>
            <p:nvPr/>
          </p:nvSpPr>
          <p:spPr bwMode="auto">
            <a:xfrm>
              <a:off x="172" y="164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142"/>
            <p:cNvSpPr>
              <a:spLocks noChangeShapeType="1"/>
            </p:cNvSpPr>
            <p:nvPr/>
          </p:nvSpPr>
          <p:spPr bwMode="auto">
            <a:xfrm>
              <a:off x="172" y="136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143"/>
            <p:cNvSpPr>
              <a:spLocks noChangeShapeType="1"/>
            </p:cNvSpPr>
            <p:nvPr/>
          </p:nvSpPr>
          <p:spPr bwMode="auto">
            <a:xfrm>
              <a:off x="172" y="137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144"/>
            <p:cNvSpPr>
              <a:spLocks noChangeShapeType="1"/>
            </p:cNvSpPr>
            <p:nvPr/>
          </p:nvSpPr>
          <p:spPr bwMode="auto">
            <a:xfrm>
              <a:off x="172" y="108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145"/>
            <p:cNvSpPr>
              <a:spLocks noChangeShapeType="1"/>
            </p:cNvSpPr>
            <p:nvPr/>
          </p:nvSpPr>
          <p:spPr bwMode="auto">
            <a:xfrm>
              <a:off x="172" y="109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146"/>
            <p:cNvSpPr>
              <a:spLocks noChangeShapeType="1"/>
            </p:cNvSpPr>
            <p:nvPr/>
          </p:nvSpPr>
          <p:spPr bwMode="auto">
            <a:xfrm>
              <a:off x="172" y="247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147"/>
            <p:cNvSpPr>
              <a:spLocks noChangeShapeType="1"/>
            </p:cNvSpPr>
            <p:nvPr/>
          </p:nvSpPr>
          <p:spPr bwMode="auto">
            <a:xfrm>
              <a:off x="172" y="247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148"/>
            <p:cNvSpPr>
              <a:spLocks noChangeShapeType="1"/>
            </p:cNvSpPr>
            <p:nvPr/>
          </p:nvSpPr>
          <p:spPr bwMode="auto">
            <a:xfrm>
              <a:off x="172" y="248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149"/>
            <p:cNvSpPr>
              <a:spLocks noChangeShapeType="1"/>
            </p:cNvSpPr>
            <p:nvPr/>
          </p:nvSpPr>
          <p:spPr bwMode="auto">
            <a:xfrm>
              <a:off x="172" y="2485"/>
              <a:ext cx="298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Rectangle 150"/>
            <p:cNvSpPr>
              <a:spLocks noChangeArrowheads="1"/>
            </p:cNvSpPr>
            <p:nvPr/>
          </p:nvSpPr>
          <p:spPr bwMode="auto">
            <a:xfrm>
              <a:off x="3042" y="2270"/>
              <a:ext cx="79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3" name="Freeform 151"/>
            <p:cNvSpPr>
              <a:spLocks/>
            </p:cNvSpPr>
            <p:nvPr/>
          </p:nvSpPr>
          <p:spPr bwMode="auto">
            <a:xfrm>
              <a:off x="3099" y="2424"/>
              <a:ext cx="49" cy="113"/>
            </a:xfrm>
            <a:custGeom>
              <a:avLst/>
              <a:gdLst>
                <a:gd name="T0" fmla="*/ 0 w 49"/>
                <a:gd name="T1" fmla="*/ 0 h 113"/>
                <a:gd name="T2" fmla="*/ 49 w 49"/>
                <a:gd name="T3" fmla="*/ 57 h 113"/>
                <a:gd name="T4" fmla="*/ 0 w 49"/>
                <a:gd name="T5" fmla="*/ 113 h 113"/>
                <a:gd name="T6" fmla="*/ 0 w 49"/>
                <a:gd name="T7" fmla="*/ 0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113"/>
                <a:gd name="T14" fmla="*/ 49 w 49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113">
                  <a:moveTo>
                    <a:pt x="0" y="0"/>
                  </a:moveTo>
                  <a:lnTo>
                    <a:pt x="49" y="57"/>
                  </a:lnTo>
                  <a:lnTo>
                    <a:pt x="0" y="1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152"/>
            <p:cNvSpPr>
              <a:spLocks noChangeShapeType="1"/>
            </p:cNvSpPr>
            <p:nvPr/>
          </p:nvSpPr>
          <p:spPr bwMode="auto">
            <a:xfrm flipV="1">
              <a:off x="1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153"/>
            <p:cNvSpPr>
              <a:spLocks noChangeShapeType="1"/>
            </p:cNvSpPr>
            <p:nvPr/>
          </p:nvSpPr>
          <p:spPr bwMode="auto">
            <a:xfrm flipV="1">
              <a:off x="165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154"/>
            <p:cNvSpPr>
              <a:spLocks noChangeShapeType="1"/>
            </p:cNvSpPr>
            <p:nvPr/>
          </p:nvSpPr>
          <p:spPr bwMode="auto">
            <a:xfrm flipV="1">
              <a:off x="1662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155"/>
            <p:cNvSpPr>
              <a:spLocks noChangeShapeType="1"/>
            </p:cNvSpPr>
            <p:nvPr/>
          </p:nvSpPr>
          <p:spPr bwMode="auto">
            <a:xfrm flipV="1">
              <a:off x="1665" y="812"/>
              <a:ext cx="1" cy="33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Rectangle 156"/>
            <p:cNvSpPr>
              <a:spLocks noChangeArrowheads="1"/>
            </p:cNvSpPr>
            <p:nvPr/>
          </p:nvSpPr>
          <p:spPr bwMode="auto">
            <a:xfrm>
              <a:off x="1722" y="804"/>
              <a:ext cx="79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9" name="Freeform 157"/>
            <p:cNvSpPr>
              <a:spLocks/>
            </p:cNvSpPr>
            <p:nvPr/>
          </p:nvSpPr>
          <p:spPr bwMode="auto">
            <a:xfrm>
              <a:off x="1612" y="817"/>
              <a:ext cx="99" cy="57"/>
            </a:xfrm>
            <a:custGeom>
              <a:avLst/>
              <a:gdLst>
                <a:gd name="T0" fmla="*/ 0 w 99"/>
                <a:gd name="T1" fmla="*/ 57 h 57"/>
                <a:gd name="T2" fmla="*/ 50 w 99"/>
                <a:gd name="T3" fmla="*/ 0 h 57"/>
                <a:gd name="T4" fmla="*/ 99 w 99"/>
                <a:gd name="T5" fmla="*/ 57 h 57"/>
                <a:gd name="T6" fmla="*/ 0 w 99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"/>
                <a:gd name="T13" fmla="*/ 0 h 57"/>
                <a:gd name="T14" fmla="*/ 99 w 99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" h="57">
                  <a:moveTo>
                    <a:pt x="0" y="57"/>
                  </a:moveTo>
                  <a:lnTo>
                    <a:pt x="50" y="0"/>
                  </a:lnTo>
                  <a:lnTo>
                    <a:pt x="99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158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159"/>
            <p:cNvSpPr>
              <a:spLocks noChangeShapeType="1"/>
            </p:cNvSpPr>
            <p:nvPr/>
          </p:nvSpPr>
          <p:spPr bwMode="auto">
            <a:xfrm>
              <a:off x="421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160"/>
            <p:cNvSpPr>
              <a:spLocks noChangeArrowheads="1"/>
            </p:cNvSpPr>
            <p:nvPr/>
          </p:nvSpPr>
          <p:spPr bwMode="auto">
            <a:xfrm>
              <a:off x="356" y="2515"/>
              <a:ext cx="212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3" name="Rectangle 161"/>
            <p:cNvSpPr>
              <a:spLocks noChangeArrowheads="1"/>
            </p:cNvSpPr>
            <p:nvPr/>
          </p:nvSpPr>
          <p:spPr bwMode="auto">
            <a:xfrm>
              <a:off x="1677" y="2515"/>
              <a:ext cx="1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4" name="Line 162"/>
            <p:cNvSpPr>
              <a:spLocks noChangeShapeType="1"/>
            </p:cNvSpPr>
            <p:nvPr/>
          </p:nvSpPr>
          <p:spPr bwMode="auto">
            <a:xfrm>
              <a:off x="2903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163"/>
            <p:cNvSpPr>
              <a:spLocks noChangeArrowheads="1"/>
            </p:cNvSpPr>
            <p:nvPr/>
          </p:nvSpPr>
          <p:spPr bwMode="auto">
            <a:xfrm>
              <a:off x="2906" y="2515"/>
              <a:ext cx="1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6" name="Rectangle 164"/>
            <p:cNvSpPr>
              <a:spLocks noChangeArrowheads="1"/>
            </p:cNvSpPr>
            <p:nvPr/>
          </p:nvSpPr>
          <p:spPr bwMode="auto">
            <a:xfrm>
              <a:off x="1503" y="3795"/>
              <a:ext cx="212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7" name="Line 165"/>
            <p:cNvSpPr>
              <a:spLocks noChangeShapeType="1"/>
            </p:cNvSpPr>
            <p:nvPr/>
          </p:nvSpPr>
          <p:spPr bwMode="auto">
            <a:xfrm>
              <a:off x="1635" y="3865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166"/>
            <p:cNvSpPr>
              <a:spLocks noChangeArrowheads="1"/>
            </p:cNvSpPr>
            <p:nvPr/>
          </p:nvSpPr>
          <p:spPr bwMode="auto">
            <a:xfrm>
              <a:off x="1567" y="1022"/>
              <a:ext cx="1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9" name="Line 167"/>
            <p:cNvSpPr>
              <a:spLocks noChangeShapeType="1"/>
            </p:cNvSpPr>
            <p:nvPr/>
          </p:nvSpPr>
          <p:spPr bwMode="auto">
            <a:xfrm>
              <a:off x="1635" y="1092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Rectangle 172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71" name="Oval 70"/>
          <p:cNvSpPr/>
          <p:nvPr/>
        </p:nvSpPr>
        <p:spPr>
          <a:xfrm>
            <a:off x="3188172" y="733764"/>
            <a:ext cx="325148" cy="3698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202132"/>
              </p:ext>
            </p:extLst>
          </p:nvPr>
        </p:nvGraphicFramePr>
        <p:xfrm>
          <a:off x="4970726" y="3287471"/>
          <a:ext cx="8080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64880" progId="Equation.DSMT4">
                  <p:embed/>
                </p:oleObj>
              </mc:Choice>
              <mc:Fallback>
                <p:oleObj name="Equation" r:id="rId6" imgW="368280" imgH="164880" progId="Equation.DSMT4">
                  <p:embed/>
                  <p:pic>
                    <p:nvPicPr>
                      <p:cNvPr id="7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726" y="3287471"/>
                        <a:ext cx="8080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Connector 74"/>
          <p:cNvCxnSpPr/>
          <p:nvPr/>
        </p:nvCxnSpPr>
        <p:spPr>
          <a:xfrm flipV="1">
            <a:off x="1784352" y="3535618"/>
            <a:ext cx="3458297" cy="321482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H="1">
            <a:off x="3520047" y="3435786"/>
            <a:ext cx="4492" cy="3731707"/>
          </a:xfrm>
          <a:prstGeom prst="line">
            <a:avLst/>
          </a:prstGeom>
          <a:ln w="412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" name="Freeform 118"/>
          <p:cNvSpPr>
            <a:spLocks/>
          </p:cNvSpPr>
          <p:nvPr/>
        </p:nvSpPr>
        <p:spPr bwMode="auto">
          <a:xfrm>
            <a:off x="1767253" y="5184401"/>
            <a:ext cx="1700018" cy="1570817"/>
          </a:xfrm>
          <a:custGeom>
            <a:avLst/>
            <a:gdLst>
              <a:gd name="T0" fmla="*/ 10 w 663"/>
              <a:gd name="T1" fmla="*/ 0 h 319"/>
              <a:gd name="T2" fmla="*/ 22 w 663"/>
              <a:gd name="T3" fmla="*/ 0 h 319"/>
              <a:gd name="T4" fmla="*/ 34 w 663"/>
              <a:gd name="T5" fmla="*/ 0 h 319"/>
              <a:gd name="T6" fmla="*/ 46 w 663"/>
              <a:gd name="T7" fmla="*/ 1 h 319"/>
              <a:gd name="T8" fmla="*/ 58 w 663"/>
              <a:gd name="T9" fmla="*/ 1 h 319"/>
              <a:gd name="T10" fmla="*/ 70 w 663"/>
              <a:gd name="T11" fmla="*/ 1 h 319"/>
              <a:gd name="T12" fmla="*/ 82 w 663"/>
              <a:gd name="T13" fmla="*/ 1 h 319"/>
              <a:gd name="T14" fmla="*/ 94 w 663"/>
              <a:gd name="T15" fmla="*/ 1 h 319"/>
              <a:gd name="T16" fmla="*/ 106 w 663"/>
              <a:gd name="T17" fmla="*/ 2 h 319"/>
              <a:gd name="T18" fmla="*/ 118 w 663"/>
              <a:gd name="T19" fmla="*/ 2 h 319"/>
              <a:gd name="T20" fmla="*/ 130 w 663"/>
              <a:gd name="T21" fmla="*/ 2 h 319"/>
              <a:gd name="T22" fmla="*/ 142 w 663"/>
              <a:gd name="T23" fmla="*/ 2 h 319"/>
              <a:gd name="T24" fmla="*/ 154 w 663"/>
              <a:gd name="T25" fmla="*/ 3 h 319"/>
              <a:gd name="T26" fmla="*/ 166 w 663"/>
              <a:gd name="T27" fmla="*/ 3 h 319"/>
              <a:gd name="T28" fmla="*/ 178 w 663"/>
              <a:gd name="T29" fmla="*/ 3 h 319"/>
              <a:gd name="T30" fmla="*/ 190 w 663"/>
              <a:gd name="T31" fmla="*/ 3 h 319"/>
              <a:gd name="T32" fmla="*/ 202 w 663"/>
              <a:gd name="T33" fmla="*/ 4 h 319"/>
              <a:gd name="T34" fmla="*/ 214 w 663"/>
              <a:gd name="T35" fmla="*/ 4 h 319"/>
              <a:gd name="T36" fmla="*/ 226 w 663"/>
              <a:gd name="T37" fmla="*/ 4 h 319"/>
              <a:gd name="T38" fmla="*/ 238 w 663"/>
              <a:gd name="T39" fmla="*/ 5 h 319"/>
              <a:gd name="T40" fmla="*/ 250 w 663"/>
              <a:gd name="T41" fmla="*/ 5 h 319"/>
              <a:gd name="T42" fmla="*/ 262 w 663"/>
              <a:gd name="T43" fmla="*/ 6 h 319"/>
              <a:gd name="T44" fmla="*/ 274 w 663"/>
              <a:gd name="T45" fmla="*/ 6 h 319"/>
              <a:gd name="T46" fmla="*/ 286 w 663"/>
              <a:gd name="T47" fmla="*/ 6 h 319"/>
              <a:gd name="T48" fmla="*/ 298 w 663"/>
              <a:gd name="T49" fmla="*/ 7 h 319"/>
              <a:gd name="T50" fmla="*/ 310 w 663"/>
              <a:gd name="T51" fmla="*/ 7 h 319"/>
              <a:gd name="T52" fmla="*/ 322 w 663"/>
              <a:gd name="T53" fmla="*/ 8 h 319"/>
              <a:gd name="T54" fmla="*/ 334 w 663"/>
              <a:gd name="T55" fmla="*/ 9 h 319"/>
              <a:gd name="T56" fmla="*/ 346 w 663"/>
              <a:gd name="T57" fmla="*/ 9 h 319"/>
              <a:gd name="T58" fmla="*/ 358 w 663"/>
              <a:gd name="T59" fmla="*/ 10 h 319"/>
              <a:gd name="T60" fmla="*/ 370 w 663"/>
              <a:gd name="T61" fmla="*/ 11 h 319"/>
              <a:gd name="T62" fmla="*/ 382 w 663"/>
              <a:gd name="T63" fmla="*/ 11 h 319"/>
              <a:gd name="T64" fmla="*/ 394 w 663"/>
              <a:gd name="T65" fmla="*/ 12 h 319"/>
              <a:gd name="T66" fmla="*/ 406 w 663"/>
              <a:gd name="T67" fmla="*/ 13 h 319"/>
              <a:gd name="T68" fmla="*/ 418 w 663"/>
              <a:gd name="T69" fmla="*/ 14 h 319"/>
              <a:gd name="T70" fmla="*/ 430 w 663"/>
              <a:gd name="T71" fmla="*/ 15 h 319"/>
              <a:gd name="T72" fmla="*/ 442 w 663"/>
              <a:gd name="T73" fmla="*/ 16 h 319"/>
              <a:gd name="T74" fmla="*/ 454 w 663"/>
              <a:gd name="T75" fmla="*/ 18 h 319"/>
              <a:gd name="T76" fmla="*/ 466 w 663"/>
              <a:gd name="T77" fmla="*/ 19 h 319"/>
              <a:gd name="T78" fmla="*/ 478 w 663"/>
              <a:gd name="T79" fmla="*/ 21 h 319"/>
              <a:gd name="T80" fmla="*/ 490 w 663"/>
              <a:gd name="T81" fmla="*/ 23 h 319"/>
              <a:gd name="T82" fmla="*/ 502 w 663"/>
              <a:gd name="T83" fmla="*/ 25 h 319"/>
              <a:gd name="T84" fmla="*/ 514 w 663"/>
              <a:gd name="T85" fmla="*/ 27 h 319"/>
              <a:gd name="T86" fmla="*/ 526 w 663"/>
              <a:gd name="T87" fmla="*/ 30 h 319"/>
              <a:gd name="T88" fmla="*/ 538 w 663"/>
              <a:gd name="T89" fmla="*/ 34 h 319"/>
              <a:gd name="T90" fmla="*/ 550 w 663"/>
              <a:gd name="T91" fmla="*/ 37 h 319"/>
              <a:gd name="T92" fmla="*/ 562 w 663"/>
              <a:gd name="T93" fmla="*/ 42 h 319"/>
              <a:gd name="T94" fmla="*/ 574 w 663"/>
              <a:gd name="T95" fmla="*/ 48 h 319"/>
              <a:gd name="T96" fmla="*/ 586 w 663"/>
              <a:gd name="T97" fmla="*/ 55 h 319"/>
              <a:gd name="T98" fmla="*/ 598 w 663"/>
              <a:gd name="T99" fmla="*/ 64 h 319"/>
              <a:gd name="T100" fmla="*/ 610 w 663"/>
              <a:gd name="T101" fmla="*/ 77 h 319"/>
              <a:gd name="T102" fmla="*/ 622 w 663"/>
              <a:gd name="T103" fmla="*/ 94 h 319"/>
              <a:gd name="T104" fmla="*/ 634 w 663"/>
              <a:gd name="T105" fmla="*/ 121 h 319"/>
              <a:gd name="T106" fmla="*/ 646 w 663"/>
              <a:gd name="T107" fmla="*/ 165 h 319"/>
              <a:gd name="T108" fmla="*/ 655 w 663"/>
              <a:gd name="T109" fmla="*/ 225 h 319"/>
              <a:gd name="T110" fmla="*/ 661 w 663"/>
              <a:gd name="T111" fmla="*/ 288 h 3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663" h="319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50" y="1"/>
                </a:lnTo>
                <a:lnTo>
                  <a:pt x="52" y="1"/>
                </a:lnTo>
                <a:lnTo>
                  <a:pt x="54" y="1"/>
                </a:lnTo>
                <a:lnTo>
                  <a:pt x="56" y="1"/>
                </a:lnTo>
                <a:lnTo>
                  <a:pt x="58" y="1"/>
                </a:lnTo>
                <a:lnTo>
                  <a:pt x="60" y="1"/>
                </a:lnTo>
                <a:lnTo>
                  <a:pt x="62" y="1"/>
                </a:lnTo>
                <a:lnTo>
                  <a:pt x="64" y="1"/>
                </a:lnTo>
                <a:lnTo>
                  <a:pt x="66" y="1"/>
                </a:lnTo>
                <a:lnTo>
                  <a:pt x="68" y="1"/>
                </a:lnTo>
                <a:lnTo>
                  <a:pt x="70" y="1"/>
                </a:lnTo>
                <a:lnTo>
                  <a:pt x="72" y="1"/>
                </a:lnTo>
                <a:lnTo>
                  <a:pt x="74" y="1"/>
                </a:lnTo>
                <a:lnTo>
                  <a:pt x="76" y="1"/>
                </a:lnTo>
                <a:lnTo>
                  <a:pt x="78" y="1"/>
                </a:lnTo>
                <a:lnTo>
                  <a:pt x="80" y="1"/>
                </a:lnTo>
                <a:lnTo>
                  <a:pt x="82" y="1"/>
                </a:lnTo>
                <a:lnTo>
                  <a:pt x="84" y="1"/>
                </a:lnTo>
                <a:lnTo>
                  <a:pt x="86" y="1"/>
                </a:lnTo>
                <a:lnTo>
                  <a:pt x="88" y="1"/>
                </a:lnTo>
                <a:lnTo>
                  <a:pt x="90" y="1"/>
                </a:lnTo>
                <a:lnTo>
                  <a:pt x="92" y="1"/>
                </a:lnTo>
                <a:lnTo>
                  <a:pt x="94" y="1"/>
                </a:lnTo>
                <a:lnTo>
                  <a:pt x="96" y="1"/>
                </a:lnTo>
                <a:lnTo>
                  <a:pt x="98" y="1"/>
                </a:lnTo>
                <a:lnTo>
                  <a:pt x="100" y="1"/>
                </a:lnTo>
                <a:lnTo>
                  <a:pt x="102" y="2"/>
                </a:lnTo>
                <a:lnTo>
                  <a:pt x="104" y="2"/>
                </a:lnTo>
                <a:lnTo>
                  <a:pt x="106" y="2"/>
                </a:lnTo>
                <a:lnTo>
                  <a:pt x="108" y="2"/>
                </a:lnTo>
                <a:lnTo>
                  <a:pt x="110" y="2"/>
                </a:lnTo>
                <a:lnTo>
                  <a:pt x="112" y="2"/>
                </a:lnTo>
                <a:lnTo>
                  <a:pt x="114" y="2"/>
                </a:lnTo>
                <a:lnTo>
                  <a:pt x="116" y="2"/>
                </a:lnTo>
                <a:lnTo>
                  <a:pt x="118" y="2"/>
                </a:lnTo>
                <a:lnTo>
                  <a:pt x="120" y="2"/>
                </a:lnTo>
                <a:lnTo>
                  <a:pt x="122" y="2"/>
                </a:lnTo>
                <a:lnTo>
                  <a:pt x="124" y="2"/>
                </a:lnTo>
                <a:lnTo>
                  <a:pt x="126" y="2"/>
                </a:lnTo>
                <a:lnTo>
                  <a:pt x="128" y="2"/>
                </a:lnTo>
                <a:lnTo>
                  <a:pt x="130" y="2"/>
                </a:lnTo>
                <a:lnTo>
                  <a:pt x="132" y="2"/>
                </a:lnTo>
                <a:lnTo>
                  <a:pt x="134" y="2"/>
                </a:lnTo>
                <a:lnTo>
                  <a:pt x="136" y="2"/>
                </a:lnTo>
                <a:lnTo>
                  <a:pt x="138" y="2"/>
                </a:lnTo>
                <a:lnTo>
                  <a:pt x="140" y="2"/>
                </a:lnTo>
                <a:lnTo>
                  <a:pt x="142" y="2"/>
                </a:lnTo>
                <a:lnTo>
                  <a:pt x="144" y="2"/>
                </a:lnTo>
                <a:lnTo>
                  <a:pt x="146" y="2"/>
                </a:lnTo>
                <a:lnTo>
                  <a:pt x="148" y="2"/>
                </a:lnTo>
                <a:lnTo>
                  <a:pt x="150" y="2"/>
                </a:lnTo>
                <a:lnTo>
                  <a:pt x="152" y="3"/>
                </a:lnTo>
                <a:lnTo>
                  <a:pt x="154" y="3"/>
                </a:lnTo>
                <a:lnTo>
                  <a:pt x="156" y="3"/>
                </a:lnTo>
                <a:lnTo>
                  <a:pt x="158" y="3"/>
                </a:lnTo>
                <a:lnTo>
                  <a:pt x="160" y="3"/>
                </a:lnTo>
                <a:lnTo>
                  <a:pt x="162" y="3"/>
                </a:lnTo>
                <a:lnTo>
                  <a:pt x="164" y="3"/>
                </a:lnTo>
                <a:lnTo>
                  <a:pt x="166" y="3"/>
                </a:lnTo>
                <a:lnTo>
                  <a:pt x="168" y="3"/>
                </a:lnTo>
                <a:lnTo>
                  <a:pt x="170" y="3"/>
                </a:lnTo>
                <a:lnTo>
                  <a:pt x="172" y="3"/>
                </a:lnTo>
                <a:lnTo>
                  <a:pt x="174" y="3"/>
                </a:lnTo>
                <a:lnTo>
                  <a:pt x="176" y="3"/>
                </a:lnTo>
                <a:lnTo>
                  <a:pt x="178" y="3"/>
                </a:lnTo>
                <a:lnTo>
                  <a:pt x="180" y="3"/>
                </a:lnTo>
                <a:lnTo>
                  <a:pt x="182" y="3"/>
                </a:lnTo>
                <a:lnTo>
                  <a:pt x="184" y="3"/>
                </a:lnTo>
                <a:lnTo>
                  <a:pt x="186" y="3"/>
                </a:lnTo>
                <a:lnTo>
                  <a:pt x="188" y="3"/>
                </a:lnTo>
                <a:lnTo>
                  <a:pt x="190" y="3"/>
                </a:lnTo>
                <a:lnTo>
                  <a:pt x="192" y="3"/>
                </a:lnTo>
                <a:lnTo>
                  <a:pt x="194" y="4"/>
                </a:lnTo>
                <a:lnTo>
                  <a:pt x="196" y="4"/>
                </a:lnTo>
                <a:lnTo>
                  <a:pt x="198" y="4"/>
                </a:lnTo>
                <a:lnTo>
                  <a:pt x="200" y="4"/>
                </a:lnTo>
                <a:lnTo>
                  <a:pt x="202" y="4"/>
                </a:lnTo>
                <a:lnTo>
                  <a:pt x="204" y="4"/>
                </a:lnTo>
                <a:lnTo>
                  <a:pt x="206" y="4"/>
                </a:lnTo>
                <a:lnTo>
                  <a:pt x="208" y="4"/>
                </a:lnTo>
                <a:lnTo>
                  <a:pt x="210" y="4"/>
                </a:lnTo>
                <a:lnTo>
                  <a:pt x="212" y="4"/>
                </a:lnTo>
                <a:lnTo>
                  <a:pt x="214" y="4"/>
                </a:lnTo>
                <a:lnTo>
                  <a:pt x="216" y="4"/>
                </a:lnTo>
                <a:lnTo>
                  <a:pt x="218" y="4"/>
                </a:lnTo>
                <a:lnTo>
                  <a:pt x="220" y="4"/>
                </a:lnTo>
                <a:lnTo>
                  <a:pt x="222" y="4"/>
                </a:lnTo>
                <a:lnTo>
                  <a:pt x="224" y="4"/>
                </a:lnTo>
                <a:lnTo>
                  <a:pt x="226" y="4"/>
                </a:lnTo>
                <a:lnTo>
                  <a:pt x="228" y="4"/>
                </a:lnTo>
                <a:lnTo>
                  <a:pt x="230" y="5"/>
                </a:lnTo>
                <a:lnTo>
                  <a:pt x="232" y="5"/>
                </a:lnTo>
                <a:lnTo>
                  <a:pt x="234" y="5"/>
                </a:lnTo>
                <a:lnTo>
                  <a:pt x="236" y="5"/>
                </a:lnTo>
                <a:lnTo>
                  <a:pt x="238" y="5"/>
                </a:lnTo>
                <a:lnTo>
                  <a:pt x="240" y="5"/>
                </a:lnTo>
                <a:lnTo>
                  <a:pt x="242" y="5"/>
                </a:lnTo>
                <a:lnTo>
                  <a:pt x="244" y="5"/>
                </a:lnTo>
                <a:lnTo>
                  <a:pt x="246" y="5"/>
                </a:lnTo>
                <a:lnTo>
                  <a:pt x="248" y="5"/>
                </a:lnTo>
                <a:lnTo>
                  <a:pt x="250" y="5"/>
                </a:lnTo>
                <a:lnTo>
                  <a:pt x="252" y="5"/>
                </a:lnTo>
                <a:lnTo>
                  <a:pt x="254" y="5"/>
                </a:lnTo>
                <a:lnTo>
                  <a:pt x="256" y="5"/>
                </a:lnTo>
                <a:lnTo>
                  <a:pt x="258" y="5"/>
                </a:lnTo>
                <a:lnTo>
                  <a:pt x="260" y="5"/>
                </a:lnTo>
                <a:lnTo>
                  <a:pt x="262" y="6"/>
                </a:lnTo>
                <a:lnTo>
                  <a:pt x="264" y="6"/>
                </a:lnTo>
                <a:lnTo>
                  <a:pt x="266" y="6"/>
                </a:lnTo>
                <a:lnTo>
                  <a:pt x="268" y="6"/>
                </a:lnTo>
                <a:lnTo>
                  <a:pt x="270" y="6"/>
                </a:lnTo>
                <a:lnTo>
                  <a:pt x="272" y="6"/>
                </a:lnTo>
                <a:lnTo>
                  <a:pt x="274" y="6"/>
                </a:lnTo>
                <a:lnTo>
                  <a:pt x="276" y="6"/>
                </a:lnTo>
                <a:lnTo>
                  <a:pt x="278" y="6"/>
                </a:lnTo>
                <a:lnTo>
                  <a:pt x="280" y="6"/>
                </a:lnTo>
                <a:lnTo>
                  <a:pt x="282" y="6"/>
                </a:lnTo>
                <a:lnTo>
                  <a:pt x="284" y="6"/>
                </a:lnTo>
                <a:lnTo>
                  <a:pt x="286" y="6"/>
                </a:lnTo>
                <a:lnTo>
                  <a:pt x="288" y="6"/>
                </a:lnTo>
                <a:lnTo>
                  <a:pt x="290" y="7"/>
                </a:lnTo>
                <a:lnTo>
                  <a:pt x="292" y="7"/>
                </a:lnTo>
                <a:lnTo>
                  <a:pt x="294" y="7"/>
                </a:lnTo>
                <a:lnTo>
                  <a:pt x="296" y="7"/>
                </a:lnTo>
                <a:lnTo>
                  <a:pt x="298" y="7"/>
                </a:lnTo>
                <a:lnTo>
                  <a:pt x="300" y="7"/>
                </a:lnTo>
                <a:lnTo>
                  <a:pt x="302" y="7"/>
                </a:lnTo>
                <a:lnTo>
                  <a:pt x="304" y="7"/>
                </a:lnTo>
                <a:lnTo>
                  <a:pt x="306" y="7"/>
                </a:lnTo>
                <a:lnTo>
                  <a:pt x="308" y="7"/>
                </a:lnTo>
                <a:lnTo>
                  <a:pt x="310" y="7"/>
                </a:lnTo>
                <a:lnTo>
                  <a:pt x="312" y="8"/>
                </a:lnTo>
                <a:lnTo>
                  <a:pt x="314" y="8"/>
                </a:lnTo>
                <a:lnTo>
                  <a:pt x="316" y="8"/>
                </a:lnTo>
                <a:lnTo>
                  <a:pt x="318" y="8"/>
                </a:lnTo>
                <a:lnTo>
                  <a:pt x="320" y="8"/>
                </a:lnTo>
                <a:lnTo>
                  <a:pt x="322" y="8"/>
                </a:lnTo>
                <a:lnTo>
                  <a:pt x="324" y="8"/>
                </a:lnTo>
                <a:lnTo>
                  <a:pt x="326" y="8"/>
                </a:lnTo>
                <a:lnTo>
                  <a:pt x="328" y="8"/>
                </a:lnTo>
                <a:lnTo>
                  <a:pt x="330" y="8"/>
                </a:lnTo>
                <a:lnTo>
                  <a:pt x="332" y="8"/>
                </a:lnTo>
                <a:lnTo>
                  <a:pt x="334" y="9"/>
                </a:lnTo>
                <a:lnTo>
                  <a:pt x="336" y="9"/>
                </a:lnTo>
                <a:lnTo>
                  <a:pt x="338" y="9"/>
                </a:lnTo>
                <a:lnTo>
                  <a:pt x="340" y="9"/>
                </a:lnTo>
                <a:lnTo>
                  <a:pt x="342" y="9"/>
                </a:lnTo>
                <a:lnTo>
                  <a:pt x="344" y="9"/>
                </a:lnTo>
                <a:lnTo>
                  <a:pt x="346" y="9"/>
                </a:lnTo>
                <a:lnTo>
                  <a:pt x="348" y="9"/>
                </a:lnTo>
                <a:lnTo>
                  <a:pt x="350" y="9"/>
                </a:lnTo>
                <a:lnTo>
                  <a:pt x="352" y="10"/>
                </a:lnTo>
                <a:lnTo>
                  <a:pt x="354" y="10"/>
                </a:lnTo>
                <a:lnTo>
                  <a:pt x="356" y="10"/>
                </a:lnTo>
                <a:lnTo>
                  <a:pt x="358" y="10"/>
                </a:lnTo>
                <a:lnTo>
                  <a:pt x="360" y="10"/>
                </a:lnTo>
                <a:lnTo>
                  <a:pt x="362" y="10"/>
                </a:lnTo>
                <a:lnTo>
                  <a:pt x="364" y="10"/>
                </a:lnTo>
                <a:lnTo>
                  <a:pt x="366" y="10"/>
                </a:lnTo>
                <a:lnTo>
                  <a:pt x="368" y="10"/>
                </a:lnTo>
                <a:lnTo>
                  <a:pt x="370" y="11"/>
                </a:lnTo>
                <a:lnTo>
                  <a:pt x="372" y="11"/>
                </a:lnTo>
                <a:lnTo>
                  <a:pt x="374" y="11"/>
                </a:lnTo>
                <a:lnTo>
                  <a:pt x="376" y="11"/>
                </a:lnTo>
                <a:lnTo>
                  <a:pt x="378" y="11"/>
                </a:lnTo>
                <a:lnTo>
                  <a:pt x="380" y="11"/>
                </a:lnTo>
                <a:lnTo>
                  <a:pt x="382" y="11"/>
                </a:lnTo>
                <a:lnTo>
                  <a:pt x="384" y="12"/>
                </a:lnTo>
                <a:lnTo>
                  <a:pt x="386" y="12"/>
                </a:lnTo>
                <a:lnTo>
                  <a:pt x="388" y="12"/>
                </a:lnTo>
                <a:lnTo>
                  <a:pt x="390" y="12"/>
                </a:lnTo>
                <a:lnTo>
                  <a:pt x="392" y="12"/>
                </a:lnTo>
                <a:lnTo>
                  <a:pt x="394" y="12"/>
                </a:lnTo>
                <a:lnTo>
                  <a:pt x="396" y="12"/>
                </a:lnTo>
                <a:lnTo>
                  <a:pt x="398" y="13"/>
                </a:lnTo>
                <a:lnTo>
                  <a:pt x="400" y="13"/>
                </a:lnTo>
                <a:lnTo>
                  <a:pt x="402" y="13"/>
                </a:lnTo>
                <a:lnTo>
                  <a:pt x="404" y="13"/>
                </a:lnTo>
                <a:lnTo>
                  <a:pt x="406" y="13"/>
                </a:lnTo>
                <a:lnTo>
                  <a:pt x="408" y="13"/>
                </a:lnTo>
                <a:lnTo>
                  <a:pt x="410" y="13"/>
                </a:lnTo>
                <a:lnTo>
                  <a:pt x="412" y="14"/>
                </a:lnTo>
                <a:lnTo>
                  <a:pt x="414" y="14"/>
                </a:lnTo>
                <a:lnTo>
                  <a:pt x="416" y="14"/>
                </a:lnTo>
                <a:lnTo>
                  <a:pt x="418" y="14"/>
                </a:lnTo>
                <a:lnTo>
                  <a:pt x="420" y="14"/>
                </a:lnTo>
                <a:lnTo>
                  <a:pt x="422" y="15"/>
                </a:lnTo>
                <a:lnTo>
                  <a:pt x="424" y="15"/>
                </a:lnTo>
                <a:lnTo>
                  <a:pt x="426" y="15"/>
                </a:lnTo>
                <a:lnTo>
                  <a:pt x="428" y="15"/>
                </a:lnTo>
                <a:lnTo>
                  <a:pt x="430" y="15"/>
                </a:lnTo>
                <a:lnTo>
                  <a:pt x="432" y="15"/>
                </a:lnTo>
                <a:lnTo>
                  <a:pt x="434" y="16"/>
                </a:lnTo>
                <a:lnTo>
                  <a:pt x="436" y="16"/>
                </a:lnTo>
                <a:lnTo>
                  <a:pt x="438" y="16"/>
                </a:lnTo>
                <a:lnTo>
                  <a:pt x="440" y="16"/>
                </a:lnTo>
                <a:lnTo>
                  <a:pt x="442" y="16"/>
                </a:lnTo>
                <a:lnTo>
                  <a:pt x="444" y="17"/>
                </a:lnTo>
                <a:lnTo>
                  <a:pt x="446" y="17"/>
                </a:lnTo>
                <a:lnTo>
                  <a:pt x="448" y="17"/>
                </a:lnTo>
                <a:lnTo>
                  <a:pt x="450" y="17"/>
                </a:lnTo>
                <a:lnTo>
                  <a:pt x="452" y="18"/>
                </a:lnTo>
                <a:lnTo>
                  <a:pt x="454" y="18"/>
                </a:lnTo>
                <a:lnTo>
                  <a:pt x="456" y="18"/>
                </a:lnTo>
                <a:lnTo>
                  <a:pt x="458" y="18"/>
                </a:lnTo>
                <a:lnTo>
                  <a:pt x="460" y="19"/>
                </a:lnTo>
                <a:lnTo>
                  <a:pt x="462" y="19"/>
                </a:lnTo>
                <a:lnTo>
                  <a:pt x="464" y="19"/>
                </a:lnTo>
                <a:lnTo>
                  <a:pt x="466" y="19"/>
                </a:lnTo>
                <a:lnTo>
                  <a:pt x="468" y="20"/>
                </a:lnTo>
                <a:lnTo>
                  <a:pt x="470" y="20"/>
                </a:lnTo>
                <a:lnTo>
                  <a:pt x="472" y="20"/>
                </a:lnTo>
                <a:lnTo>
                  <a:pt x="474" y="20"/>
                </a:lnTo>
                <a:lnTo>
                  <a:pt x="476" y="21"/>
                </a:lnTo>
                <a:lnTo>
                  <a:pt x="478" y="21"/>
                </a:lnTo>
                <a:lnTo>
                  <a:pt x="480" y="21"/>
                </a:lnTo>
                <a:lnTo>
                  <a:pt x="482" y="22"/>
                </a:lnTo>
                <a:lnTo>
                  <a:pt x="484" y="22"/>
                </a:lnTo>
                <a:lnTo>
                  <a:pt x="486" y="22"/>
                </a:lnTo>
                <a:lnTo>
                  <a:pt x="488" y="23"/>
                </a:lnTo>
                <a:lnTo>
                  <a:pt x="490" y="23"/>
                </a:lnTo>
                <a:lnTo>
                  <a:pt x="492" y="23"/>
                </a:lnTo>
                <a:lnTo>
                  <a:pt x="494" y="24"/>
                </a:lnTo>
                <a:lnTo>
                  <a:pt x="496" y="24"/>
                </a:lnTo>
                <a:lnTo>
                  <a:pt x="498" y="24"/>
                </a:lnTo>
                <a:lnTo>
                  <a:pt x="500" y="25"/>
                </a:lnTo>
                <a:lnTo>
                  <a:pt x="502" y="25"/>
                </a:lnTo>
                <a:lnTo>
                  <a:pt x="504" y="25"/>
                </a:lnTo>
                <a:lnTo>
                  <a:pt x="506" y="26"/>
                </a:lnTo>
                <a:lnTo>
                  <a:pt x="508" y="26"/>
                </a:lnTo>
                <a:lnTo>
                  <a:pt x="510" y="27"/>
                </a:lnTo>
                <a:lnTo>
                  <a:pt x="512" y="27"/>
                </a:lnTo>
                <a:lnTo>
                  <a:pt x="514" y="27"/>
                </a:lnTo>
                <a:lnTo>
                  <a:pt x="516" y="28"/>
                </a:lnTo>
                <a:lnTo>
                  <a:pt x="518" y="28"/>
                </a:lnTo>
                <a:lnTo>
                  <a:pt x="520" y="29"/>
                </a:lnTo>
                <a:lnTo>
                  <a:pt x="522" y="29"/>
                </a:lnTo>
                <a:lnTo>
                  <a:pt x="524" y="30"/>
                </a:lnTo>
                <a:lnTo>
                  <a:pt x="526" y="30"/>
                </a:lnTo>
                <a:lnTo>
                  <a:pt x="528" y="31"/>
                </a:lnTo>
                <a:lnTo>
                  <a:pt x="530" y="31"/>
                </a:lnTo>
                <a:lnTo>
                  <a:pt x="532" y="32"/>
                </a:lnTo>
                <a:lnTo>
                  <a:pt x="534" y="32"/>
                </a:lnTo>
                <a:lnTo>
                  <a:pt x="536" y="33"/>
                </a:lnTo>
                <a:lnTo>
                  <a:pt x="538" y="34"/>
                </a:lnTo>
                <a:lnTo>
                  <a:pt x="540" y="34"/>
                </a:lnTo>
                <a:lnTo>
                  <a:pt x="542" y="35"/>
                </a:lnTo>
                <a:lnTo>
                  <a:pt x="544" y="35"/>
                </a:lnTo>
                <a:lnTo>
                  <a:pt x="546" y="36"/>
                </a:lnTo>
                <a:lnTo>
                  <a:pt x="548" y="37"/>
                </a:lnTo>
                <a:lnTo>
                  <a:pt x="550" y="37"/>
                </a:lnTo>
                <a:lnTo>
                  <a:pt x="552" y="38"/>
                </a:lnTo>
                <a:lnTo>
                  <a:pt x="554" y="39"/>
                </a:lnTo>
                <a:lnTo>
                  <a:pt x="556" y="40"/>
                </a:lnTo>
                <a:lnTo>
                  <a:pt x="558" y="41"/>
                </a:lnTo>
                <a:lnTo>
                  <a:pt x="560" y="41"/>
                </a:lnTo>
                <a:lnTo>
                  <a:pt x="562" y="42"/>
                </a:lnTo>
                <a:lnTo>
                  <a:pt x="564" y="43"/>
                </a:lnTo>
                <a:lnTo>
                  <a:pt x="566" y="44"/>
                </a:lnTo>
                <a:lnTo>
                  <a:pt x="568" y="45"/>
                </a:lnTo>
                <a:lnTo>
                  <a:pt x="570" y="46"/>
                </a:lnTo>
                <a:lnTo>
                  <a:pt x="572" y="47"/>
                </a:lnTo>
                <a:lnTo>
                  <a:pt x="574" y="48"/>
                </a:lnTo>
                <a:lnTo>
                  <a:pt x="576" y="49"/>
                </a:lnTo>
                <a:lnTo>
                  <a:pt x="578" y="50"/>
                </a:lnTo>
                <a:lnTo>
                  <a:pt x="580" y="51"/>
                </a:lnTo>
                <a:lnTo>
                  <a:pt x="582" y="53"/>
                </a:lnTo>
                <a:lnTo>
                  <a:pt x="584" y="54"/>
                </a:lnTo>
                <a:lnTo>
                  <a:pt x="586" y="55"/>
                </a:lnTo>
                <a:lnTo>
                  <a:pt x="588" y="56"/>
                </a:lnTo>
                <a:lnTo>
                  <a:pt x="590" y="58"/>
                </a:lnTo>
                <a:lnTo>
                  <a:pt x="592" y="59"/>
                </a:lnTo>
                <a:lnTo>
                  <a:pt x="594" y="61"/>
                </a:lnTo>
                <a:lnTo>
                  <a:pt x="596" y="63"/>
                </a:lnTo>
                <a:lnTo>
                  <a:pt x="598" y="64"/>
                </a:lnTo>
                <a:lnTo>
                  <a:pt x="600" y="66"/>
                </a:lnTo>
                <a:lnTo>
                  <a:pt x="602" y="68"/>
                </a:lnTo>
                <a:lnTo>
                  <a:pt x="604" y="70"/>
                </a:lnTo>
                <a:lnTo>
                  <a:pt x="606" y="72"/>
                </a:lnTo>
                <a:lnTo>
                  <a:pt x="608" y="74"/>
                </a:lnTo>
                <a:lnTo>
                  <a:pt x="610" y="77"/>
                </a:lnTo>
                <a:lnTo>
                  <a:pt x="612" y="79"/>
                </a:lnTo>
                <a:lnTo>
                  <a:pt x="614" y="82"/>
                </a:lnTo>
                <a:lnTo>
                  <a:pt x="616" y="85"/>
                </a:lnTo>
                <a:lnTo>
                  <a:pt x="618" y="88"/>
                </a:lnTo>
                <a:lnTo>
                  <a:pt x="620" y="91"/>
                </a:lnTo>
                <a:lnTo>
                  <a:pt x="622" y="94"/>
                </a:lnTo>
                <a:lnTo>
                  <a:pt x="624" y="98"/>
                </a:lnTo>
                <a:lnTo>
                  <a:pt x="626" y="102"/>
                </a:lnTo>
                <a:lnTo>
                  <a:pt x="628" y="106"/>
                </a:lnTo>
                <a:lnTo>
                  <a:pt x="630" y="110"/>
                </a:lnTo>
                <a:lnTo>
                  <a:pt x="632" y="115"/>
                </a:lnTo>
                <a:lnTo>
                  <a:pt x="634" y="121"/>
                </a:lnTo>
                <a:lnTo>
                  <a:pt x="636" y="126"/>
                </a:lnTo>
                <a:lnTo>
                  <a:pt x="638" y="133"/>
                </a:lnTo>
                <a:lnTo>
                  <a:pt x="640" y="140"/>
                </a:lnTo>
                <a:lnTo>
                  <a:pt x="642" y="147"/>
                </a:lnTo>
                <a:lnTo>
                  <a:pt x="644" y="156"/>
                </a:lnTo>
                <a:lnTo>
                  <a:pt x="646" y="165"/>
                </a:lnTo>
                <a:lnTo>
                  <a:pt x="648" y="176"/>
                </a:lnTo>
                <a:lnTo>
                  <a:pt x="650" y="187"/>
                </a:lnTo>
                <a:lnTo>
                  <a:pt x="652" y="201"/>
                </a:lnTo>
                <a:lnTo>
                  <a:pt x="653" y="209"/>
                </a:lnTo>
                <a:lnTo>
                  <a:pt x="654" y="217"/>
                </a:lnTo>
                <a:lnTo>
                  <a:pt x="655" y="225"/>
                </a:lnTo>
                <a:lnTo>
                  <a:pt x="656" y="235"/>
                </a:lnTo>
                <a:lnTo>
                  <a:pt x="657" y="245"/>
                </a:lnTo>
                <a:lnTo>
                  <a:pt x="658" y="256"/>
                </a:lnTo>
                <a:lnTo>
                  <a:pt x="659" y="268"/>
                </a:lnTo>
                <a:lnTo>
                  <a:pt x="660" y="281"/>
                </a:lnTo>
                <a:lnTo>
                  <a:pt x="661" y="288"/>
                </a:lnTo>
                <a:lnTo>
                  <a:pt x="661" y="296"/>
                </a:lnTo>
                <a:lnTo>
                  <a:pt x="662" y="303"/>
                </a:lnTo>
                <a:lnTo>
                  <a:pt x="662" y="312"/>
                </a:lnTo>
                <a:lnTo>
                  <a:pt x="663" y="319"/>
                </a:lnTo>
              </a:path>
            </a:pathLst>
          </a:custGeom>
          <a:noFill/>
          <a:ln w="25400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pSp>
        <p:nvGrpSpPr>
          <p:cNvPr id="20578" name="Group 20577"/>
          <p:cNvGrpSpPr/>
          <p:nvPr/>
        </p:nvGrpSpPr>
        <p:grpSpPr>
          <a:xfrm>
            <a:off x="3562145" y="3520025"/>
            <a:ext cx="1697455" cy="1575741"/>
            <a:chOff x="2038144" y="3520024"/>
            <a:chExt cx="1697455" cy="1575741"/>
          </a:xfrm>
        </p:grpSpPr>
        <p:sp>
          <p:nvSpPr>
            <p:cNvPr id="195" name="Freeform 120"/>
            <p:cNvSpPr>
              <a:spLocks/>
            </p:cNvSpPr>
            <p:nvPr/>
          </p:nvSpPr>
          <p:spPr bwMode="auto">
            <a:xfrm>
              <a:off x="2045837" y="3746537"/>
              <a:ext cx="1689762" cy="1349228"/>
            </a:xfrm>
            <a:custGeom>
              <a:avLst/>
              <a:gdLst>
                <a:gd name="T0" fmla="*/ 5 w 659"/>
                <a:gd name="T1" fmla="*/ 53 h 274"/>
                <a:gd name="T2" fmla="*/ 11 w 659"/>
                <a:gd name="T3" fmla="*/ 96 h 274"/>
                <a:gd name="T4" fmla="*/ 17 w 659"/>
                <a:gd name="T5" fmla="*/ 125 h 274"/>
                <a:gd name="T6" fmla="*/ 23 w 659"/>
                <a:gd name="T7" fmla="*/ 146 h 274"/>
                <a:gd name="T8" fmla="*/ 29 w 659"/>
                <a:gd name="T9" fmla="*/ 162 h 274"/>
                <a:gd name="T10" fmla="*/ 35 w 659"/>
                <a:gd name="T11" fmla="*/ 175 h 274"/>
                <a:gd name="T12" fmla="*/ 42 w 659"/>
                <a:gd name="T13" fmla="*/ 188 h 274"/>
                <a:gd name="T14" fmla="*/ 51 w 659"/>
                <a:gd name="T15" fmla="*/ 200 h 274"/>
                <a:gd name="T16" fmla="*/ 60 w 659"/>
                <a:gd name="T17" fmla="*/ 209 h 274"/>
                <a:gd name="T18" fmla="*/ 73 w 659"/>
                <a:gd name="T19" fmla="*/ 219 h 274"/>
                <a:gd name="T20" fmla="*/ 86 w 659"/>
                <a:gd name="T21" fmla="*/ 227 h 274"/>
                <a:gd name="T22" fmla="*/ 100 w 659"/>
                <a:gd name="T23" fmla="*/ 233 h 274"/>
                <a:gd name="T24" fmla="*/ 113 w 659"/>
                <a:gd name="T25" fmla="*/ 238 h 274"/>
                <a:gd name="T26" fmla="*/ 127 w 659"/>
                <a:gd name="T27" fmla="*/ 242 h 274"/>
                <a:gd name="T28" fmla="*/ 140 w 659"/>
                <a:gd name="T29" fmla="*/ 245 h 274"/>
                <a:gd name="T30" fmla="*/ 154 w 659"/>
                <a:gd name="T31" fmla="*/ 248 h 274"/>
                <a:gd name="T32" fmla="*/ 167 w 659"/>
                <a:gd name="T33" fmla="*/ 251 h 274"/>
                <a:gd name="T34" fmla="*/ 181 w 659"/>
                <a:gd name="T35" fmla="*/ 253 h 274"/>
                <a:gd name="T36" fmla="*/ 194 w 659"/>
                <a:gd name="T37" fmla="*/ 255 h 274"/>
                <a:gd name="T38" fmla="*/ 208 w 659"/>
                <a:gd name="T39" fmla="*/ 256 h 274"/>
                <a:gd name="T40" fmla="*/ 221 w 659"/>
                <a:gd name="T41" fmla="*/ 258 h 274"/>
                <a:gd name="T42" fmla="*/ 235 w 659"/>
                <a:gd name="T43" fmla="*/ 259 h 274"/>
                <a:gd name="T44" fmla="*/ 248 w 659"/>
                <a:gd name="T45" fmla="*/ 260 h 274"/>
                <a:gd name="T46" fmla="*/ 262 w 659"/>
                <a:gd name="T47" fmla="*/ 262 h 274"/>
                <a:gd name="T48" fmla="*/ 275 w 659"/>
                <a:gd name="T49" fmla="*/ 263 h 274"/>
                <a:gd name="T50" fmla="*/ 289 w 659"/>
                <a:gd name="T51" fmla="*/ 263 h 274"/>
                <a:gd name="T52" fmla="*/ 302 w 659"/>
                <a:gd name="T53" fmla="*/ 264 h 274"/>
                <a:gd name="T54" fmla="*/ 316 w 659"/>
                <a:gd name="T55" fmla="*/ 265 h 274"/>
                <a:gd name="T56" fmla="*/ 329 w 659"/>
                <a:gd name="T57" fmla="*/ 266 h 274"/>
                <a:gd name="T58" fmla="*/ 343 w 659"/>
                <a:gd name="T59" fmla="*/ 266 h 274"/>
                <a:gd name="T60" fmla="*/ 356 w 659"/>
                <a:gd name="T61" fmla="*/ 267 h 274"/>
                <a:gd name="T62" fmla="*/ 370 w 659"/>
                <a:gd name="T63" fmla="*/ 267 h 274"/>
                <a:gd name="T64" fmla="*/ 383 w 659"/>
                <a:gd name="T65" fmla="*/ 268 h 274"/>
                <a:gd name="T66" fmla="*/ 397 w 659"/>
                <a:gd name="T67" fmla="*/ 268 h 274"/>
                <a:gd name="T68" fmla="*/ 410 w 659"/>
                <a:gd name="T69" fmla="*/ 269 h 274"/>
                <a:gd name="T70" fmla="*/ 424 w 659"/>
                <a:gd name="T71" fmla="*/ 269 h 274"/>
                <a:gd name="T72" fmla="*/ 437 w 659"/>
                <a:gd name="T73" fmla="*/ 270 h 274"/>
                <a:gd name="T74" fmla="*/ 451 w 659"/>
                <a:gd name="T75" fmla="*/ 270 h 274"/>
                <a:gd name="T76" fmla="*/ 464 w 659"/>
                <a:gd name="T77" fmla="*/ 270 h 274"/>
                <a:gd name="T78" fmla="*/ 478 w 659"/>
                <a:gd name="T79" fmla="*/ 271 h 274"/>
                <a:gd name="T80" fmla="*/ 491 w 659"/>
                <a:gd name="T81" fmla="*/ 271 h 274"/>
                <a:gd name="T82" fmla="*/ 505 w 659"/>
                <a:gd name="T83" fmla="*/ 271 h 274"/>
                <a:gd name="T84" fmla="*/ 518 w 659"/>
                <a:gd name="T85" fmla="*/ 272 h 274"/>
                <a:gd name="T86" fmla="*/ 532 w 659"/>
                <a:gd name="T87" fmla="*/ 272 h 274"/>
                <a:gd name="T88" fmla="*/ 545 w 659"/>
                <a:gd name="T89" fmla="*/ 272 h 274"/>
                <a:gd name="T90" fmla="*/ 559 w 659"/>
                <a:gd name="T91" fmla="*/ 273 h 274"/>
                <a:gd name="T92" fmla="*/ 572 w 659"/>
                <a:gd name="T93" fmla="*/ 273 h 274"/>
                <a:gd name="T94" fmla="*/ 586 w 659"/>
                <a:gd name="T95" fmla="*/ 273 h 274"/>
                <a:gd name="T96" fmla="*/ 599 w 659"/>
                <a:gd name="T97" fmla="*/ 273 h 274"/>
                <a:gd name="T98" fmla="*/ 613 w 659"/>
                <a:gd name="T99" fmla="*/ 273 h 274"/>
                <a:gd name="T100" fmla="*/ 626 w 659"/>
                <a:gd name="T101" fmla="*/ 274 h 274"/>
                <a:gd name="T102" fmla="*/ 640 w 659"/>
                <a:gd name="T103" fmla="*/ 274 h 274"/>
                <a:gd name="T104" fmla="*/ 653 w 659"/>
                <a:gd name="T105" fmla="*/ 274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659" h="274">
                  <a:moveTo>
                    <a:pt x="0" y="0"/>
                  </a:moveTo>
                  <a:lnTo>
                    <a:pt x="1" y="12"/>
                  </a:lnTo>
                  <a:lnTo>
                    <a:pt x="2" y="24"/>
                  </a:lnTo>
                  <a:lnTo>
                    <a:pt x="3" y="34"/>
                  </a:lnTo>
                  <a:lnTo>
                    <a:pt x="4" y="44"/>
                  </a:lnTo>
                  <a:lnTo>
                    <a:pt x="5" y="53"/>
                  </a:lnTo>
                  <a:lnTo>
                    <a:pt x="6" y="62"/>
                  </a:lnTo>
                  <a:lnTo>
                    <a:pt x="7" y="69"/>
                  </a:lnTo>
                  <a:lnTo>
                    <a:pt x="8" y="77"/>
                  </a:lnTo>
                  <a:lnTo>
                    <a:pt x="9" y="83"/>
                  </a:lnTo>
                  <a:lnTo>
                    <a:pt x="10" y="90"/>
                  </a:lnTo>
                  <a:lnTo>
                    <a:pt x="11" y="96"/>
                  </a:lnTo>
                  <a:lnTo>
                    <a:pt x="12" y="101"/>
                  </a:lnTo>
                  <a:lnTo>
                    <a:pt x="13" y="106"/>
                  </a:lnTo>
                  <a:lnTo>
                    <a:pt x="14" y="111"/>
                  </a:lnTo>
                  <a:lnTo>
                    <a:pt x="15" y="116"/>
                  </a:lnTo>
                  <a:lnTo>
                    <a:pt x="16" y="121"/>
                  </a:lnTo>
                  <a:lnTo>
                    <a:pt x="17" y="125"/>
                  </a:lnTo>
                  <a:lnTo>
                    <a:pt x="18" y="129"/>
                  </a:lnTo>
                  <a:lnTo>
                    <a:pt x="19" y="133"/>
                  </a:lnTo>
                  <a:lnTo>
                    <a:pt x="20" y="136"/>
                  </a:lnTo>
                  <a:lnTo>
                    <a:pt x="21" y="140"/>
                  </a:lnTo>
                  <a:lnTo>
                    <a:pt x="22" y="143"/>
                  </a:lnTo>
                  <a:lnTo>
                    <a:pt x="23" y="146"/>
                  </a:lnTo>
                  <a:lnTo>
                    <a:pt x="24" y="149"/>
                  </a:lnTo>
                  <a:lnTo>
                    <a:pt x="25" y="152"/>
                  </a:lnTo>
                  <a:lnTo>
                    <a:pt x="26" y="155"/>
                  </a:lnTo>
                  <a:lnTo>
                    <a:pt x="27" y="157"/>
                  </a:lnTo>
                  <a:lnTo>
                    <a:pt x="28" y="160"/>
                  </a:lnTo>
                  <a:lnTo>
                    <a:pt x="29" y="162"/>
                  </a:lnTo>
                  <a:lnTo>
                    <a:pt x="30" y="165"/>
                  </a:lnTo>
                  <a:lnTo>
                    <a:pt x="31" y="167"/>
                  </a:lnTo>
                  <a:lnTo>
                    <a:pt x="32" y="169"/>
                  </a:lnTo>
                  <a:lnTo>
                    <a:pt x="33" y="171"/>
                  </a:lnTo>
                  <a:lnTo>
                    <a:pt x="34" y="173"/>
                  </a:lnTo>
                  <a:lnTo>
                    <a:pt x="35" y="175"/>
                  </a:lnTo>
                  <a:lnTo>
                    <a:pt x="36" y="177"/>
                  </a:lnTo>
                  <a:lnTo>
                    <a:pt x="37" y="179"/>
                  </a:lnTo>
                  <a:lnTo>
                    <a:pt x="38" y="181"/>
                  </a:lnTo>
                  <a:lnTo>
                    <a:pt x="39" y="183"/>
                  </a:lnTo>
                  <a:lnTo>
                    <a:pt x="41" y="186"/>
                  </a:lnTo>
                  <a:lnTo>
                    <a:pt x="42" y="188"/>
                  </a:lnTo>
                  <a:lnTo>
                    <a:pt x="44" y="190"/>
                  </a:lnTo>
                  <a:lnTo>
                    <a:pt x="45" y="192"/>
                  </a:lnTo>
                  <a:lnTo>
                    <a:pt x="47" y="194"/>
                  </a:lnTo>
                  <a:lnTo>
                    <a:pt x="48" y="196"/>
                  </a:lnTo>
                  <a:lnTo>
                    <a:pt x="50" y="198"/>
                  </a:lnTo>
                  <a:lnTo>
                    <a:pt x="51" y="200"/>
                  </a:lnTo>
                  <a:lnTo>
                    <a:pt x="53" y="201"/>
                  </a:lnTo>
                  <a:lnTo>
                    <a:pt x="54" y="203"/>
                  </a:lnTo>
                  <a:lnTo>
                    <a:pt x="56" y="204"/>
                  </a:lnTo>
                  <a:lnTo>
                    <a:pt x="57" y="206"/>
                  </a:lnTo>
                  <a:lnTo>
                    <a:pt x="59" y="207"/>
                  </a:lnTo>
                  <a:lnTo>
                    <a:pt x="60" y="209"/>
                  </a:lnTo>
                  <a:lnTo>
                    <a:pt x="62" y="210"/>
                  </a:lnTo>
                  <a:lnTo>
                    <a:pt x="64" y="212"/>
                  </a:lnTo>
                  <a:lnTo>
                    <a:pt x="66" y="214"/>
                  </a:lnTo>
                  <a:lnTo>
                    <a:pt x="68" y="216"/>
                  </a:lnTo>
                  <a:lnTo>
                    <a:pt x="71" y="217"/>
                  </a:lnTo>
                  <a:lnTo>
                    <a:pt x="73" y="219"/>
                  </a:lnTo>
                  <a:lnTo>
                    <a:pt x="75" y="220"/>
                  </a:lnTo>
                  <a:lnTo>
                    <a:pt x="77" y="222"/>
                  </a:lnTo>
                  <a:lnTo>
                    <a:pt x="80" y="223"/>
                  </a:lnTo>
                  <a:lnTo>
                    <a:pt x="82" y="224"/>
                  </a:lnTo>
                  <a:lnTo>
                    <a:pt x="84" y="226"/>
                  </a:lnTo>
                  <a:lnTo>
                    <a:pt x="86" y="227"/>
                  </a:lnTo>
                  <a:lnTo>
                    <a:pt x="89" y="228"/>
                  </a:lnTo>
                  <a:lnTo>
                    <a:pt x="91" y="229"/>
                  </a:lnTo>
                  <a:lnTo>
                    <a:pt x="93" y="230"/>
                  </a:lnTo>
                  <a:lnTo>
                    <a:pt x="95" y="231"/>
                  </a:lnTo>
                  <a:lnTo>
                    <a:pt x="98" y="232"/>
                  </a:lnTo>
                  <a:lnTo>
                    <a:pt x="100" y="233"/>
                  </a:lnTo>
                  <a:lnTo>
                    <a:pt x="102" y="234"/>
                  </a:lnTo>
                  <a:lnTo>
                    <a:pt x="104" y="235"/>
                  </a:lnTo>
                  <a:lnTo>
                    <a:pt x="107" y="236"/>
                  </a:lnTo>
                  <a:lnTo>
                    <a:pt x="109" y="236"/>
                  </a:lnTo>
                  <a:lnTo>
                    <a:pt x="111" y="237"/>
                  </a:lnTo>
                  <a:lnTo>
                    <a:pt x="113" y="238"/>
                  </a:lnTo>
                  <a:lnTo>
                    <a:pt x="116" y="239"/>
                  </a:lnTo>
                  <a:lnTo>
                    <a:pt x="118" y="239"/>
                  </a:lnTo>
                  <a:lnTo>
                    <a:pt x="120" y="240"/>
                  </a:lnTo>
                  <a:lnTo>
                    <a:pt x="122" y="241"/>
                  </a:lnTo>
                  <a:lnTo>
                    <a:pt x="125" y="241"/>
                  </a:lnTo>
                  <a:lnTo>
                    <a:pt x="127" y="242"/>
                  </a:lnTo>
                  <a:lnTo>
                    <a:pt x="129" y="243"/>
                  </a:lnTo>
                  <a:lnTo>
                    <a:pt x="131" y="243"/>
                  </a:lnTo>
                  <a:lnTo>
                    <a:pt x="134" y="244"/>
                  </a:lnTo>
                  <a:lnTo>
                    <a:pt x="136" y="244"/>
                  </a:lnTo>
                  <a:lnTo>
                    <a:pt x="138" y="245"/>
                  </a:lnTo>
                  <a:lnTo>
                    <a:pt x="140" y="245"/>
                  </a:lnTo>
                  <a:lnTo>
                    <a:pt x="143" y="246"/>
                  </a:lnTo>
                  <a:lnTo>
                    <a:pt x="145" y="246"/>
                  </a:lnTo>
                  <a:lnTo>
                    <a:pt x="147" y="247"/>
                  </a:lnTo>
                  <a:lnTo>
                    <a:pt x="149" y="247"/>
                  </a:lnTo>
                  <a:lnTo>
                    <a:pt x="152" y="248"/>
                  </a:lnTo>
                  <a:lnTo>
                    <a:pt x="154" y="248"/>
                  </a:lnTo>
                  <a:lnTo>
                    <a:pt x="156" y="249"/>
                  </a:lnTo>
                  <a:lnTo>
                    <a:pt x="158" y="249"/>
                  </a:lnTo>
                  <a:lnTo>
                    <a:pt x="161" y="250"/>
                  </a:lnTo>
                  <a:lnTo>
                    <a:pt x="163" y="250"/>
                  </a:lnTo>
                  <a:lnTo>
                    <a:pt x="165" y="250"/>
                  </a:lnTo>
                  <a:lnTo>
                    <a:pt x="167" y="251"/>
                  </a:lnTo>
                  <a:lnTo>
                    <a:pt x="170" y="251"/>
                  </a:lnTo>
                  <a:lnTo>
                    <a:pt x="172" y="252"/>
                  </a:lnTo>
                  <a:lnTo>
                    <a:pt x="174" y="252"/>
                  </a:lnTo>
                  <a:lnTo>
                    <a:pt x="176" y="252"/>
                  </a:lnTo>
                  <a:lnTo>
                    <a:pt x="179" y="253"/>
                  </a:lnTo>
                  <a:lnTo>
                    <a:pt x="181" y="253"/>
                  </a:lnTo>
                  <a:lnTo>
                    <a:pt x="183" y="253"/>
                  </a:lnTo>
                  <a:lnTo>
                    <a:pt x="185" y="254"/>
                  </a:lnTo>
                  <a:lnTo>
                    <a:pt x="188" y="254"/>
                  </a:lnTo>
                  <a:lnTo>
                    <a:pt x="190" y="254"/>
                  </a:lnTo>
                  <a:lnTo>
                    <a:pt x="192" y="255"/>
                  </a:lnTo>
                  <a:lnTo>
                    <a:pt x="194" y="255"/>
                  </a:lnTo>
                  <a:lnTo>
                    <a:pt x="197" y="255"/>
                  </a:lnTo>
                  <a:lnTo>
                    <a:pt x="199" y="255"/>
                  </a:lnTo>
                  <a:lnTo>
                    <a:pt x="201" y="256"/>
                  </a:lnTo>
                  <a:lnTo>
                    <a:pt x="203" y="256"/>
                  </a:lnTo>
                  <a:lnTo>
                    <a:pt x="206" y="256"/>
                  </a:lnTo>
                  <a:lnTo>
                    <a:pt x="208" y="256"/>
                  </a:lnTo>
                  <a:lnTo>
                    <a:pt x="210" y="257"/>
                  </a:lnTo>
                  <a:lnTo>
                    <a:pt x="212" y="257"/>
                  </a:lnTo>
                  <a:lnTo>
                    <a:pt x="215" y="257"/>
                  </a:lnTo>
                  <a:lnTo>
                    <a:pt x="217" y="257"/>
                  </a:lnTo>
                  <a:lnTo>
                    <a:pt x="219" y="258"/>
                  </a:lnTo>
                  <a:lnTo>
                    <a:pt x="221" y="258"/>
                  </a:lnTo>
                  <a:lnTo>
                    <a:pt x="224" y="258"/>
                  </a:lnTo>
                  <a:lnTo>
                    <a:pt x="226" y="258"/>
                  </a:lnTo>
                  <a:lnTo>
                    <a:pt x="228" y="259"/>
                  </a:lnTo>
                  <a:lnTo>
                    <a:pt x="230" y="259"/>
                  </a:lnTo>
                  <a:lnTo>
                    <a:pt x="233" y="259"/>
                  </a:lnTo>
                  <a:lnTo>
                    <a:pt x="235" y="259"/>
                  </a:lnTo>
                  <a:lnTo>
                    <a:pt x="237" y="259"/>
                  </a:lnTo>
                  <a:lnTo>
                    <a:pt x="239" y="260"/>
                  </a:lnTo>
                  <a:lnTo>
                    <a:pt x="242" y="260"/>
                  </a:lnTo>
                  <a:lnTo>
                    <a:pt x="244" y="260"/>
                  </a:lnTo>
                  <a:lnTo>
                    <a:pt x="246" y="260"/>
                  </a:lnTo>
                  <a:lnTo>
                    <a:pt x="248" y="260"/>
                  </a:lnTo>
                  <a:lnTo>
                    <a:pt x="251" y="261"/>
                  </a:lnTo>
                  <a:lnTo>
                    <a:pt x="253" y="261"/>
                  </a:lnTo>
                  <a:lnTo>
                    <a:pt x="255" y="261"/>
                  </a:lnTo>
                  <a:lnTo>
                    <a:pt x="257" y="261"/>
                  </a:lnTo>
                  <a:lnTo>
                    <a:pt x="260" y="261"/>
                  </a:lnTo>
                  <a:lnTo>
                    <a:pt x="262" y="262"/>
                  </a:lnTo>
                  <a:lnTo>
                    <a:pt x="264" y="262"/>
                  </a:lnTo>
                  <a:lnTo>
                    <a:pt x="266" y="262"/>
                  </a:lnTo>
                  <a:lnTo>
                    <a:pt x="269" y="262"/>
                  </a:lnTo>
                  <a:lnTo>
                    <a:pt x="271" y="262"/>
                  </a:lnTo>
                  <a:lnTo>
                    <a:pt x="273" y="262"/>
                  </a:lnTo>
                  <a:lnTo>
                    <a:pt x="275" y="263"/>
                  </a:lnTo>
                  <a:lnTo>
                    <a:pt x="278" y="263"/>
                  </a:lnTo>
                  <a:lnTo>
                    <a:pt x="280" y="263"/>
                  </a:lnTo>
                  <a:lnTo>
                    <a:pt x="282" y="263"/>
                  </a:lnTo>
                  <a:lnTo>
                    <a:pt x="284" y="263"/>
                  </a:lnTo>
                  <a:lnTo>
                    <a:pt x="287" y="263"/>
                  </a:lnTo>
                  <a:lnTo>
                    <a:pt x="289" y="263"/>
                  </a:lnTo>
                  <a:lnTo>
                    <a:pt x="291" y="264"/>
                  </a:lnTo>
                  <a:lnTo>
                    <a:pt x="293" y="264"/>
                  </a:lnTo>
                  <a:lnTo>
                    <a:pt x="296" y="264"/>
                  </a:lnTo>
                  <a:lnTo>
                    <a:pt x="298" y="264"/>
                  </a:lnTo>
                  <a:lnTo>
                    <a:pt x="300" y="264"/>
                  </a:lnTo>
                  <a:lnTo>
                    <a:pt x="302" y="264"/>
                  </a:lnTo>
                  <a:lnTo>
                    <a:pt x="305" y="264"/>
                  </a:lnTo>
                  <a:lnTo>
                    <a:pt x="307" y="264"/>
                  </a:lnTo>
                  <a:lnTo>
                    <a:pt x="309" y="265"/>
                  </a:lnTo>
                  <a:lnTo>
                    <a:pt x="311" y="265"/>
                  </a:lnTo>
                  <a:lnTo>
                    <a:pt x="314" y="265"/>
                  </a:lnTo>
                  <a:lnTo>
                    <a:pt x="316" y="265"/>
                  </a:lnTo>
                  <a:lnTo>
                    <a:pt x="318" y="265"/>
                  </a:lnTo>
                  <a:lnTo>
                    <a:pt x="320" y="265"/>
                  </a:lnTo>
                  <a:lnTo>
                    <a:pt x="323" y="265"/>
                  </a:lnTo>
                  <a:lnTo>
                    <a:pt x="325" y="265"/>
                  </a:lnTo>
                  <a:lnTo>
                    <a:pt x="327" y="266"/>
                  </a:lnTo>
                  <a:lnTo>
                    <a:pt x="329" y="266"/>
                  </a:lnTo>
                  <a:lnTo>
                    <a:pt x="332" y="266"/>
                  </a:lnTo>
                  <a:lnTo>
                    <a:pt x="334" y="266"/>
                  </a:lnTo>
                  <a:lnTo>
                    <a:pt x="336" y="266"/>
                  </a:lnTo>
                  <a:lnTo>
                    <a:pt x="338" y="266"/>
                  </a:lnTo>
                  <a:lnTo>
                    <a:pt x="341" y="266"/>
                  </a:lnTo>
                  <a:lnTo>
                    <a:pt x="343" y="266"/>
                  </a:lnTo>
                  <a:lnTo>
                    <a:pt x="345" y="266"/>
                  </a:lnTo>
                  <a:lnTo>
                    <a:pt x="347" y="267"/>
                  </a:lnTo>
                  <a:lnTo>
                    <a:pt x="350" y="267"/>
                  </a:lnTo>
                  <a:lnTo>
                    <a:pt x="352" y="267"/>
                  </a:lnTo>
                  <a:lnTo>
                    <a:pt x="354" y="267"/>
                  </a:lnTo>
                  <a:lnTo>
                    <a:pt x="356" y="267"/>
                  </a:lnTo>
                  <a:lnTo>
                    <a:pt x="359" y="267"/>
                  </a:lnTo>
                  <a:lnTo>
                    <a:pt x="361" y="267"/>
                  </a:lnTo>
                  <a:lnTo>
                    <a:pt x="363" y="267"/>
                  </a:lnTo>
                  <a:lnTo>
                    <a:pt x="365" y="267"/>
                  </a:lnTo>
                  <a:lnTo>
                    <a:pt x="368" y="267"/>
                  </a:lnTo>
                  <a:lnTo>
                    <a:pt x="370" y="267"/>
                  </a:lnTo>
                  <a:lnTo>
                    <a:pt x="372" y="268"/>
                  </a:lnTo>
                  <a:lnTo>
                    <a:pt x="374" y="268"/>
                  </a:lnTo>
                  <a:lnTo>
                    <a:pt x="377" y="268"/>
                  </a:lnTo>
                  <a:lnTo>
                    <a:pt x="379" y="268"/>
                  </a:lnTo>
                  <a:lnTo>
                    <a:pt x="381" y="268"/>
                  </a:lnTo>
                  <a:lnTo>
                    <a:pt x="383" y="268"/>
                  </a:lnTo>
                  <a:lnTo>
                    <a:pt x="386" y="268"/>
                  </a:lnTo>
                  <a:lnTo>
                    <a:pt x="388" y="268"/>
                  </a:lnTo>
                  <a:lnTo>
                    <a:pt x="390" y="268"/>
                  </a:lnTo>
                  <a:lnTo>
                    <a:pt x="392" y="268"/>
                  </a:lnTo>
                  <a:lnTo>
                    <a:pt x="395" y="268"/>
                  </a:lnTo>
                  <a:lnTo>
                    <a:pt x="397" y="268"/>
                  </a:lnTo>
                  <a:lnTo>
                    <a:pt x="399" y="269"/>
                  </a:lnTo>
                  <a:lnTo>
                    <a:pt x="401" y="269"/>
                  </a:lnTo>
                  <a:lnTo>
                    <a:pt x="404" y="269"/>
                  </a:lnTo>
                  <a:lnTo>
                    <a:pt x="406" y="269"/>
                  </a:lnTo>
                  <a:lnTo>
                    <a:pt x="408" y="269"/>
                  </a:lnTo>
                  <a:lnTo>
                    <a:pt x="410" y="269"/>
                  </a:lnTo>
                  <a:lnTo>
                    <a:pt x="413" y="269"/>
                  </a:lnTo>
                  <a:lnTo>
                    <a:pt x="415" y="269"/>
                  </a:lnTo>
                  <a:lnTo>
                    <a:pt x="417" y="269"/>
                  </a:lnTo>
                  <a:lnTo>
                    <a:pt x="419" y="269"/>
                  </a:lnTo>
                  <a:lnTo>
                    <a:pt x="422" y="269"/>
                  </a:lnTo>
                  <a:lnTo>
                    <a:pt x="424" y="269"/>
                  </a:lnTo>
                  <a:lnTo>
                    <a:pt x="426" y="269"/>
                  </a:lnTo>
                  <a:lnTo>
                    <a:pt x="428" y="269"/>
                  </a:lnTo>
                  <a:lnTo>
                    <a:pt x="431" y="270"/>
                  </a:lnTo>
                  <a:lnTo>
                    <a:pt x="433" y="270"/>
                  </a:lnTo>
                  <a:lnTo>
                    <a:pt x="435" y="270"/>
                  </a:lnTo>
                  <a:lnTo>
                    <a:pt x="437" y="270"/>
                  </a:lnTo>
                  <a:lnTo>
                    <a:pt x="440" y="270"/>
                  </a:lnTo>
                  <a:lnTo>
                    <a:pt x="442" y="270"/>
                  </a:lnTo>
                  <a:lnTo>
                    <a:pt x="444" y="270"/>
                  </a:lnTo>
                  <a:lnTo>
                    <a:pt x="446" y="270"/>
                  </a:lnTo>
                  <a:lnTo>
                    <a:pt x="449" y="270"/>
                  </a:lnTo>
                  <a:lnTo>
                    <a:pt x="451" y="270"/>
                  </a:lnTo>
                  <a:lnTo>
                    <a:pt x="453" y="270"/>
                  </a:lnTo>
                  <a:lnTo>
                    <a:pt x="455" y="270"/>
                  </a:lnTo>
                  <a:lnTo>
                    <a:pt x="458" y="270"/>
                  </a:lnTo>
                  <a:lnTo>
                    <a:pt x="460" y="270"/>
                  </a:lnTo>
                  <a:lnTo>
                    <a:pt x="462" y="270"/>
                  </a:lnTo>
                  <a:lnTo>
                    <a:pt x="464" y="270"/>
                  </a:lnTo>
                  <a:lnTo>
                    <a:pt x="467" y="271"/>
                  </a:lnTo>
                  <a:lnTo>
                    <a:pt x="469" y="271"/>
                  </a:lnTo>
                  <a:lnTo>
                    <a:pt x="471" y="271"/>
                  </a:lnTo>
                  <a:lnTo>
                    <a:pt x="473" y="271"/>
                  </a:lnTo>
                  <a:lnTo>
                    <a:pt x="476" y="271"/>
                  </a:lnTo>
                  <a:lnTo>
                    <a:pt x="478" y="271"/>
                  </a:lnTo>
                  <a:lnTo>
                    <a:pt x="480" y="271"/>
                  </a:lnTo>
                  <a:lnTo>
                    <a:pt x="482" y="271"/>
                  </a:lnTo>
                  <a:lnTo>
                    <a:pt x="485" y="271"/>
                  </a:lnTo>
                  <a:lnTo>
                    <a:pt x="487" y="271"/>
                  </a:lnTo>
                  <a:lnTo>
                    <a:pt x="489" y="271"/>
                  </a:lnTo>
                  <a:lnTo>
                    <a:pt x="491" y="271"/>
                  </a:lnTo>
                  <a:lnTo>
                    <a:pt x="494" y="271"/>
                  </a:lnTo>
                  <a:lnTo>
                    <a:pt x="496" y="271"/>
                  </a:lnTo>
                  <a:lnTo>
                    <a:pt x="498" y="271"/>
                  </a:lnTo>
                  <a:lnTo>
                    <a:pt x="500" y="271"/>
                  </a:lnTo>
                  <a:lnTo>
                    <a:pt x="503" y="271"/>
                  </a:lnTo>
                  <a:lnTo>
                    <a:pt x="505" y="271"/>
                  </a:lnTo>
                  <a:lnTo>
                    <a:pt x="507" y="271"/>
                  </a:lnTo>
                  <a:lnTo>
                    <a:pt x="509" y="272"/>
                  </a:lnTo>
                  <a:lnTo>
                    <a:pt x="512" y="272"/>
                  </a:lnTo>
                  <a:lnTo>
                    <a:pt x="514" y="272"/>
                  </a:lnTo>
                  <a:lnTo>
                    <a:pt x="516" y="272"/>
                  </a:lnTo>
                  <a:lnTo>
                    <a:pt x="518" y="272"/>
                  </a:lnTo>
                  <a:lnTo>
                    <a:pt x="521" y="272"/>
                  </a:lnTo>
                  <a:lnTo>
                    <a:pt x="523" y="272"/>
                  </a:lnTo>
                  <a:lnTo>
                    <a:pt x="525" y="272"/>
                  </a:lnTo>
                  <a:lnTo>
                    <a:pt x="527" y="272"/>
                  </a:lnTo>
                  <a:lnTo>
                    <a:pt x="530" y="272"/>
                  </a:lnTo>
                  <a:lnTo>
                    <a:pt x="532" y="272"/>
                  </a:lnTo>
                  <a:lnTo>
                    <a:pt x="534" y="272"/>
                  </a:lnTo>
                  <a:lnTo>
                    <a:pt x="536" y="272"/>
                  </a:lnTo>
                  <a:lnTo>
                    <a:pt x="539" y="272"/>
                  </a:lnTo>
                  <a:lnTo>
                    <a:pt x="541" y="272"/>
                  </a:lnTo>
                  <a:lnTo>
                    <a:pt x="543" y="272"/>
                  </a:lnTo>
                  <a:lnTo>
                    <a:pt x="545" y="272"/>
                  </a:lnTo>
                  <a:lnTo>
                    <a:pt x="548" y="272"/>
                  </a:lnTo>
                  <a:lnTo>
                    <a:pt x="550" y="272"/>
                  </a:lnTo>
                  <a:lnTo>
                    <a:pt x="552" y="272"/>
                  </a:lnTo>
                  <a:lnTo>
                    <a:pt x="554" y="272"/>
                  </a:lnTo>
                  <a:lnTo>
                    <a:pt x="557" y="272"/>
                  </a:lnTo>
                  <a:lnTo>
                    <a:pt x="559" y="273"/>
                  </a:lnTo>
                  <a:lnTo>
                    <a:pt x="561" y="273"/>
                  </a:lnTo>
                  <a:lnTo>
                    <a:pt x="563" y="273"/>
                  </a:lnTo>
                  <a:lnTo>
                    <a:pt x="566" y="273"/>
                  </a:lnTo>
                  <a:lnTo>
                    <a:pt x="568" y="273"/>
                  </a:lnTo>
                  <a:lnTo>
                    <a:pt x="570" y="273"/>
                  </a:lnTo>
                  <a:lnTo>
                    <a:pt x="572" y="273"/>
                  </a:lnTo>
                  <a:lnTo>
                    <a:pt x="575" y="273"/>
                  </a:lnTo>
                  <a:lnTo>
                    <a:pt x="577" y="273"/>
                  </a:lnTo>
                  <a:lnTo>
                    <a:pt x="579" y="273"/>
                  </a:lnTo>
                  <a:lnTo>
                    <a:pt x="581" y="273"/>
                  </a:lnTo>
                  <a:lnTo>
                    <a:pt x="584" y="273"/>
                  </a:lnTo>
                  <a:lnTo>
                    <a:pt x="586" y="273"/>
                  </a:lnTo>
                  <a:lnTo>
                    <a:pt x="588" y="273"/>
                  </a:lnTo>
                  <a:lnTo>
                    <a:pt x="590" y="273"/>
                  </a:lnTo>
                  <a:lnTo>
                    <a:pt x="593" y="273"/>
                  </a:lnTo>
                  <a:lnTo>
                    <a:pt x="595" y="273"/>
                  </a:lnTo>
                  <a:lnTo>
                    <a:pt x="597" y="273"/>
                  </a:lnTo>
                  <a:lnTo>
                    <a:pt x="599" y="273"/>
                  </a:lnTo>
                  <a:lnTo>
                    <a:pt x="602" y="273"/>
                  </a:lnTo>
                  <a:lnTo>
                    <a:pt x="604" y="273"/>
                  </a:lnTo>
                  <a:lnTo>
                    <a:pt x="606" y="273"/>
                  </a:lnTo>
                  <a:lnTo>
                    <a:pt x="608" y="273"/>
                  </a:lnTo>
                  <a:lnTo>
                    <a:pt x="611" y="273"/>
                  </a:lnTo>
                  <a:lnTo>
                    <a:pt x="613" y="273"/>
                  </a:lnTo>
                  <a:lnTo>
                    <a:pt x="615" y="273"/>
                  </a:lnTo>
                  <a:lnTo>
                    <a:pt x="617" y="273"/>
                  </a:lnTo>
                  <a:lnTo>
                    <a:pt x="620" y="274"/>
                  </a:lnTo>
                  <a:lnTo>
                    <a:pt x="622" y="274"/>
                  </a:lnTo>
                  <a:lnTo>
                    <a:pt x="624" y="274"/>
                  </a:lnTo>
                  <a:lnTo>
                    <a:pt x="626" y="274"/>
                  </a:lnTo>
                  <a:lnTo>
                    <a:pt x="629" y="274"/>
                  </a:lnTo>
                  <a:lnTo>
                    <a:pt x="631" y="274"/>
                  </a:lnTo>
                  <a:lnTo>
                    <a:pt x="633" y="274"/>
                  </a:lnTo>
                  <a:lnTo>
                    <a:pt x="635" y="274"/>
                  </a:lnTo>
                  <a:lnTo>
                    <a:pt x="638" y="274"/>
                  </a:lnTo>
                  <a:lnTo>
                    <a:pt x="640" y="274"/>
                  </a:lnTo>
                  <a:lnTo>
                    <a:pt x="642" y="274"/>
                  </a:lnTo>
                  <a:lnTo>
                    <a:pt x="644" y="274"/>
                  </a:lnTo>
                  <a:lnTo>
                    <a:pt x="647" y="274"/>
                  </a:lnTo>
                  <a:lnTo>
                    <a:pt x="649" y="274"/>
                  </a:lnTo>
                  <a:lnTo>
                    <a:pt x="651" y="274"/>
                  </a:lnTo>
                  <a:lnTo>
                    <a:pt x="653" y="274"/>
                  </a:lnTo>
                  <a:lnTo>
                    <a:pt x="656" y="274"/>
                  </a:lnTo>
                  <a:lnTo>
                    <a:pt x="658" y="274"/>
                  </a:lnTo>
                  <a:lnTo>
                    <a:pt x="659" y="274"/>
                  </a:lnTo>
                </a:path>
              </a:pathLst>
            </a:custGeom>
            <a:noFill/>
            <a:ln w="25400">
              <a:solidFill>
                <a:srgbClr val="00B0F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6" name="Freeform 119"/>
            <p:cNvSpPr>
              <a:spLocks/>
            </p:cNvSpPr>
            <p:nvPr/>
          </p:nvSpPr>
          <p:spPr bwMode="auto">
            <a:xfrm>
              <a:off x="2038144" y="3520024"/>
              <a:ext cx="7692" cy="226513"/>
            </a:xfrm>
            <a:custGeom>
              <a:avLst/>
              <a:gdLst>
                <a:gd name="T0" fmla="*/ 3 w 3"/>
                <a:gd name="T1" fmla="*/ 46 h 46"/>
                <a:gd name="T2" fmla="*/ 2 w 3"/>
                <a:gd name="T3" fmla="*/ 39 h 46"/>
                <a:gd name="T4" fmla="*/ 2 w 3"/>
                <a:gd name="T5" fmla="*/ 32 h 46"/>
                <a:gd name="T6" fmla="*/ 1 w 3"/>
                <a:gd name="T7" fmla="*/ 24 h 46"/>
                <a:gd name="T8" fmla="*/ 1 w 3"/>
                <a:gd name="T9" fmla="*/ 17 h 46"/>
                <a:gd name="T10" fmla="*/ 0 w 3"/>
                <a:gd name="T11" fmla="*/ 8 h 46"/>
                <a:gd name="T12" fmla="*/ 0 w 3"/>
                <a:gd name="T13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" h="46">
                  <a:moveTo>
                    <a:pt x="3" y="46"/>
                  </a:moveTo>
                  <a:lnTo>
                    <a:pt x="2" y="39"/>
                  </a:lnTo>
                  <a:lnTo>
                    <a:pt x="2" y="32"/>
                  </a:lnTo>
                  <a:lnTo>
                    <a:pt x="1" y="24"/>
                  </a:lnTo>
                  <a:lnTo>
                    <a:pt x="1" y="17"/>
                  </a:ln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B0F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78" name="Oval 77"/>
          <p:cNvSpPr/>
          <p:nvPr/>
        </p:nvSpPr>
        <p:spPr>
          <a:xfrm>
            <a:off x="3776300" y="4830113"/>
            <a:ext cx="72000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3199400" y="5358383"/>
            <a:ext cx="72000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8" name="Object 1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141046"/>
              </p:ext>
            </p:extLst>
          </p:nvPr>
        </p:nvGraphicFramePr>
        <p:xfrm>
          <a:off x="4976239" y="3704716"/>
          <a:ext cx="1188000" cy="1183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393480" progId="Equation.DSMT4">
                  <p:embed/>
                </p:oleObj>
              </mc:Choice>
              <mc:Fallback>
                <p:oleObj name="Equation" r:id="rId8" imgW="393480" imgH="393480" progId="Equation.DSMT4">
                  <p:embed/>
                  <p:pic>
                    <p:nvPicPr>
                      <p:cNvPr id="198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239" y="3704716"/>
                        <a:ext cx="1188000" cy="1183639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" name="TextBox 198"/>
          <p:cNvSpPr txBox="1">
            <a:spLocks noChangeArrowheads="1"/>
          </p:cNvSpPr>
          <p:nvPr/>
        </p:nvSpPr>
        <p:spPr bwMode="auto">
          <a:xfrm>
            <a:off x="6711595" y="3552727"/>
            <a:ext cx="32464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Domain: “x” can be all real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numbers except at x=0</a:t>
            </a:r>
          </a:p>
        </p:txBody>
      </p:sp>
      <p:graphicFrame>
        <p:nvGraphicFramePr>
          <p:cNvPr id="200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310933"/>
              </p:ext>
            </p:extLst>
          </p:nvPr>
        </p:nvGraphicFramePr>
        <p:xfrm>
          <a:off x="6461126" y="4302597"/>
          <a:ext cx="29876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203040" progId="Equation.DSMT4">
                  <p:embed/>
                </p:oleObj>
              </mc:Choice>
              <mc:Fallback>
                <p:oleObj name="Equation" r:id="rId10" imgW="990360" imgH="203040" progId="Equation.DSMT4">
                  <p:embed/>
                  <p:pic>
                    <p:nvPicPr>
                      <p:cNvPr id="20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6" y="4302597"/>
                        <a:ext cx="2987675" cy="6111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" name="TextBox 201"/>
          <p:cNvSpPr txBox="1">
            <a:spLocks noChangeArrowheads="1"/>
          </p:cNvSpPr>
          <p:nvPr/>
        </p:nvSpPr>
        <p:spPr bwMode="auto">
          <a:xfrm>
            <a:off x="6725243" y="4860779"/>
            <a:ext cx="32464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Domain: “y” can be all real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numbers except at y=0</a:t>
            </a:r>
          </a:p>
        </p:txBody>
      </p:sp>
      <p:graphicFrame>
        <p:nvGraphicFramePr>
          <p:cNvPr id="203" name="Objec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95712"/>
              </p:ext>
            </p:extLst>
          </p:nvPr>
        </p:nvGraphicFramePr>
        <p:xfrm>
          <a:off x="6474774" y="5556057"/>
          <a:ext cx="29876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203040" progId="Equation.DSMT4">
                  <p:embed/>
                </p:oleObj>
              </mc:Choice>
              <mc:Fallback>
                <p:oleObj name="Equation" r:id="rId12" imgW="990360" imgH="203040" progId="Equation.DSMT4">
                  <p:embed/>
                  <p:pic>
                    <p:nvPicPr>
                      <p:cNvPr id="203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774" y="5556057"/>
                        <a:ext cx="2987675" cy="6111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2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471851"/>
              </p:ext>
            </p:extLst>
          </p:nvPr>
        </p:nvGraphicFramePr>
        <p:xfrm>
          <a:off x="6467453" y="6204922"/>
          <a:ext cx="34464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203040" progId="Equation.DSMT4">
                  <p:embed/>
                </p:oleObj>
              </mc:Choice>
              <mc:Fallback>
                <p:oleObj name="Equation" r:id="rId14" imgW="1143000" imgH="203040" progId="Equation.DSMT4">
                  <p:embed/>
                  <p:pic>
                    <p:nvPicPr>
                      <p:cNvPr id="204" name="Object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53" y="6204922"/>
                        <a:ext cx="3446462" cy="6111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6"/>
              </a:rPr>
              <a:t>www.BCMath.ca</a:t>
            </a:r>
            <a:r>
              <a:rPr lang="en-US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9218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194" grpId="0" animBg="1"/>
      <p:bldP spid="78" grpId="0" animBg="1"/>
      <p:bldP spid="78" grpId="1" animBg="1"/>
      <p:bldP spid="79" grpId="0" animBg="1"/>
      <p:bldP spid="79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5131" y="274638"/>
            <a:ext cx="11573692" cy="91916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Practice: Given the following graph, draw the reciprocal function</a:t>
            </a:r>
          </a:p>
        </p:txBody>
      </p:sp>
      <p:grpSp>
        <p:nvGrpSpPr>
          <p:cNvPr id="13315" name="Group 104"/>
          <p:cNvGrpSpPr>
            <a:grpSpLocks noChangeAspect="1"/>
          </p:cNvGrpSpPr>
          <p:nvPr/>
        </p:nvGrpSpPr>
        <p:grpSpPr bwMode="auto">
          <a:xfrm>
            <a:off x="1784351" y="1276350"/>
            <a:ext cx="4754563" cy="5316538"/>
            <a:chOff x="164" y="804"/>
            <a:chExt cx="2995" cy="3349"/>
          </a:xfrm>
        </p:grpSpPr>
        <p:sp>
          <p:nvSpPr>
            <p:cNvPr id="13345" name="AutoShape 103"/>
            <p:cNvSpPr>
              <a:spLocks noChangeAspect="1" noChangeArrowheads="1" noTextEdit="1"/>
            </p:cNvSpPr>
            <p:nvPr/>
          </p:nvSpPr>
          <p:spPr bwMode="auto">
            <a:xfrm>
              <a:off x="164" y="808"/>
              <a:ext cx="2995" cy="3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6" name="Rectangle 105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47" name="Line 106"/>
            <p:cNvSpPr>
              <a:spLocks noChangeShapeType="1"/>
            </p:cNvSpPr>
            <p:nvPr/>
          </p:nvSpPr>
          <p:spPr bwMode="auto">
            <a:xfrm flipV="1">
              <a:off x="41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8" name="Line 107"/>
            <p:cNvSpPr>
              <a:spLocks noChangeShapeType="1"/>
            </p:cNvSpPr>
            <p:nvPr/>
          </p:nvSpPr>
          <p:spPr bwMode="auto">
            <a:xfrm flipV="1">
              <a:off x="421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9" name="Line 108"/>
            <p:cNvSpPr>
              <a:spLocks noChangeShapeType="1"/>
            </p:cNvSpPr>
            <p:nvPr/>
          </p:nvSpPr>
          <p:spPr bwMode="auto">
            <a:xfrm flipV="1">
              <a:off x="66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0" name="Line 109"/>
            <p:cNvSpPr>
              <a:spLocks noChangeShapeType="1"/>
            </p:cNvSpPr>
            <p:nvPr/>
          </p:nvSpPr>
          <p:spPr bwMode="auto">
            <a:xfrm flipV="1">
              <a:off x="66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1" name="Line 110"/>
            <p:cNvSpPr>
              <a:spLocks noChangeShapeType="1"/>
            </p:cNvSpPr>
            <p:nvPr/>
          </p:nvSpPr>
          <p:spPr bwMode="auto">
            <a:xfrm flipV="1">
              <a:off x="91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2" name="Line 111"/>
            <p:cNvSpPr>
              <a:spLocks noChangeShapeType="1"/>
            </p:cNvSpPr>
            <p:nvPr/>
          </p:nvSpPr>
          <p:spPr bwMode="auto">
            <a:xfrm flipV="1">
              <a:off x="91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3" name="Line 112"/>
            <p:cNvSpPr>
              <a:spLocks noChangeShapeType="1"/>
            </p:cNvSpPr>
            <p:nvPr/>
          </p:nvSpPr>
          <p:spPr bwMode="auto">
            <a:xfrm flipV="1">
              <a:off x="116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4" name="Line 113"/>
            <p:cNvSpPr>
              <a:spLocks noChangeShapeType="1"/>
            </p:cNvSpPr>
            <p:nvPr/>
          </p:nvSpPr>
          <p:spPr bwMode="auto">
            <a:xfrm flipV="1">
              <a:off x="116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5" name="Line 114"/>
            <p:cNvSpPr>
              <a:spLocks noChangeShapeType="1"/>
            </p:cNvSpPr>
            <p:nvPr/>
          </p:nvSpPr>
          <p:spPr bwMode="auto">
            <a:xfrm flipV="1">
              <a:off x="140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6" name="Line 115"/>
            <p:cNvSpPr>
              <a:spLocks noChangeShapeType="1"/>
            </p:cNvSpPr>
            <p:nvPr/>
          </p:nvSpPr>
          <p:spPr bwMode="auto">
            <a:xfrm flipV="1">
              <a:off x="141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7" name="Line 116"/>
            <p:cNvSpPr>
              <a:spLocks noChangeShapeType="1"/>
            </p:cNvSpPr>
            <p:nvPr/>
          </p:nvSpPr>
          <p:spPr bwMode="auto">
            <a:xfrm flipV="1">
              <a:off x="190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8" name="Line 117"/>
            <p:cNvSpPr>
              <a:spLocks noChangeShapeType="1"/>
            </p:cNvSpPr>
            <p:nvPr/>
          </p:nvSpPr>
          <p:spPr bwMode="auto">
            <a:xfrm flipV="1">
              <a:off x="191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9" name="Line 118"/>
            <p:cNvSpPr>
              <a:spLocks noChangeShapeType="1"/>
            </p:cNvSpPr>
            <p:nvPr/>
          </p:nvSpPr>
          <p:spPr bwMode="auto">
            <a:xfrm flipV="1">
              <a:off x="215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0" name="Line 119"/>
            <p:cNvSpPr>
              <a:spLocks noChangeShapeType="1"/>
            </p:cNvSpPr>
            <p:nvPr/>
          </p:nvSpPr>
          <p:spPr bwMode="auto">
            <a:xfrm flipV="1">
              <a:off x="215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1" name="Line 120"/>
            <p:cNvSpPr>
              <a:spLocks noChangeShapeType="1"/>
            </p:cNvSpPr>
            <p:nvPr/>
          </p:nvSpPr>
          <p:spPr bwMode="auto">
            <a:xfrm flipV="1">
              <a:off x="240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2" name="Line 121"/>
            <p:cNvSpPr>
              <a:spLocks noChangeShapeType="1"/>
            </p:cNvSpPr>
            <p:nvPr/>
          </p:nvSpPr>
          <p:spPr bwMode="auto">
            <a:xfrm flipV="1">
              <a:off x="240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3" name="Line 122"/>
            <p:cNvSpPr>
              <a:spLocks noChangeShapeType="1"/>
            </p:cNvSpPr>
            <p:nvPr/>
          </p:nvSpPr>
          <p:spPr bwMode="auto">
            <a:xfrm flipV="1">
              <a:off x="265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4" name="Line 123"/>
            <p:cNvSpPr>
              <a:spLocks noChangeShapeType="1"/>
            </p:cNvSpPr>
            <p:nvPr/>
          </p:nvSpPr>
          <p:spPr bwMode="auto">
            <a:xfrm flipV="1">
              <a:off x="2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5" name="Line 124"/>
            <p:cNvSpPr>
              <a:spLocks noChangeShapeType="1"/>
            </p:cNvSpPr>
            <p:nvPr/>
          </p:nvSpPr>
          <p:spPr bwMode="auto">
            <a:xfrm flipV="1">
              <a:off x="289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6" name="Line 125"/>
            <p:cNvSpPr>
              <a:spLocks noChangeShapeType="1"/>
            </p:cNvSpPr>
            <p:nvPr/>
          </p:nvSpPr>
          <p:spPr bwMode="auto">
            <a:xfrm flipV="1">
              <a:off x="290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7" name="Line 126"/>
            <p:cNvSpPr>
              <a:spLocks noChangeShapeType="1"/>
            </p:cNvSpPr>
            <p:nvPr/>
          </p:nvSpPr>
          <p:spPr bwMode="auto">
            <a:xfrm>
              <a:off x="172" y="386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8" name="Line 127"/>
            <p:cNvSpPr>
              <a:spLocks noChangeShapeType="1"/>
            </p:cNvSpPr>
            <p:nvPr/>
          </p:nvSpPr>
          <p:spPr bwMode="auto">
            <a:xfrm>
              <a:off x="172" y="386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9" name="Line 128"/>
            <p:cNvSpPr>
              <a:spLocks noChangeShapeType="1"/>
            </p:cNvSpPr>
            <p:nvPr/>
          </p:nvSpPr>
          <p:spPr bwMode="auto">
            <a:xfrm>
              <a:off x="172" y="358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0" name="Line 129"/>
            <p:cNvSpPr>
              <a:spLocks noChangeShapeType="1"/>
            </p:cNvSpPr>
            <p:nvPr/>
          </p:nvSpPr>
          <p:spPr bwMode="auto">
            <a:xfrm>
              <a:off x="172" y="359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1" name="Line 130"/>
            <p:cNvSpPr>
              <a:spLocks noChangeShapeType="1"/>
            </p:cNvSpPr>
            <p:nvPr/>
          </p:nvSpPr>
          <p:spPr bwMode="auto">
            <a:xfrm>
              <a:off x="172" y="330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2" name="Line 131"/>
            <p:cNvSpPr>
              <a:spLocks noChangeShapeType="1"/>
            </p:cNvSpPr>
            <p:nvPr/>
          </p:nvSpPr>
          <p:spPr bwMode="auto">
            <a:xfrm>
              <a:off x="172" y="331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3" name="Line 132"/>
            <p:cNvSpPr>
              <a:spLocks noChangeShapeType="1"/>
            </p:cNvSpPr>
            <p:nvPr/>
          </p:nvSpPr>
          <p:spPr bwMode="auto">
            <a:xfrm>
              <a:off x="172" y="303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4" name="Line 133"/>
            <p:cNvSpPr>
              <a:spLocks noChangeShapeType="1"/>
            </p:cNvSpPr>
            <p:nvPr/>
          </p:nvSpPr>
          <p:spPr bwMode="auto">
            <a:xfrm>
              <a:off x="172" y="303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5" name="Line 134"/>
            <p:cNvSpPr>
              <a:spLocks noChangeShapeType="1"/>
            </p:cNvSpPr>
            <p:nvPr/>
          </p:nvSpPr>
          <p:spPr bwMode="auto">
            <a:xfrm>
              <a:off x="172" y="275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6" name="Line 135"/>
            <p:cNvSpPr>
              <a:spLocks noChangeShapeType="1"/>
            </p:cNvSpPr>
            <p:nvPr/>
          </p:nvSpPr>
          <p:spPr bwMode="auto">
            <a:xfrm>
              <a:off x="172" y="275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7" name="Line 136"/>
            <p:cNvSpPr>
              <a:spLocks noChangeShapeType="1"/>
            </p:cNvSpPr>
            <p:nvPr/>
          </p:nvSpPr>
          <p:spPr bwMode="auto">
            <a:xfrm>
              <a:off x="172" y="219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8" name="Line 137"/>
            <p:cNvSpPr>
              <a:spLocks noChangeShapeType="1"/>
            </p:cNvSpPr>
            <p:nvPr/>
          </p:nvSpPr>
          <p:spPr bwMode="auto">
            <a:xfrm>
              <a:off x="172" y="220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9" name="Line 138"/>
            <p:cNvSpPr>
              <a:spLocks noChangeShapeType="1"/>
            </p:cNvSpPr>
            <p:nvPr/>
          </p:nvSpPr>
          <p:spPr bwMode="auto">
            <a:xfrm>
              <a:off x="172" y="192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0" name="Line 139"/>
            <p:cNvSpPr>
              <a:spLocks noChangeShapeType="1"/>
            </p:cNvSpPr>
            <p:nvPr/>
          </p:nvSpPr>
          <p:spPr bwMode="auto">
            <a:xfrm>
              <a:off x="172" y="192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1" name="Line 140"/>
            <p:cNvSpPr>
              <a:spLocks noChangeShapeType="1"/>
            </p:cNvSpPr>
            <p:nvPr/>
          </p:nvSpPr>
          <p:spPr bwMode="auto">
            <a:xfrm>
              <a:off x="172" y="164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2" name="Line 141"/>
            <p:cNvSpPr>
              <a:spLocks noChangeShapeType="1"/>
            </p:cNvSpPr>
            <p:nvPr/>
          </p:nvSpPr>
          <p:spPr bwMode="auto">
            <a:xfrm>
              <a:off x="172" y="164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3" name="Line 142"/>
            <p:cNvSpPr>
              <a:spLocks noChangeShapeType="1"/>
            </p:cNvSpPr>
            <p:nvPr/>
          </p:nvSpPr>
          <p:spPr bwMode="auto">
            <a:xfrm>
              <a:off x="172" y="136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4" name="Line 143"/>
            <p:cNvSpPr>
              <a:spLocks noChangeShapeType="1"/>
            </p:cNvSpPr>
            <p:nvPr/>
          </p:nvSpPr>
          <p:spPr bwMode="auto">
            <a:xfrm>
              <a:off x="172" y="137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5" name="Line 144"/>
            <p:cNvSpPr>
              <a:spLocks noChangeShapeType="1"/>
            </p:cNvSpPr>
            <p:nvPr/>
          </p:nvSpPr>
          <p:spPr bwMode="auto">
            <a:xfrm>
              <a:off x="172" y="108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6" name="Line 145"/>
            <p:cNvSpPr>
              <a:spLocks noChangeShapeType="1"/>
            </p:cNvSpPr>
            <p:nvPr/>
          </p:nvSpPr>
          <p:spPr bwMode="auto">
            <a:xfrm>
              <a:off x="172" y="109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7" name="Line 146"/>
            <p:cNvSpPr>
              <a:spLocks noChangeShapeType="1"/>
            </p:cNvSpPr>
            <p:nvPr/>
          </p:nvSpPr>
          <p:spPr bwMode="auto">
            <a:xfrm>
              <a:off x="172" y="247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8" name="Line 147"/>
            <p:cNvSpPr>
              <a:spLocks noChangeShapeType="1"/>
            </p:cNvSpPr>
            <p:nvPr/>
          </p:nvSpPr>
          <p:spPr bwMode="auto">
            <a:xfrm>
              <a:off x="172" y="247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9" name="Line 148"/>
            <p:cNvSpPr>
              <a:spLocks noChangeShapeType="1"/>
            </p:cNvSpPr>
            <p:nvPr/>
          </p:nvSpPr>
          <p:spPr bwMode="auto">
            <a:xfrm>
              <a:off x="172" y="248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0" name="Line 149"/>
            <p:cNvSpPr>
              <a:spLocks noChangeShapeType="1"/>
            </p:cNvSpPr>
            <p:nvPr/>
          </p:nvSpPr>
          <p:spPr bwMode="auto">
            <a:xfrm>
              <a:off x="172" y="2485"/>
              <a:ext cx="298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1" name="Rectangle 150"/>
            <p:cNvSpPr>
              <a:spLocks noChangeArrowheads="1"/>
            </p:cNvSpPr>
            <p:nvPr/>
          </p:nvSpPr>
          <p:spPr bwMode="auto">
            <a:xfrm>
              <a:off x="3042" y="2270"/>
              <a:ext cx="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3392" name="Freeform 151"/>
            <p:cNvSpPr>
              <a:spLocks/>
            </p:cNvSpPr>
            <p:nvPr/>
          </p:nvSpPr>
          <p:spPr bwMode="auto">
            <a:xfrm>
              <a:off x="3099" y="2424"/>
              <a:ext cx="49" cy="113"/>
            </a:xfrm>
            <a:custGeom>
              <a:avLst/>
              <a:gdLst>
                <a:gd name="T0" fmla="*/ 0 w 49"/>
                <a:gd name="T1" fmla="*/ 0 h 113"/>
                <a:gd name="T2" fmla="*/ 49 w 49"/>
                <a:gd name="T3" fmla="*/ 57 h 113"/>
                <a:gd name="T4" fmla="*/ 0 w 49"/>
                <a:gd name="T5" fmla="*/ 113 h 113"/>
                <a:gd name="T6" fmla="*/ 0 w 49"/>
                <a:gd name="T7" fmla="*/ 0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113"/>
                <a:gd name="T14" fmla="*/ 49 w 49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113">
                  <a:moveTo>
                    <a:pt x="0" y="0"/>
                  </a:moveTo>
                  <a:lnTo>
                    <a:pt x="49" y="57"/>
                  </a:lnTo>
                  <a:lnTo>
                    <a:pt x="0" y="1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93" name="Line 152"/>
            <p:cNvSpPr>
              <a:spLocks noChangeShapeType="1"/>
            </p:cNvSpPr>
            <p:nvPr/>
          </p:nvSpPr>
          <p:spPr bwMode="auto">
            <a:xfrm flipV="1">
              <a:off x="1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4" name="Line 153"/>
            <p:cNvSpPr>
              <a:spLocks noChangeShapeType="1"/>
            </p:cNvSpPr>
            <p:nvPr/>
          </p:nvSpPr>
          <p:spPr bwMode="auto">
            <a:xfrm flipV="1">
              <a:off x="165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5" name="Line 154"/>
            <p:cNvSpPr>
              <a:spLocks noChangeShapeType="1"/>
            </p:cNvSpPr>
            <p:nvPr/>
          </p:nvSpPr>
          <p:spPr bwMode="auto">
            <a:xfrm flipV="1">
              <a:off x="1662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6" name="Line 155"/>
            <p:cNvSpPr>
              <a:spLocks noChangeShapeType="1"/>
            </p:cNvSpPr>
            <p:nvPr/>
          </p:nvSpPr>
          <p:spPr bwMode="auto">
            <a:xfrm flipV="1">
              <a:off x="1665" y="812"/>
              <a:ext cx="1" cy="33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7" name="Rectangle 156"/>
            <p:cNvSpPr>
              <a:spLocks noChangeArrowheads="1"/>
            </p:cNvSpPr>
            <p:nvPr/>
          </p:nvSpPr>
          <p:spPr bwMode="auto">
            <a:xfrm>
              <a:off x="1722" y="804"/>
              <a:ext cx="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3398" name="Freeform 157"/>
            <p:cNvSpPr>
              <a:spLocks/>
            </p:cNvSpPr>
            <p:nvPr/>
          </p:nvSpPr>
          <p:spPr bwMode="auto">
            <a:xfrm>
              <a:off x="1612" y="817"/>
              <a:ext cx="99" cy="57"/>
            </a:xfrm>
            <a:custGeom>
              <a:avLst/>
              <a:gdLst>
                <a:gd name="T0" fmla="*/ 0 w 99"/>
                <a:gd name="T1" fmla="*/ 57 h 57"/>
                <a:gd name="T2" fmla="*/ 50 w 99"/>
                <a:gd name="T3" fmla="*/ 0 h 57"/>
                <a:gd name="T4" fmla="*/ 99 w 99"/>
                <a:gd name="T5" fmla="*/ 57 h 57"/>
                <a:gd name="T6" fmla="*/ 0 w 99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"/>
                <a:gd name="T13" fmla="*/ 0 h 57"/>
                <a:gd name="T14" fmla="*/ 99 w 99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" h="57">
                  <a:moveTo>
                    <a:pt x="0" y="57"/>
                  </a:moveTo>
                  <a:lnTo>
                    <a:pt x="50" y="0"/>
                  </a:lnTo>
                  <a:lnTo>
                    <a:pt x="99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99" name="Rectangle 158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0" name="Line 159"/>
            <p:cNvSpPr>
              <a:spLocks noChangeShapeType="1"/>
            </p:cNvSpPr>
            <p:nvPr/>
          </p:nvSpPr>
          <p:spPr bwMode="auto">
            <a:xfrm>
              <a:off x="421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1" name="Rectangle 160"/>
            <p:cNvSpPr>
              <a:spLocks noChangeArrowheads="1"/>
            </p:cNvSpPr>
            <p:nvPr/>
          </p:nvSpPr>
          <p:spPr bwMode="auto">
            <a:xfrm>
              <a:off x="356" y="2515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3402" name="Rectangle 161"/>
            <p:cNvSpPr>
              <a:spLocks noChangeArrowheads="1"/>
            </p:cNvSpPr>
            <p:nvPr/>
          </p:nvSpPr>
          <p:spPr bwMode="auto">
            <a:xfrm>
              <a:off x="1677" y="2515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3403" name="Line 162"/>
            <p:cNvSpPr>
              <a:spLocks noChangeShapeType="1"/>
            </p:cNvSpPr>
            <p:nvPr/>
          </p:nvSpPr>
          <p:spPr bwMode="auto">
            <a:xfrm>
              <a:off x="2903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4" name="Rectangle 163"/>
            <p:cNvSpPr>
              <a:spLocks noChangeArrowheads="1"/>
            </p:cNvSpPr>
            <p:nvPr/>
          </p:nvSpPr>
          <p:spPr bwMode="auto">
            <a:xfrm>
              <a:off x="2906" y="2515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3405" name="Rectangle 164"/>
            <p:cNvSpPr>
              <a:spLocks noChangeArrowheads="1"/>
            </p:cNvSpPr>
            <p:nvPr/>
          </p:nvSpPr>
          <p:spPr bwMode="auto">
            <a:xfrm>
              <a:off x="1503" y="3795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3406" name="Line 165"/>
            <p:cNvSpPr>
              <a:spLocks noChangeShapeType="1"/>
            </p:cNvSpPr>
            <p:nvPr/>
          </p:nvSpPr>
          <p:spPr bwMode="auto">
            <a:xfrm>
              <a:off x="1635" y="3865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7" name="Rectangle 166"/>
            <p:cNvSpPr>
              <a:spLocks noChangeArrowheads="1"/>
            </p:cNvSpPr>
            <p:nvPr/>
          </p:nvSpPr>
          <p:spPr bwMode="auto">
            <a:xfrm>
              <a:off x="1567" y="1022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3408" name="Line 167"/>
            <p:cNvSpPr>
              <a:spLocks noChangeShapeType="1"/>
            </p:cNvSpPr>
            <p:nvPr/>
          </p:nvSpPr>
          <p:spPr bwMode="auto">
            <a:xfrm>
              <a:off x="1635" y="1092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9" name="Rectangle 172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3316" name="Freeform 168"/>
          <p:cNvSpPr>
            <a:spLocks/>
          </p:cNvSpPr>
          <p:nvPr/>
        </p:nvSpPr>
        <p:spPr bwMode="auto">
          <a:xfrm>
            <a:off x="1797051" y="3057525"/>
            <a:ext cx="4735513" cy="2641600"/>
          </a:xfrm>
          <a:custGeom>
            <a:avLst/>
            <a:gdLst>
              <a:gd name="T0" fmla="*/ 2147483647 w 791"/>
              <a:gd name="T1" fmla="*/ 2147483647 h 381"/>
              <a:gd name="T2" fmla="*/ 2147483647 w 791"/>
              <a:gd name="T3" fmla="*/ 2147483647 h 381"/>
              <a:gd name="T4" fmla="*/ 2147483647 w 791"/>
              <a:gd name="T5" fmla="*/ 2147483647 h 381"/>
              <a:gd name="T6" fmla="*/ 2147483647 w 791"/>
              <a:gd name="T7" fmla="*/ 2147483647 h 381"/>
              <a:gd name="T8" fmla="*/ 2147483647 w 791"/>
              <a:gd name="T9" fmla="*/ 2147483647 h 381"/>
              <a:gd name="T10" fmla="*/ 2147483647 w 791"/>
              <a:gd name="T11" fmla="*/ 2147483647 h 381"/>
              <a:gd name="T12" fmla="*/ 2147483647 w 791"/>
              <a:gd name="T13" fmla="*/ 2147483647 h 381"/>
              <a:gd name="T14" fmla="*/ 2147483647 w 791"/>
              <a:gd name="T15" fmla="*/ 2147483647 h 381"/>
              <a:gd name="T16" fmla="*/ 2147483647 w 791"/>
              <a:gd name="T17" fmla="*/ 2147483647 h 381"/>
              <a:gd name="T18" fmla="*/ 2147483647 w 791"/>
              <a:gd name="T19" fmla="*/ 2147483647 h 381"/>
              <a:gd name="T20" fmla="*/ 2147483647 w 791"/>
              <a:gd name="T21" fmla="*/ 2147483647 h 381"/>
              <a:gd name="T22" fmla="*/ 2147483647 w 791"/>
              <a:gd name="T23" fmla="*/ 2147483647 h 381"/>
              <a:gd name="T24" fmla="*/ 2147483647 w 791"/>
              <a:gd name="T25" fmla="*/ 2147483647 h 381"/>
              <a:gd name="T26" fmla="*/ 2147483647 w 791"/>
              <a:gd name="T27" fmla="*/ 2147483647 h 381"/>
              <a:gd name="T28" fmla="*/ 2147483647 w 791"/>
              <a:gd name="T29" fmla="*/ 2147483647 h 381"/>
              <a:gd name="T30" fmla="*/ 2147483647 w 791"/>
              <a:gd name="T31" fmla="*/ 2147483647 h 381"/>
              <a:gd name="T32" fmla="*/ 2147483647 w 791"/>
              <a:gd name="T33" fmla="*/ 2147483647 h 381"/>
              <a:gd name="T34" fmla="*/ 2147483647 w 791"/>
              <a:gd name="T35" fmla="*/ 2147483647 h 381"/>
              <a:gd name="T36" fmla="*/ 2147483647 w 791"/>
              <a:gd name="T37" fmla="*/ 2147483647 h 381"/>
              <a:gd name="T38" fmla="*/ 2147483647 w 791"/>
              <a:gd name="T39" fmla="*/ 2147483647 h 381"/>
              <a:gd name="T40" fmla="*/ 2147483647 w 791"/>
              <a:gd name="T41" fmla="*/ 2147483647 h 381"/>
              <a:gd name="T42" fmla="*/ 2147483647 w 791"/>
              <a:gd name="T43" fmla="*/ 2147483647 h 381"/>
              <a:gd name="T44" fmla="*/ 2147483647 w 791"/>
              <a:gd name="T45" fmla="*/ 2147483647 h 381"/>
              <a:gd name="T46" fmla="*/ 2147483647 w 791"/>
              <a:gd name="T47" fmla="*/ 2147483647 h 381"/>
              <a:gd name="T48" fmla="*/ 2147483647 w 791"/>
              <a:gd name="T49" fmla="*/ 2147483647 h 381"/>
              <a:gd name="T50" fmla="*/ 2147483647 w 791"/>
              <a:gd name="T51" fmla="*/ 2147483647 h 381"/>
              <a:gd name="T52" fmla="*/ 2147483647 w 791"/>
              <a:gd name="T53" fmla="*/ 2147483647 h 381"/>
              <a:gd name="T54" fmla="*/ 2147483647 w 791"/>
              <a:gd name="T55" fmla="*/ 2147483647 h 381"/>
              <a:gd name="T56" fmla="*/ 2147483647 w 791"/>
              <a:gd name="T57" fmla="*/ 2147483647 h 381"/>
              <a:gd name="T58" fmla="*/ 2147483647 w 791"/>
              <a:gd name="T59" fmla="*/ 2147483647 h 381"/>
              <a:gd name="T60" fmla="*/ 2147483647 w 791"/>
              <a:gd name="T61" fmla="*/ 2147483647 h 381"/>
              <a:gd name="T62" fmla="*/ 2147483647 w 791"/>
              <a:gd name="T63" fmla="*/ 2147483647 h 381"/>
              <a:gd name="T64" fmla="*/ 2147483647 w 791"/>
              <a:gd name="T65" fmla="*/ 2147483647 h 381"/>
              <a:gd name="T66" fmla="*/ 2147483647 w 791"/>
              <a:gd name="T67" fmla="*/ 2147483647 h 381"/>
              <a:gd name="T68" fmla="*/ 2147483647 w 791"/>
              <a:gd name="T69" fmla="*/ 2147483647 h 381"/>
              <a:gd name="T70" fmla="*/ 2147483647 w 791"/>
              <a:gd name="T71" fmla="*/ 2147483647 h 381"/>
              <a:gd name="T72" fmla="*/ 2147483647 w 791"/>
              <a:gd name="T73" fmla="*/ 2147483647 h 381"/>
              <a:gd name="T74" fmla="*/ 2147483647 w 791"/>
              <a:gd name="T75" fmla="*/ 2147483647 h 381"/>
              <a:gd name="T76" fmla="*/ 2147483647 w 791"/>
              <a:gd name="T77" fmla="*/ 2147483647 h 381"/>
              <a:gd name="T78" fmla="*/ 2147483647 w 791"/>
              <a:gd name="T79" fmla="*/ 2147483647 h 381"/>
              <a:gd name="T80" fmla="*/ 2147483647 w 791"/>
              <a:gd name="T81" fmla="*/ 2147483647 h 381"/>
              <a:gd name="T82" fmla="*/ 2147483647 w 791"/>
              <a:gd name="T83" fmla="*/ 2147483647 h 381"/>
              <a:gd name="T84" fmla="*/ 2147483647 w 791"/>
              <a:gd name="T85" fmla="*/ 2147483647 h 381"/>
              <a:gd name="T86" fmla="*/ 2147483647 w 791"/>
              <a:gd name="T87" fmla="*/ 2147483647 h 381"/>
              <a:gd name="T88" fmla="*/ 2147483647 w 791"/>
              <a:gd name="T89" fmla="*/ 2147483647 h 381"/>
              <a:gd name="T90" fmla="*/ 2147483647 w 791"/>
              <a:gd name="T91" fmla="*/ 2147483647 h 381"/>
              <a:gd name="T92" fmla="*/ 2147483647 w 791"/>
              <a:gd name="T93" fmla="*/ 2147483647 h 381"/>
              <a:gd name="T94" fmla="*/ 2147483647 w 791"/>
              <a:gd name="T95" fmla="*/ 2147483647 h 381"/>
              <a:gd name="T96" fmla="*/ 2147483647 w 791"/>
              <a:gd name="T97" fmla="*/ 2147483647 h 381"/>
              <a:gd name="T98" fmla="*/ 2147483647 w 791"/>
              <a:gd name="T99" fmla="*/ 2147483647 h 381"/>
              <a:gd name="T100" fmla="*/ 2147483647 w 791"/>
              <a:gd name="T101" fmla="*/ 2147483647 h 381"/>
              <a:gd name="T102" fmla="*/ 2147483647 w 791"/>
              <a:gd name="T103" fmla="*/ 2147483647 h 381"/>
              <a:gd name="T104" fmla="*/ 2147483647 w 791"/>
              <a:gd name="T105" fmla="*/ 2147483647 h 381"/>
              <a:gd name="T106" fmla="*/ 2147483647 w 791"/>
              <a:gd name="T107" fmla="*/ 2147483647 h 381"/>
              <a:gd name="T108" fmla="*/ 2147483647 w 791"/>
              <a:gd name="T109" fmla="*/ 2147483647 h 381"/>
              <a:gd name="T110" fmla="*/ 2147483647 w 791"/>
              <a:gd name="T111" fmla="*/ 2147483647 h 38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91"/>
              <a:gd name="T169" fmla="*/ 0 h 381"/>
              <a:gd name="T170" fmla="*/ 791 w 791"/>
              <a:gd name="T171" fmla="*/ 381 h 38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91" h="381">
                <a:moveTo>
                  <a:pt x="0" y="381"/>
                </a:moveTo>
                <a:lnTo>
                  <a:pt x="2" y="380"/>
                </a:lnTo>
                <a:lnTo>
                  <a:pt x="4" y="379"/>
                </a:lnTo>
                <a:lnTo>
                  <a:pt x="6" y="378"/>
                </a:lnTo>
                <a:lnTo>
                  <a:pt x="8" y="377"/>
                </a:lnTo>
                <a:lnTo>
                  <a:pt x="10" y="376"/>
                </a:lnTo>
                <a:lnTo>
                  <a:pt x="12" y="375"/>
                </a:lnTo>
                <a:lnTo>
                  <a:pt x="14" y="374"/>
                </a:lnTo>
                <a:lnTo>
                  <a:pt x="16" y="373"/>
                </a:lnTo>
                <a:lnTo>
                  <a:pt x="18" y="372"/>
                </a:lnTo>
                <a:lnTo>
                  <a:pt x="20" y="371"/>
                </a:lnTo>
                <a:lnTo>
                  <a:pt x="22" y="370"/>
                </a:lnTo>
                <a:lnTo>
                  <a:pt x="24" y="369"/>
                </a:lnTo>
                <a:lnTo>
                  <a:pt x="26" y="368"/>
                </a:lnTo>
                <a:lnTo>
                  <a:pt x="28" y="367"/>
                </a:lnTo>
                <a:lnTo>
                  <a:pt x="30" y="367"/>
                </a:lnTo>
                <a:lnTo>
                  <a:pt x="32" y="366"/>
                </a:lnTo>
                <a:lnTo>
                  <a:pt x="34" y="365"/>
                </a:lnTo>
                <a:lnTo>
                  <a:pt x="36" y="364"/>
                </a:lnTo>
                <a:lnTo>
                  <a:pt x="38" y="363"/>
                </a:lnTo>
                <a:lnTo>
                  <a:pt x="40" y="362"/>
                </a:lnTo>
                <a:lnTo>
                  <a:pt x="42" y="361"/>
                </a:lnTo>
                <a:lnTo>
                  <a:pt x="44" y="360"/>
                </a:lnTo>
                <a:lnTo>
                  <a:pt x="46" y="359"/>
                </a:lnTo>
                <a:lnTo>
                  <a:pt x="48" y="358"/>
                </a:lnTo>
                <a:lnTo>
                  <a:pt x="50" y="357"/>
                </a:lnTo>
                <a:lnTo>
                  <a:pt x="52" y="356"/>
                </a:lnTo>
                <a:lnTo>
                  <a:pt x="54" y="355"/>
                </a:lnTo>
                <a:lnTo>
                  <a:pt x="56" y="354"/>
                </a:lnTo>
                <a:lnTo>
                  <a:pt x="58" y="353"/>
                </a:lnTo>
                <a:lnTo>
                  <a:pt x="60" y="352"/>
                </a:lnTo>
                <a:lnTo>
                  <a:pt x="62" y="351"/>
                </a:lnTo>
                <a:lnTo>
                  <a:pt x="64" y="350"/>
                </a:lnTo>
                <a:lnTo>
                  <a:pt x="66" y="349"/>
                </a:lnTo>
                <a:lnTo>
                  <a:pt x="68" y="348"/>
                </a:lnTo>
                <a:lnTo>
                  <a:pt x="70" y="347"/>
                </a:lnTo>
                <a:lnTo>
                  <a:pt x="72" y="346"/>
                </a:lnTo>
                <a:lnTo>
                  <a:pt x="74" y="345"/>
                </a:lnTo>
                <a:lnTo>
                  <a:pt x="76" y="344"/>
                </a:lnTo>
                <a:lnTo>
                  <a:pt x="78" y="343"/>
                </a:lnTo>
                <a:lnTo>
                  <a:pt x="80" y="342"/>
                </a:lnTo>
                <a:lnTo>
                  <a:pt x="82" y="341"/>
                </a:lnTo>
                <a:lnTo>
                  <a:pt x="84" y="340"/>
                </a:lnTo>
                <a:lnTo>
                  <a:pt x="86" y="340"/>
                </a:lnTo>
                <a:lnTo>
                  <a:pt x="88" y="339"/>
                </a:lnTo>
                <a:lnTo>
                  <a:pt x="90" y="338"/>
                </a:lnTo>
                <a:lnTo>
                  <a:pt x="92" y="337"/>
                </a:lnTo>
                <a:lnTo>
                  <a:pt x="94" y="336"/>
                </a:lnTo>
                <a:lnTo>
                  <a:pt x="96" y="335"/>
                </a:lnTo>
                <a:lnTo>
                  <a:pt x="98" y="334"/>
                </a:lnTo>
                <a:lnTo>
                  <a:pt x="100" y="333"/>
                </a:lnTo>
                <a:lnTo>
                  <a:pt x="102" y="332"/>
                </a:lnTo>
                <a:lnTo>
                  <a:pt x="104" y="331"/>
                </a:lnTo>
                <a:lnTo>
                  <a:pt x="106" y="330"/>
                </a:lnTo>
                <a:lnTo>
                  <a:pt x="108" y="329"/>
                </a:lnTo>
                <a:lnTo>
                  <a:pt x="110" y="328"/>
                </a:lnTo>
                <a:lnTo>
                  <a:pt x="112" y="327"/>
                </a:lnTo>
                <a:lnTo>
                  <a:pt x="114" y="326"/>
                </a:lnTo>
                <a:lnTo>
                  <a:pt x="116" y="325"/>
                </a:lnTo>
                <a:lnTo>
                  <a:pt x="118" y="324"/>
                </a:lnTo>
                <a:lnTo>
                  <a:pt x="120" y="323"/>
                </a:lnTo>
                <a:lnTo>
                  <a:pt x="122" y="322"/>
                </a:lnTo>
                <a:lnTo>
                  <a:pt x="124" y="321"/>
                </a:lnTo>
                <a:lnTo>
                  <a:pt x="126" y="320"/>
                </a:lnTo>
                <a:lnTo>
                  <a:pt x="128" y="319"/>
                </a:lnTo>
                <a:lnTo>
                  <a:pt x="130" y="318"/>
                </a:lnTo>
                <a:lnTo>
                  <a:pt x="132" y="317"/>
                </a:lnTo>
                <a:lnTo>
                  <a:pt x="134" y="316"/>
                </a:lnTo>
                <a:lnTo>
                  <a:pt x="136" y="315"/>
                </a:lnTo>
                <a:lnTo>
                  <a:pt x="138" y="314"/>
                </a:lnTo>
                <a:lnTo>
                  <a:pt x="140" y="313"/>
                </a:lnTo>
                <a:lnTo>
                  <a:pt x="142" y="313"/>
                </a:lnTo>
                <a:lnTo>
                  <a:pt x="144" y="312"/>
                </a:lnTo>
                <a:lnTo>
                  <a:pt x="146" y="311"/>
                </a:lnTo>
                <a:lnTo>
                  <a:pt x="148" y="310"/>
                </a:lnTo>
                <a:lnTo>
                  <a:pt x="150" y="309"/>
                </a:lnTo>
                <a:lnTo>
                  <a:pt x="152" y="308"/>
                </a:lnTo>
                <a:lnTo>
                  <a:pt x="154" y="307"/>
                </a:lnTo>
                <a:lnTo>
                  <a:pt x="156" y="306"/>
                </a:lnTo>
                <a:lnTo>
                  <a:pt x="158" y="305"/>
                </a:lnTo>
                <a:lnTo>
                  <a:pt x="160" y="304"/>
                </a:lnTo>
                <a:lnTo>
                  <a:pt x="162" y="303"/>
                </a:lnTo>
                <a:lnTo>
                  <a:pt x="164" y="302"/>
                </a:lnTo>
                <a:lnTo>
                  <a:pt x="166" y="301"/>
                </a:lnTo>
                <a:lnTo>
                  <a:pt x="168" y="300"/>
                </a:lnTo>
                <a:lnTo>
                  <a:pt x="170" y="299"/>
                </a:lnTo>
                <a:lnTo>
                  <a:pt x="172" y="298"/>
                </a:lnTo>
                <a:lnTo>
                  <a:pt x="174" y="297"/>
                </a:lnTo>
                <a:lnTo>
                  <a:pt x="176" y="296"/>
                </a:lnTo>
                <a:lnTo>
                  <a:pt x="178" y="295"/>
                </a:lnTo>
                <a:lnTo>
                  <a:pt x="180" y="294"/>
                </a:lnTo>
                <a:lnTo>
                  <a:pt x="182" y="293"/>
                </a:lnTo>
                <a:lnTo>
                  <a:pt x="184" y="292"/>
                </a:lnTo>
                <a:lnTo>
                  <a:pt x="186" y="291"/>
                </a:lnTo>
                <a:lnTo>
                  <a:pt x="188" y="290"/>
                </a:lnTo>
                <a:lnTo>
                  <a:pt x="190" y="289"/>
                </a:lnTo>
                <a:lnTo>
                  <a:pt x="192" y="288"/>
                </a:lnTo>
                <a:lnTo>
                  <a:pt x="194" y="287"/>
                </a:lnTo>
                <a:lnTo>
                  <a:pt x="196" y="286"/>
                </a:lnTo>
                <a:lnTo>
                  <a:pt x="198" y="286"/>
                </a:lnTo>
                <a:lnTo>
                  <a:pt x="200" y="285"/>
                </a:lnTo>
                <a:lnTo>
                  <a:pt x="202" y="284"/>
                </a:lnTo>
                <a:lnTo>
                  <a:pt x="204" y="283"/>
                </a:lnTo>
                <a:lnTo>
                  <a:pt x="206" y="282"/>
                </a:lnTo>
                <a:lnTo>
                  <a:pt x="208" y="281"/>
                </a:lnTo>
                <a:lnTo>
                  <a:pt x="210" y="280"/>
                </a:lnTo>
                <a:lnTo>
                  <a:pt x="212" y="279"/>
                </a:lnTo>
                <a:lnTo>
                  <a:pt x="214" y="278"/>
                </a:lnTo>
                <a:lnTo>
                  <a:pt x="216" y="277"/>
                </a:lnTo>
                <a:lnTo>
                  <a:pt x="218" y="276"/>
                </a:lnTo>
                <a:lnTo>
                  <a:pt x="220" y="275"/>
                </a:lnTo>
                <a:lnTo>
                  <a:pt x="222" y="274"/>
                </a:lnTo>
                <a:lnTo>
                  <a:pt x="224" y="273"/>
                </a:lnTo>
                <a:lnTo>
                  <a:pt x="226" y="272"/>
                </a:lnTo>
                <a:lnTo>
                  <a:pt x="228" y="271"/>
                </a:lnTo>
                <a:lnTo>
                  <a:pt x="230" y="270"/>
                </a:lnTo>
                <a:lnTo>
                  <a:pt x="232" y="269"/>
                </a:lnTo>
                <a:lnTo>
                  <a:pt x="234" y="268"/>
                </a:lnTo>
                <a:lnTo>
                  <a:pt x="236" y="267"/>
                </a:lnTo>
                <a:lnTo>
                  <a:pt x="238" y="266"/>
                </a:lnTo>
                <a:lnTo>
                  <a:pt x="240" y="265"/>
                </a:lnTo>
                <a:lnTo>
                  <a:pt x="242" y="264"/>
                </a:lnTo>
                <a:lnTo>
                  <a:pt x="244" y="263"/>
                </a:lnTo>
                <a:lnTo>
                  <a:pt x="246" y="262"/>
                </a:lnTo>
                <a:lnTo>
                  <a:pt x="248" y="261"/>
                </a:lnTo>
                <a:lnTo>
                  <a:pt x="250" y="260"/>
                </a:lnTo>
                <a:lnTo>
                  <a:pt x="252" y="259"/>
                </a:lnTo>
                <a:lnTo>
                  <a:pt x="254" y="259"/>
                </a:lnTo>
                <a:lnTo>
                  <a:pt x="256" y="258"/>
                </a:lnTo>
                <a:lnTo>
                  <a:pt x="258" y="257"/>
                </a:lnTo>
                <a:lnTo>
                  <a:pt x="260" y="256"/>
                </a:lnTo>
                <a:lnTo>
                  <a:pt x="262" y="255"/>
                </a:lnTo>
                <a:lnTo>
                  <a:pt x="264" y="254"/>
                </a:lnTo>
                <a:lnTo>
                  <a:pt x="266" y="253"/>
                </a:lnTo>
                <a:lnTo>
                  <a:pt x="268" y="252"/>
                </a:lnTo>
                <a:lnTo>
                  <a:pt x="270" y="251"/>
                </a:lnTo>
                <a:lnTo>
                  <a:pt x="272" y="250"/>
                </a:lnTo>
                <a:lnTo>
                  <a:pt x="274" y="249"/>
                </a:lnTo>
                <a:lnTo>
                  <a:pt x="276" y="248"/>
                </a:lnTo>
                <a:lnTo>
                  <a:pt x="278" y="247"/>
                </a:lnTo>
                <a:lnTo>
                  <a:pt x="280" y="246"/>
                </a:lnTo>
                <a:lnTo>
                  <a:pt x="282" y="245"/>
                </a:lnTo>
                <a:lnTo>
                  <a:pt x="284" y="244"/>
                </a:lnTo>
                <a:lnTo>
                  <a:pt x="286" y="243"/>
                </a:lnTo>
                <a:lnTo>
                  <a:pt x="288" y="242"/>
                </a:lnTo>
                <a:lnTo>
                  <a:pt x="290" y="241"/>
                </a:lnTo>
                <a:lnTo>
                  <a:pt x="292" y="240"/>
                </a:lnTo>
                <a:lnTo>
                  <a:pt x="294" y="239"/>
                </a:lnTo>
                <a:lnTo>
                  <a:pt x="296" y="238"/>
                </a:lnTo>
                <a:lnTo>
                  <a:pt x="298" y="237"/>
                </a:lnTo>
                <a:lnTo>
                  <a:pt x="300" y="236"/>
                </a:lnTo>
                <a:lnTo>
                  <a:pt x="302" y="235"/>
                </a:lnTo>
                <a:lnTo>
                  <a:pt x="304" y="234"/>
                </a:lnTo>
                <a:lnTo>
                  <a:pt x="306" y="233"/>
                </a:lnTo>
                <a:lnTo>
                  <a:pt x="308" y="232"/>
                </a:lnTo>
                <a:lnTo>
                  <a:pt x="310" y="231"/>
                </a:lnTo>
                <a:lnTo>
                  <a:pt x="312" y="231"/>
                </a:lnTo>
                <a:lnTo>
                  <a:pt x="314" y="230"/>
                </a:lnTo>
                <a:lnTo>
                  <a:pt x="316" y="229"/>
                </a:lnTo>
                <a:lnTo>
                  <a:pt x="318" y="228"/>
                </a:lnTo>
                <a:lnTo>
                  <a:pt x="320" y="227"/>
                </a:lnTo>
                <a:lnTo>
                  <a:pt x="322" y="226"/>
                </a:lnTo>
                <a:lnTo>
                  <a:pt x="324" y="225"/>
                </a:lnTo>
                <a:lnTo>
                  <a:pt x="326" y="224"/>
                </a:lnTo>
                <a:lnTo>
                  <a:pt x="328" y="223"/>
                </a:lnTo>
                <a:lnTo>
                  <a:pt x="330" y="222"/>
                </a:lnTo>
                <a:lnTo>
                  <a:pt x="332" y="221"/>
                </a:lnTo>
                <a:lnTo>
                  <a:pt x="334" y="220"/>
                </a:lnTo>
                <a:lnTo>
                  <a:pt x="336" y="219"/>
                </a:lnTo>
                <a:lnTo>
                  <a:pt x="338" y="218"/>
                </a:lnTo>
                <a:lnTo>
                  <a:pt x="340" y="217"/>
                </a:lnTo>
                <a:lnTo>
                  <a:pt x="342" y="216"/>
                </a:lnTo>
                <a:lnTo>
                  <a:pt x="344" y="215"/>
                </a:lnTo>
                <a:lnTo>
                  <a:pt x="346" y="214"/>
                </a:lnTo>
                <a:lnTo>
                  <a:pt x="348" y="213"/>
                </a:lnTo>
                <a:lnTo>
                  <a:pt x="350" y="212"/>
                </a:lnTo>
                <a:lnTo>
                  <a:pt x="352" y="211"/>
                </a:lnTo>
                <a:lnTo>
                  <a:pt x="354" y="210"/>
                </a:lnTo>
                <a:lnTo>
                  <a:pt x="356" y="209"/>
                </a:lnTo>
                <a:lnTo>
                  <a:pt x="358" y="208"/>
                </a:lnTo>
                <a:lnTo>
                  <a:pt x="360" y="207"/>
                </a:lnTo>
                <a:lnTo>
                  <a:pt x="362" y="206"/>
                </a:lnTo>
                <a:lnTo>
                  <a:pt x="364" y="205"/>
                </a:lnTo>
                <a:lnTo>
                  <a:pt x="366" y="204"/>
                </a:lnTo>
                <a:lnTo>
                  <a:pt x="368" y="204"/>
                </a:lnTo>
                <a:lnTo>
                  <a:pt x="370" y="203"/>
                </a:lnTo>
                <a:lnTo>
                  <a:pt x="372" y="202"/>
                </a:lnTo>
                <a:lnTo>
                  <a:pt x="374" y="201"/>
                </a:lnTo>
                <a:lnTo>
                  <a:pt x="376" y="200"/>
                </a:lnTo>
                <a:lnTo>
                  <a:pt x="378" y="199"/>
                </a:lnTo>
                <a:lnTo>
                  <a:pt x="380" y="198"/>
                </a:lnTo>
                <a:lnTo>
                  <a:pt x="382" y="197"/>
                </a:lnTo>
                <a:lnTo>
                  <a:pt x="384" y="196"/>
                </a:lnTo>
                <a:lnTo>
                  <a:pt x="386" y="195"/>
                </a:lnTo>
                <a:lnTo>
                  <a:pt x="388" y="194"/>
                </a:lnTo>
                <a:lnTo>
                  <a:pt x="390" y="193"/>
                </a:lnTo>
                <a:lnTo>
                  <a:pt x="392" y="192"/>
                </a:lnTo>
                <a:lnTo>
                  <a:pt x="394" y="191"/>
                </a:lnTo>
                <a:lnTo>
                  <a:pt x="396" y="190"/>
                </a:lnTo>
                <a:lnTo>
                  <a:pt x="398" y="189"/>
                </a:lnTo>
                <a:lnTo>
                  <a:pt x="400" y="188"/>
                </a:lnTo>
                <a:lnTo>
                  <a:pt x="402" y="187"/>
                </a:lnTo>
                <a:lnTo>
                  <a:pt x="404" y="186"/>
                </a:lnTo>
                <a:lnTo>
                  <a:pt x="406" y="185"/>
                </a:lnTo>
                <a:lnTo>
                  <a:pt x="408" y="184"/>
                </a:lnTo>
                <a:lnTo>
                  <a:pt x="410" y="183"/>
                </a:lnTo>
                <a:lnTo>
                  <a:pt x="412" y="182"/>
                </a:lnTo>
                <a:lnTo>
                  <a:pt x="414" y="181"/>
                </a:lnTo>
                <a:lnTo>
                  <a:pt x="416" y="180"/>
                </a:lnTo>
                <a:lnTo>
                  <a:pt x="418" y="179"/>
                </a:lnTo>
                <a:lnTo>
                  <a:pt x="420" y="178"/>
                </a:lnTo>
                <a:lnTo>
                  <a:pt x="422" y="177"/>
                </a:lnTo>
                <a:lnTo>
                  <a:pt x="424" y="177"/>
                </a:lnTo>
                <a:lnTo>
                  <a:pt x="426" y="176"/>
                </a:lnTo>
                <a:lnTo>
                  <a:pt x="428" y="175"/>
                </a:lnTo>
                <a:lnTo>
                  <a:pt x="430" y="174"/>
                </a:lnTo>
                <a:lnTo>
                  <a:pt x="432" y="173"/>
                </a:lnTo>
                <a:lnTo>
                  <a:pt x="434" y="172"/>
                </a:lnTo>
                <a:lnTo>
                  <a:pt x="436" y="171"/>
                </a:lnTo>
                <a:lnTo>
                  <a:pt x="438" y="170"/>
                </a:lnTo>
                <a:lnTo>
                  <a:pt x="440" y="169"/>
                </a:lnTo>
                <a:lnTo>
                  <a:pt x="442" y="168"/>
                </a:lnTo>
                <a:lnTo>
                  <a:pt x="444" y="167"/>
                </a:lnTo>
                <a:lnTo>
                  <a:pt x="446" y="166"/>
                </a:lnTo>
                <a:lnTo>
                  <a:pt x="448" y="165"/>
                </a:lnTo>
                <a:lnTo>
                  <a:pt x="450" y="164"/>
                </a:lnTo>
                <a:lnTo>
                  <a:pt x="452" y="163"/>
                </a:lnTo>
                <a:lnTo>
                  <a:pt x="454" y="162"/>
                </a:lnTo>
                <a:lnTo>
                  <a:pt x="456" y="161"/>
                </a:lnTo>
                <a:lnTo>
                  <a:pt x="458" y="160"/>
                </a:lnTo>
                <a:lnTo>
                  <a:pt x="460" y="159"/>
                </a:lnTo>
                <a:lnTo>
                  <a:pt x="462" y="158"/>
                </a:lnTo>
                <a:lnTo>
                  <a:pt x="464" y="157"/>
                </a:lnTo>
                <a:lnTo>
                  <a:pt x="466" y="156"/>
                </a:lnTo>
                <a:lnTo>
                  <a:pt x="468" y="155"/>
                </a:lnTo>
                <a:lnTo>
                  <a:pt x="470" y="154"/>
                </a:lnTo>
                <a:lnTo>
                  <a:pt x="472" y="153"/>
                </a:lnTo>
                <a:lnTo>
                  <a:pt x="474" y="152"/>
                </a:lnTo>
                <a:lnTo>
                  <a:pt x="476" y="151"/>
                </a:lnTo>
                <a:lnTo>
                  <a:pt x="478" y="150"/>
                </a:lnTo>
                <a:lnTo>
                  <a:pt x="480" y="150"/>
                </a:lnTo>
                <a:lnTo>
                  <a:pt x="482" y="149"/>
                </a:lnTo>
                <a:lnTo>
                  <a:pt x="484" y="148"/>
                </a:lnTo>
                <a:lnTo>
                  <a:pt x="486" y="147"/>
                </a:lnTo>
                <a:lnTo>
                  <a:pt x="488" y="146"/>
                </a:lnTo>
                <a:lnTo>
                  <a:pt x="490" y="145"/>
                </a:lnTo>
                <a:lnTo>
                  <a:pt x="492" y="144"/>
                </a:lnTo>
                <a:lnTo>
                  <a:pt x="494" y="143"/>
                </a:lnTo>
                <a:lnTo>
                  <a:pt x="496" y="142"/>
                </a:lnTo>
                <a:lnTo>
                  <a:pt x="498" y="141"/>
                </a:lnTo>
                <a:lnTo>
                  <a:pt x="500" y="140"/>
                </a:lnTo>
                <a:lnTo>
                  <a:pt x="502" y="139"/>
                </a:lnTo>
                <a:lnTo>
                  <a:pt x="504" y="138"/>
                </a:lnTo>
                <a:lnTo>
                  <a:pt x="506" y="137"/>
                </a:lnTo>
                <a:lnTo>
                  <a:pt x="508" y="136"/>
                </a:lnTo>
                <a:lnTo>
                  <a:pt x="510" y="135"/>
                </a:lnTo>
                <a:lnTo>
                  <a:pt x="512" y="134"/>
                </a:lnTo>
                <a:lnTo>
                  <a:pt x="514" y="133"/>
                </a:lnTo>
                <a:lnTo>
                  <a:pt x="516" y="132"/>
                </a:lnTo>
                <a:lnTo>
                  <a:pt x="518" y="131"/>
                </a:lnTo>
                <a:lnTo>
                  <a:pt x="520" y="130"/>
                </a:lnTo>
                <a:lnTo>
                  <a:pt x="522" y="129"/>
                </a:lnTo>
                <a:lnTo>
                  <a:pt x="524" y="128"/>
                </a:lnTo>
                <a:lnTo>
                  <a:pt x="526" y="127"/>
                </a:lnTo>
                <a:lnTo>
                  <a:pt x="528" y="126"/>
                </a:lnTo>
                <a:lnTo>
                  <a:pt x="530" y="125"/>
                </a:lnTo>
                <a:lnTo>
                  <a:pt x="532" y="124"/>
                </a:lnTo>
                <a:lnTo>
                  <a:pt x="534" y="123"/>
                </a:lnTo>
                <a:lnTo>
                  <a:pt x="536" y="122"/>
                </a:lnTo>
                <a:lnTo>
                  <a:pt x="538" y="122"/>
                </a:lnTo>
                <a:lnTo>
                  <a:pt x="540" y="121"/>
                </a:lnTo>
                <a:lnTo>
                  <a:pt x="542" y="120"/>
                </a:lnTo>
                <a:lnTo>
                  <a:pt x="544" y="119"/>
                </a:lnTo>
                <a:lnTo>
                  <a:pt x="546" y="118"/>
                </a:lnTo>
                <a:lnTo>
                  <a:pt x="548" y="117"/>
                </a:lnTo>
                <a:lnTo>
                  <a:pt x="550" y="116"/>
                </a:lnTo>
                <a:lnTo>
                  <a:pt x="552" y="115"/>
                </a:lnTo>
                <a:lnTo>
                  <a:pt x="554" y="114"/>
                </a:lnTo>
                <a:lnTo>
                  <a:pt x="556" y="113"/>
                </a:lnTo>
                <a:lnTo>
                  <a:pt x="558" y="112"/>
                </a:lnTo>
                <a:lnTo>
                  <a:pt x="560" y="111"/>
                </a:lnTo>
                <a:lnTo>
                  <a:pt x="562" y="110"/>
                </a:lnTo>
                <a:lnTo>
                  <a:pt x="564" y="109"/>
                </a:lnTo>
                <a:lnTo>
                  <a:pt x="566" y="108"/>
                </a:lnTo>
                <a:lnTo>
                  <a:pt x="568" y="107"/>
                </a:lnTo>
                <a:lnTo>
                  <a:pt x="570" y="106"/>
                </a:lnTo>
                <a:lnTo>
                  <a:pt x="572" y="105"/>
                </a:lnTo>
                <a:lnTo>
                  <a:pt x="574" y="104"/>
                </a:lnTo>
                <a:lnTo>
                  <a:pt x="576" y="103"/>
                </a:lnTo>
                <a:lnTo>
                  <a:pt x="578" y="102"/>
                </a:lnTo>
                <a:lnTo>
                  <a:pt x="580" y="101"/>
                </a:lnTo>
                <a:lnTo>
                  <a:pt x="582" y="100"/>
                </a:lnTo>
                <a:lnTo>
                  <a:pt x="584" y="99"/>
                </a:lnTo>
                <a:lnTo>
                  <a:pt x="586" y="98"/>
                </a:lnTo>
                <a:lnTo>
                  <a:pt x="588" y="97"/>
                </a:lnTo>
                <a:lnTo>
                  <a:pt x="590" y="96"/>
                </a:lnTo>
                <a:lnTo>
                  <a:pt x="592" y="95"/>
                </a:lnTo>
                <a:lnTo>
                  <a:pt x="594" y="95"/>
                </a:lnTo>
                <a:lnTo>
                  <a:pt x="596" y="94"/>
                </a:lnTo>
                <a:lnTo>
                  <a:pt x="598" y="93"/>
                </a:lnTo>
                <a:lnTo>
                  <a:pt x="600" y="92"/>
                </a:lnTo>
                <a:lnTo>
                  <a:pt x="602" y="91"/>
                </a:lnTo>
                <a:lnTo>
                  <a:pt x="604" y="90"/>
                </a:lnTo>
                <a:lnTo>
                  <a:pt x="606" y="89"/>
                </a:lnTo>
                <a:lnTo>
                  <a:pt x="608" y="88"/>
                </a:lnTo>
                <a:lnTo>
                  <a:pt x="610" y="87"/>
                </a:lnTo>
                <a:lnTo>
                  <a:pt x="612" y="86"/>
                </a:lnTo>
                <a:lnTo>
                  <a:pt x="614" y="85"/>
                </a:lnTo>
                <a:lnTo>
                  <a:pt x="616" y="84"/>
                </a:lnTo>
                <a:lnTo>
                  <a:pt x="618" y="83"/>
                </a:lnTo>
                <a:lnTo>
                  <a:pt x="620" y="82"/>
                </a:lnTo>
                <a:lnTo>
                  <a:pt x="622" y="81"/>
                </a:lnTo>
                <a:lnTo>
                  <a:pt x="624" y="80"/>
                </a:lnTo>
                <a:lnTo>
                  <a:pt x="626" y="79"/>
                </a:lnTo>
                <a:lnTo>
                  <a:pt x="628" y="78"/>
                </a:lnTo>
                <a:lnTo>
                  <a:pt x="630" y="77"/>
                </a:lnTo>
                <a:lnTo>
                  <a:pt x="632" y="76"/>
                </a:lnTo>
                <a:lnTo>
                  <a:pt x="634" y="75"/>
                </a:lnTo>
                <a:lnTo>
                  <a:pt x="636" y="74"/>
                </a:lnTo>
                <a:lnTo>
                  <a:pt x="638" y="73"/>
                </a:lnTo>
                <a:lnTo>
                  <a:pt x="640" y="72"/>
                </a:lnTo>
                <a:lnTo>
                  <a:pt x="642" y="71"/>
                </a:lnTo>
                <a:lnTo>
                  <a:pt x="644" y="70"/>
                </a:lnTo>
                <a:lnTo>
                  <a:pt x="646" y="69"/>
                </a:lnTo>
                <a:lnTo>
                  <a:pt x="648" y="68"/>
                </a:lnTo>
                <a:lnTo>
                  <a:pt x="650" y="68"/>
                </a:lnTo>
                <a:lnTo>
                  <a:pt x="652" y="67"/>
                </a:lnTo>
                <a:lnTo>
                  <a:pt x="654" y="66"/>
                </a:lnTo>
                <a:lnTo>
                  <a:pt x="656" y="65"/>
                </a:lnTo>
                <a:lnTo>
                  <a:pt x="658" y="64"/>
                </a:lnTo>
                <a:lnTo>
                  <a:pt x="660" y="63"/>
                </a:lnTo>
                <a:lnTo>
                  <a:pt x="662" y="62"/>
                </a:lnTo>
                <a:lnTo>
                  <a:pt x="664" y="61"/>
                </a:lnTo>
                <a:lnTo>
                  <a:pt x="666" y="60"/>
                </a:lnTo>
                <a:lnTo>
                  <a:pt x="668" y="59"/>
                </a:lnTo>
                <a:lnTo>
                  <a:pt x="670" y="58"/>
                </a:lnTo>
                <a:lnTo>
                  <a:pt x="672" y="57"/>
                </a:lnTo>
                <a:lnTo>
                  <a:pt x="674" y="56"/>
                </a:lnTo>
                <a:lnTo>
                  <a:pt x="676" y="55"/>
                </a:lnTo>
                <a:lnTo>
                  <a:pt x="678" y="54"/>
                </a:lnTo>
                <a:lnTo>
                  <a:pt x="680" y="53"/>
                </a:lnTo>
                <a:lnTo>
                  <a:pt x="682" y="52"/>
                </a:lnTo>
                <a:lnTo>
                  <a:pt x="684" y="51"/>
                </a:lnTo>
                <a:lnTo>
                  <a:pt x="686" y="50"/>
                </a:lnTo>
                <a:lnTo>
                  <a:pt x="688" y="49"/>
                </a:lnTo>
                <a:lnTo>
                  <a:pt x="690" y="48"/>
                </a:lnTo>
                <a:lnTo>
                  <a:pt x="692" y="47"/>
                </a:lnTo>
                <a:lnTo>
                  <a:pt x="694" y="46"/>
                </a:lnTo>
                <a:lnTo>
                  <a:pt x="696" y="45"/>
                </a:lnTo>
                <a:lnTo>
                  <a:pt x="698" y="44"/>
                </a:lnTo>
                <a:lnTo>
                  <a:pt x="700" y="43"/>
                </a:lnTo>
                <a:lnTo>
                  <a:pt x="702" y="42"/>
                </a:lnTo>
                <a:lnTo>
                  <a:pt x="704" y="41"/>
                </a:lnTo>
                <a:lnTo>
                  <a:pt x="706" y="41"/>
                </a:lnTo>
                <a:lnTo>
                  <a:pt x="708" y="40"/>
                </a:lnTo>
                <a:lnTo>
                  <a:pt x="710" y="39"/>
                </a:lnTo>
                <a:lnTo>
                  <a:pt x="712" y="38"/>
                </a:lnTo>
                <a:lnTo>
                  <a:pt x="714" y="37"/>
                </a:lnTo>
                <a:lnTo>
                  <a:pt x="716" y="36"/>
                </a:lnTo>
                <a:lnTo>
                  <a:pt x="718" y="35"/>
                </a:lnTo>
                <a:lnTo>
                  <a:pt x="720" y="34"/>
                </a:lnTo>
                <a:lnTo>
                  <a:pt x="722" y="33"/>
                </a:lnTo>
                <a:lnTo>
                  <a:pt x="724" y="32"/>
                </a:lnTo>
                <a:lnTo>
                  <a:pt x="726" y="31"/>
                </a:lnTo>
                <a:lnTo>
                  <a:pt x="728" y="30"/>
                </a:lnTo>
                <a:lnTo>
                  <a:pt x="730" y="29"/>
                </a:lnTo>
                <a:lnTo>
                  <a:pt x="732" y="28"/>
                </a:lnTo>
                <a:lnTo>
                  <a:pt x="734" y="27"/>
                </a:lnTo>
                <a:lnTo>
                  <a:pt x="736" y="26"/>
                </a:lnTo>
                <a:lnTo>
                  <a:pt x="738" y="25"/>
                </a:lnTo>
                <a:lnTo>
                  <a:pt x="740" y="24"/>
                </a:lnTo>
                <a:lnTo>
                  <a:pt x="742" y="23"/>
                </a:lnTo>
                <a:lnTo>
                  <a:pt x="744" y="22"/>
                </a:lnTo>
                <a:lnTo>
                  <a:pt x="746" y="21"/>
                </a:lnTo>
                <a:lnTo>
                  <a:pt x="748" y="20"/>
                </a:lnTo>
                <a:lnTo>
                  <a:pt x="750" y="19"/>
                </a:lnTo>
                <a:lnTo>
                  <a:pt x="752" y="18"/>
                </a:lnTo>
                <a:lnTo>
                  <a:pt x="754" y="17"/>
                </a:lnTo>
                <a:lnTo>
                  <a:pt x="756" y="16"/>
                </a:lnTo>
                <a:lnTo>
                  <a:pt x="758" y="15"/>
                </a:lnTo>
                <a:lnTo>
                  <a:pt x="760" y="14"/>
                </a:lnTo>
                <a:lnTo>
                  <a:pt x="762" y="14"/>
                </a:lnTo>
                <a:lnTo>
                  <a:pt x="764" y="13"/>
                </a:lnTo>
                <a:lnTo>
                  <a:pt x="766" y="12"/>
                </a:lnTo>
                <a:lnTo>
                  <a:pt x="768" y="11"/>
                </a:lnTo>
                <a:lnTo>
                  <a:pt x="770" y="10"/>
                </a:lnTo>
                <a:lnTo>
                  <a:pt x="772" y="9"/>
                </a:lnTo>
                <a:lnTo>
                  <a:pt x="774" y="8"/>
                </a:lnTo>
                <a:lnTo>
                  <a:pt x="776" y="7"/>
                </a:lnTo>
                <a:lnTo>
                  <a:pt x="778" y="6"/>
                </a:lnTo>
                <a:lnTo>
                  <a:pt x="780" y="5"/>
                </a:lnTo>
                <a:lnTo>
                  <a:pt x="782" y="4"/>
                </a:lnTo>
                <a:lnTo>
                  <a:pt x="784" y="3"/>
                </a:lnTo>
                <a:lnTo>
                  <a:pt x="786" y="2"/>
                </a:lnTo>
                <a:lnTo>
                  <a:pt x="788" y="1"/>
                </a:lnTo>
                <a:lnTo>
                  <a:pt x="790" y="0"/>
                </a:lnTo>
                <a:lnTo>
                  <a:pt x="791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3" name="Freeform 169"/>
          <p:cNvSpPr>
            <a:spLocks/>
          </p:cNvSpPr>
          <p:nvPr/>
        </p:nvSpPr>
        <p:spPr bwMode="auto">
          <a:xfrm>
            <a:off x="1797050" y="4048125"/>
            <a:ext cx="3022600" cy="2559050"/>
          </a:xfrm>
          <a:custGeom>
            <a:avLst/>
            <a:gdLst>
              <a:gd name="T0" fmla="*/ 2147483647 w 505"/>
              <a:gd name="T1" fmla="*/ 0 h 369"/>
              <a:gd name="T2" fmla="*/ 2147483647 w 505"/>
              <a:gd name="T3" fmla="*/ 0 h 369"/>
              <a:gd name="T4" fmla="*/ 2147483647 w 505"/>
              <a:gd name="T5" fmla="*/ 2147483647 h 369"/>
              <a:gd name="T6" fmla="*/ 2147483647 w 505"/>
              <a:gd name="T7" fmla="*/ 2147483647 h 369"/>
              <a:gd name="T8" fmla="*/ 2147483647 w 505"/>
              <a:gd name="T9" fmla="*/ 2147483647 h 369"/>
              <a:gd name="T10" fmla="*/ 2147483647 w 505"/>
              <a:gd name="T11" fmla="*/ 2147483647 h 369"/>
              <a:gd name="T12" fmla="*/ 2147483647 w 505"/>
              <a:gd name="T13" fmla="*/ 2147483647 h 369"/>
              <a:gd name="T14" fmla="*/ 2147483647 w 505"/>
              <a:gd name="T15" fmla="*/ 2147483647 h 369"/>
              <a:gd name="T16" fmla="*/ 2147483647 w 505"/>
              <a:gd name="T17" fmla="*/ 2147483647 h 369"/>
              <a:gd name="T18" fmla="*/ 2147483647 w 505"/>
              <a:gd name="T19" fmla="*/ 2147483647 h 369"/>
              <a:gd name="T20" fmla="*/ 2147483647 w 505"/>
              <a:gd name="T21" fmla="*/ 2147483647 h 369"/>
              <a:gd name="T22" fmla="*/ 2147483647 w 505"/>
              <a:gd name="T23" fmla="*/ 2147483647 h 369"/>
              <a:gd name="T24" fmla="*/ 2147483647 w 505"/>
              <a:gd name="T25" fmla="*/ 2147483647 h 369"/>
              <a:gd name="T26" fmla="*/ 2147483647 w 505"/>
              <a:gd name="T27" fmla="*/ 2147483647 h 369"/>
              <a:gd name="T28" fmla="*/ 2147483647 w 505"/>
              <a:gd name="T29" fmla="*/ 2147483647 h 369"/>
              <a:gd name="T30" fmla="*/ 2147483647 w 505"/>
              <a:gd name="T31" fmla="*/ 2147483647 h 369"/>
              <a:gd name="T32" fmla="*/ 2147483647 w 505"/>
              <a:gd name="T33" fmla="*/ 2147483647 h 369"/>
              <a:gd name="T34" fmla="*/ 2147483647 w 505"/>
              <a:gd name="T35" fmla="*/ 2147483647 h 369"/>
              <a:gd name="T36" fmla="*/ 2147483647 w 505"/>
              <a:gd name="T37" fmla="*/ 2147483647 h 369"/>
              <a:gd name="T38" fmla="*/ 2147483647 w 505"/>
              <a:gd name="T39" fmla="*/ 2147483647 h 369"/>
              <a:gd name="T40" fmla="*/ 2147483647 w 505"/>
              <a:gd name="T41" fmla="*/ 2147483647 h 369"/>
              <a:gd name="T42" fmla="*/ 2147483647 w 505"/>
              <a:gd name="T43" fmla="*/ 2147483647 h 369"/>
              <a:gd name="T44" fmla="*/ 2147483647 w 505"/>
              <a:gd name="T45" fmla="*/ 2147483647 h 369"/>
              <a:gd name="T46" fmla="*/ 2147483647 w 505"/>
              <a:gd name="T47" fmla="*/ 2147483647 h 369"/>
              <a:gd name="T48" fmla="*/ 2147483647 w 505"/>
              <a:gd name="T49" fmla="*/ 2147483647 h 369"/>
              <a:gd name="T50" fmla="*/ 2147483647 w 505"/>
              <a:gd name="T51" fmla="*/ 2147483647 h 369"/>
              <a:gd name="T52" fmla="*/ 2147483647 w 505"/>
              <a:gd name="T53" fmla="*/ 2147483647 h 369"/>
              <a:gd name="T54" fmla="*/ 2147483647 w 505"/>
              <a:gd name="T55" fmla="*/ 2147483647 h 369"/>
              <a:gd name="T56" fmla="*/ 2147483647 w 505"/>
              <a:gd name="T57" fmla="*/ 2147483647 h 369"/>
              <a:gd name="T58" fmla="*/ 2147483647 w 505"/>
              <a:gd name="T59" fmla="*/ 2147483647 h 369"/>
              <a:gd name="T60" fmla="*/ 2147483647 w 505"/>
              <a:gd name="T61" fmla="*/ 2147483647 h 369"/>
              <a:gd name="T62" fmla="*/ 2147483647 w 505"/>
              <a:gd name="T63" fmla="*/ 2147483647 h 369"/>
              <a:gd name="T64" fmla="*/ 2147483647 w 505"/>
              <a:gd name="T65" fmla="*/ 2147483647 h 369"/>
              <a:gd name="T66" fmla="*/ 2147483647 w 505"/>
              <a:gd name="T67" fmla="*/ 2147483647 h 369"/>
              <a:gd name="T68" fmla="*/ 2147483647 w 505"/>
              <a:gd name="T69" fmla="*/ 2147483647 h 369"/>
              <a:gd name="T70" fmla="*/ 2147483647 w 505"/>
              <a:gd name="T71" fmla="*/ 2147483647 h 369"/>
              <a:gd name="T72" fmla="*/ 2147483647 w 505"/>
              <a:gd name="T73" fmla="*/ 2147483647 h 369"/>
              <a:gd name="T74" fmla="*/ 2147483647 w 505"/>
              <a:gd name="T75" fmla="*/ 2147483647 h 369"/>
              <a:gd name="T76" fmla="*/ 2147483647 w 505"/>
              <a:gd name="T77" fmla="*/ 2147483647 h 369"/>
              <a:gd name="T78" fmla="*/ 2147483647 w 505"/>
              <a:gd name="T79" fmla="*/ 2147483647 h 369"/>
              <a:gd name="T80" fmla="*/ 2147483647 w 505"/>
              <a:gd name="T81" fmla="*/ 2147483647 h 369"/>
              <a:gd name="T82" fmla="*/ 2147483647 w 505"/>
              <a:gd name="T83" fmla="*/ 2147483647 h 369"/>
              <a:gd name="T84" fmla="*/ 2147483647 w 505"/>
              <a:gd name="T85" fmla="*/ 2147483647 h 369"/>
              <a:gd name="T86" fmla="*/ 2147483647 w 505"/>
              <a:gd name="T87" fmla="*/ 2147483647 h 369"/>
              <a:gd name="T88" fmla="*/ 2147483647 w 505"/>
              <a:gd name="T89" fmla="*/ 2147483647 h 369"/>
              <a:gd name="T90" fmla="*/ 2147483647 w 505"/>
              <a:gd name="T91" fmla="*/ 2147483647 h 369"/>
              <a:gd name="T92" fmla="*/ 2147483647 w 505"/>
              <a:gd name="T93" fmla="*/ 2147483647 h 369"/>
              <a:gd name="T94" fmla="*/ 2147483647 w 505"/>
              <a:gd name="T95" fmla="*/ 2147483647 h 369"/>
              <a:gd name="T96" fmla="*/ 2147483647 w 505"/>
              <a:gd name="T97" fmla="*/ 2147483647 h 369"/>
              <a:gd name="T98" fmla="*/ 2147483647 w 505"/>
              <a:gd name="T99" fmla="*/ 2147483647 h 369"/>
              <a:gd name="T100" fmla="*/ 2147483647 w 505"/>
              <a:gd name="T101" fmla="*/ 2147483647 h 369"/>
              <a:gd name="T102" fmla="*/ 2147483647 w 505"/>
              <a:gd name="T103" fmla="*/ 2147483647 h 369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505"/>
              <a:gd name="T157" fmla="*/ 0 h 369"/>
              <a:gd name="T158" fmla="*/ 505 w 505"/>
              <a:gd name="T159" fmla="*/ 369 h 369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505" h="369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1"/>
                </a:lnTo>
                <a:lnTo>
                  <a:pt x="22" y="1"/>
                </a:lnTo>
                <a:lnTo>
                  <a:pt x="24" y="1"/>
                </a:lnTo>
                <a:lnTo>
                  <a:pt x="26" y="1"/>
                </a:lnTo>
                <a:lnTo>
                  <a:pt x="28" y="1"/>
                </a:lnTo>
                <a:lnTo>
                  <a:pt x="30" y="1"/>
                </a:lnTo>
                <a:lnTo>
                  <a:pt x="32" y="1"/>
                </a:lnTo>
                <a:lnTo>
                  <a:pt x="34" y="1"/>
                </a:lnTo>
                <a:lnTo>
                  <a:pt x="36" y="1"/>
                </a:lnTo>
                <a:lnTo>
                  <a:pt x="38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50" y="2"/>
                </a:lnTo>
                <a:lnTo>
                  <a:pt x="52" y="2"/>
                </a:lnTo>
                <a:lnTo>
                  <a:pt x="54" y="2"/>
                </a:lnTo>
                <a:lnTo>
                  <a:pt x="56" y="2"/>
                </a:lnTo>
                <a:lnTo>
                  <a:pt x="58" y="2"/>
                </a:lnTo>
                <a:lnTo>
                  <a:pt x="60" y="2"/>
                </a:lnTo>
                <a:lnTo>
                  <a:pt x="62" y="2"/>
                </a:lnTo>
                <a:lnTo>
                  <a:pt x="64" y="2"/>
                </a:lnTo>
                <a:lnTo>
                  <a:pt x="66" y="2"/>
                </a:lnTo>
                <a:lnTo>
                  <a:pt x="68" y="2"/>
                </a:lnTo>
                <a:lnTo>
                  <a:pt x="70" y="2"/>
                </a:lnTo>
                <a:lnTo>
                  <a:pt x="72" y="2"/>
                </a:lnTo>
                <a:lnTo>
                  <a:pt x="74" y="2"/>
                </a:lnTo>
                <a:lnTo>
                  <a:pt x="76" y="3"/>
                </a:lnTo>
                <a:lnTo>
                  <a:pt x="78" y="3"/>
                </a:lnTo>
                <a:lnTo>
                  <a:pt x="80" y="3"/>
                </a:lnTo>
                <a:lnTo>
                  <a:pt x="82" y="3"/>
                </a:lnTo>
                <a:lnTo>
                  <a:pt x="84" y="3"/>
                </a:lnTo>
                <a:lnTo>
                  <a:pt x="86" y="3"/>
                </a:lnTo>
                <a:lnTo>
                  <a:pt x="88" y="3"/>
                </a:lnTo>
                <a:lnTo>
                  <a:pt x="90" y="3"/>
                </a:lnTo>
                <a:lnTo>
                  <a:pt x="92" y="3"/>
                </a:lnTo>
                <a:lnTo>
                  <a:pt x="94" y="3"/>
                </a:lnTo>
                <a:lnTo>
                  <a:pt x="96" y="3"/>
                </a:lnTo>
                <a:lnTo>
                  <a:pt x="98" y="4"/>
                </a:lnTo>
                <a:lnTo>
                  <a:pt x="100" y="4"/>
                </a:lnTo>
                <a:lnTo>
                  <a:pt x="102" y="4"/>
                </a:lnTo>
                <a:lnTo>
                  <a:pt x="104" y="4"/>
                </a:lnTo>
                <a:lnTo>
                  <a:pt x="106" y="4"/>
                </a:lnTo>
                <a:lnTo>
                  <a:pt x="108" y="4"/>
                </a:lnTo>
                <a:lnTo>
                  <a:pt x="110" y="4"/>
                </a:lnTo>
                <a:lnTo>
                  <a:pt x="112" y="4"/>
                </a:lnTo>
                <a:lnTo>
                  <a:pt x="114" y="4"/>
                </a:lnTo>
                <a:lnTo>
                  <a:pt x="116" y="4"/>
                </a:lnTo>
                <a:lnTo>
                  <a:pt x="118" y="4"/>
                </a:lnTo>
                <a:lnTo>
                  <a:pt x="120" y="5"/>
                </a:lnTo>
                <a:lnTo>
                  <a:pt x="122" y="5"/>
                </a:lnTo>
                <a:lnTo>
                  <a:pt x="124" y="5"/>
                </a:lnTo>
                <a:lnTo>
                  <a:pt x="126" y="5"/>
                </a:lnTo>
                <a:lnTo>
                  <a:pt x="128" y="5"/>
                </a:lnTo>
                <a:lnTo>
                  <a:pt x="130" y="5"/>
                </a:lnTo>
                <a:lnTo>
                  <a:pt x="132" y="5"/>
                </a:lnTo>
                <a:lnTo>
                  <a:pt x="134" y="5"/>
                </a:lnTo>
                <a:lnTo>
                  <a:pt x="136" y="5"/>
                </a:lnTo>
                <a:lnTo>
                  <a:pt x="138" y="6"/>
                </a:lnTo>
                <a:lnTo>
                  <a:pt x="140" y="6"/>
                </a:lnTo>
                <a:lnTo>
                  <a:pt x="142" y="6"/>
                </a:lnTo>
                <a:lnTo>
                  <a:pt x="144" y="6"/>
                </a:lnTo>
                <a:lnTo>
                  <a:pt x="146" y="6"/>
                </a:lnTo>
                <a:lnTo>
                  <a:pt x="148" y="6"/>
                </a:lnTo>
                <a:lnTo>
                  <a:pt x="150" y="6"/>
                </a:lnTo>
                <a:lnTo>
                  <a:pt x="152" y="6"/>
                </a:lnTo>
                <a:lnTo>
                  <a:pt x="154" y="6"/>
                </a:lnTo>
                <a:lnTo>
                  <a:pt x="156" y="7"/>
                </a:lnTo>
                <a:lnTo>
                  <a:pt x="158" y="7"/>
                </a:lnTo>
                <a:lnTo>
                  <a:pt x="160" y="7"/>
                </a:lnTo>
                <a:lnTo>
                  <a:pt x="162" y="7"/>
                </a:lnTo>
                <a:lnTo>
                  <a:pt x="164" y="7"/>
                </a:lnTo>
                <a:lnTo>
                  <a:pt x="166" y="7"/>
                </a:lnTo>
                <a:lnTo>
                  <a:pt x="168" y="7"/>
                </a:lnTo>
                <a:lnTo>
                  <a:pt x="170" y="7"/>
                </a:lnTo>
                <a:lnTo>
                  <a:pt x="172" y="8"/>
                </a:lnTo>
                <a:lnTo>
                  <a:pt x="174" y="8"/>
                </a:lnTo>
                <a:lnTo>
                  <a:pt x="176" y="8"/>
                </a:lnTo>
                <a:lnTo>
                  <a:pt x="178" y="8"/>
                </a:lnTo>
                <a:lnTo>
                  <a:pt x="180" y="8"/>
                </a:lnTo>
                <a:lnTo>
                  <a:pt x="182" y="8"/>
                </a:lnTo>
                <a:lnTo>
                  <a:pt x="184" y="8"/>
                </a:lnTo>
                <a:lnTo>
                  <a:pt x="186" y="9"/>
                </a:lnTo>
                <a:lnTo>
                  <a:pt x="188" y="9"/>
                </a:lnTo>
                <a:lnTo>
                  <a:pt x="190" y="9"/>
                </a:lnTo>
                <a:lnTo>
                  <a:pt x="192" y="9"/>
                </a:lnTo>
                <a:lnTo>
                  <a:pt x="194" y="9"/>
                </a:lnTo>
                <a:lnTo>
                  <a:pt x="196" y="9"/>
                </a:lnTo>
                <a:lnTo>
                  <a:pt x="198" y="9"/>
                </a:lnTo>
                <a:lnTo>
                  <a:pt x="200" y="10"/>
                </a:lnTo>
                <a:lnTo>
                  <a:pt x="202" y="10"/>
                </a:lnTo>
                <a:lnTo>
                  <a:pt x="204" y="10"/>
                </a:lnTo>
                <a:lnTo>
                  <a:pt x="206" y="10"/>
                </a:lnTo>
                <a:lnTo>
                  <a:pt x="208" y="10"/>
                </a:lnTo>
                <a:lnTo>
                  <a:pt x="210" y="10"/>
                </a:lnTo>
                <a:lnTo>
                  <a:pt x="212" y="11"/>
                </a:lnTo>
                <a:lnTo>
                  <a:pt x="214" y="11"/>
                </a:lnTo>
                <a:lnTo>
                  <a:pt x="216" y="11"/>
                </a:lnTo>
                <a:lnTo>
                  <a:pt x="218" y="11"/>
                </a:lnTo>
                <a:lnTo>
                  <a:pt x="220" y="11"/>
                </a:lnTo>
                <a:lnTo>
                  <a:pt x="222" y="11"/>
                </a:lnTo>
                <a:lnTo>
                  <a:pt x="224" y="12"/>
                </a:lnTo>
                <a:lnTo>
                  <a:pt x="226" y="12"/>
                </a:lnTo>
                <a:lnTo>
                  <a:pt x="228" y="12"/>
                </a:lnTo>
                <a:lnTo>
                  <a:pt x="230" y="12"/>
                </a:lnTo>
                <a:lnTo>
                  <a:pt x="232" y="12"/>
                </a:lnTo>
                <a:lnTo>
                  <a:pt x="234" y="13"/>
                </a:lnTo>
                <a:lnTo>
                  <a:pt x="236" y="13"/>
                </a:lnTo>
                <a:lnTo>
                  <a:pt x="238" y="13"/>
                </a:lnTo>
                <a:lnTo>
                  <a:pt x="240" y="13"/>
                </a:lnTo>
                <a:lnTo>
                  <a:pt x="242" y="13"/>
                </a:lnTo>
                <a:lnTo>
                  <a:pt x="244" y="14"/>
                </a:lnTo>
                <a:lnTo>
                  <a:pt x="246" y="14"/>
                </a:lnTo>
                <a:lnTo>
                  <a:pt x="248" y="14"/>
                </a:lnTo>
                <a:lnTo>
                  <a:pt x="250" y="14"/>
                </a:lnTo>
                <a:lnTo>
                  <a:pt x="252" y="14"/>
                </a:lnTo>
                <a:lnTo>
                  <a:pt x="254" y="15"/>
                </a:lnTo>
                <a:lnTo>
                  <a:pt x="256" y="15"/>
                </a:lnTo>
                <a:lnTo>
                  <a:pt x="258" y="15"/>
                </a:lnTo>
                <a:lnTo>
                  <a:pt x="260" y="15"/>
                </a:lnTo>
                <a:lnTo>
                  <a:pt x="262" y="16"/>
                </a:lnTo>
                <a:lnTo>
                  <a:pt x="264" y="16"/>
                </a:lnTo>
                <a:lnTo>
                  <a:pt x="266" y="16"/>
                </a:lnTo>
                <a:lnTo>
                  <a:pt x="268" y="16"/>
                </a:lnTo>
                <a:lnTo>
                  <a:pt x="270" y="17"/>
                </a:lnTo>
                <a:lnTo>
                  <a:pt x="272" y="17"/>
                </a:lnTo>
                <a:lnTo>
                  <a:pt x="274" y="17"/>
                </a:lnTo>
                <a:lnTo>
                  <a:pt x="276" y="17"/>
                </a:lnTo>
                <a:lnTo>
                  <a:pt x="278" y="18"/>
                </a:lnTo>
                <a:lnTo>
                  <a:pt x="280" y="18"/>
                </a:lnTo>
                <a:lnTo>
                  <a:pt x="282" y="18"/>
                </a:lnTo>
                <a:lnTo>
                  <a:pt x="284" y="18"/>
                </a:lnTo>
                <a:lnTo>
                  <a:pt x="286" y="19"/>
                </a:lnTo>
                <a:lnTo>
                  <a:pt x="288" y="19"/>
                </a:lnTo>
                <a:lnTo>
                  <a:pt x="290" y="19"/>
                </a:lnTo>
                <a:lnTo>
                  <a:pt x="292" y="20"/>
                </a:lnTo>
                <a:lnTo>
                  <a:pt x="294" y="20"/>
                </a:lnTo>
                <a:lnTo>
                  <a:pt x="296" y="20"/>
                </a:lnTo>
                <a:lnTo>
                  <a:pt x="298" y="21"/>
                </a:lnTo>
                <a:lnTo>
                  <a:pt x="300" y="21"/>
                </a:lnTo>
                <a:lnTo>
                  <a:pt x="302" y="21"/>
                </a:lnTo>
                <a:lnTo>
                  <a:pt x="304" y="22"/>
                </a:lnTo>
                <a:lnTo>
                  <a:pt x="306" y="22"/>
                </a:lnTo>
                <a:lnTo>
                  <a:pt x="308" y="22"/>
                </a:lnTo>
                <a:lnTo>
                  <a:pt x="310" y="23"/>
                </a:lnTo>
                <a:lnTo>
                  <a:pt x="312" y="23"/>
                </a:lnTo>
                <a:lnTo>
                  <a:pt x="314" y="23"/>
                </a:lnTo>
                <a:lnTo>
                  <a:pt x="316" y="24"/>
                </a:lnTo>
                <a:lnTo>
                  <a:pt x="318" y="24"/>
                </a:lnTo>
                <a:lnTo>
                  <a:pt x="320" y="24"/>
                </a:lnTo>
                <a:lnTo>
                  <a:pt x="322" y="25"/>
                </a:lnTo>
                <a:lnTo>
                  <a:pt x="324" y="25"/>
                </a:lnTo>
                <a:lnTo>
                  <a:pt x="326" y="26"/>
                </a:lnTo>
                <a:lnTo>
                  <a:pt x="328" y="26"/>
                </a:lnTo>
                <a:lnTo>
                  <a:pt x="330" y="27"/>
                </a:lnTo>
                <a:lnTo>
                  <a:pt x="332" y="27"/>
                </a:lnTo>
                <a:lnTo>
                  <a:pt x="334" y="27"/>
                </a:lnTo>
                <a:lnTo>
                  <a:pt x="336" y="28"/>
                </a:lnTo>
                <a:lnTo>
                  <a:pt x="338" y="28"/>
                </a:lnTo>
                <a:lnTo>
                  <a:pt x="340" y="29"/>
                </a:lnTo>
                <a:lnTo>
                  <a:pt x="342" y="29"/>
                </a:lnTo>
                <a:lnTo>
                  <a:pt x="344" y="30"/>
                </a:lnTo>
                <a:lnTo>
                  <a:pt x="346" y="30"/>
                </a:lnTo>
                <a:lnTo>
                  <a:pt x="348" y="31"/>
                </a:lnTo>
                <a:lnTo>
                  <a:pt x="350" y="31"/>
                </a:lnTo>
                <a:lnTo>
                  <a:pt x="352" y="32"/>
                </a:lnTo>
                <a:lnTo>
                  <a:pt x="354" y="32"/>
                </a:lnTo>
                <a:lnTo>
                  <a:pt x="356" y="33"/>
                </a:lnTo>
                <a:lnTo>
                  <a:pt x="358" y="34"/>
                </a:lnTo>
                <a:lnTo>
                  <a:pt x="360" y="34"/>
                </a:lnTo>
                <a:lnTo>
                  <a:pt x="362" y="35"/>
                </a:lnTo>
                <a:lnTo>
                  <a:pt x="364" y="35"/>
                </a:lnTo>
                <a:lnTo>
                  <a:pt x="366" y="36"/>
                </a:lnTo>
                <a:lnTo>
                  <a:pt x="368" y="37"/>
                </a:lnTo>
                <a:lnTo>
                  <a:pt x="370" y="37"/>
                </a:lnTo>
                <a:lnTo>
                  <a:pt x="372" y="38"/>
                </a:lnTo>
                <a:lnTo>
                  <a:pt x="374" y="39"/>
                </a:lnTo>
                <a:lnTo>
                  <a:pt x="376" y="39"/>
                </a:lnTo>
                <a:lnTo>
                  <a:pt x="378" y="40"/>
                </a:lnTo>
                <a:lnTo>
                  <a:pt x="380" y="41"/>
                </a:lnTo>
                <a:lnTo>
                  <a:pt x="382" y="42"/>
                </a:lnTo>
                <a:lnTo>
                  <a:pt x="384" y="43"/>
                </a:lnTo>
                <a:lnTo>
                  <a:pt x="386" y="43"/>
                </a:lnTo>
                <a:lnTo>
                  <a:pt x="388" y="44"/>
                </a:lnTo>
                <a:lnTo>
                  <a:pt x="390" y="45"/>
                </a:lnTo>
                <a:lnTo>
                  <a:pt x="392" y="46"/>
                </a:lnTo>
                <a:lnTo>
                  <a:pt x="394" y="47"/>
                </a:lnTo>
                <a:lnTo>
                  <a:pt x="396" y="48"/>
                </a:lnTo>
                <a:lnTo>
                  <a:pt x="398" y="49"/>
                </a:lnTo>
                <a:lnTo>
                  <a:pt x="400" y="50"/>
                </a:lnTo>
                <a:lnTo>
                  <a:pt x="402" y="51"/>
                </a:lnTo>
                <a:lnTo>
                  <a:pt x="404" y="52"/>
                </a:lnTo>
                <a:lnTo>
                  <a:pt x="406" y="53"/>
                </a:lnTo>
                <a:lnTo>
                  <a:pt x="408" y="54"/>
                </a:lnTo>
                <a:lnTo>
                  <a:pt x="410" y="56"/>
                </a:lnTo>
                <a:lnTo>
                  <a:pt x="412" y="57"/>
                </a:lnTo>
                <a:lnTo>
                  <a:pt x="414" y="58"/>
                </a:lnTo>
                <a:lnTo>
                  <a:pt x="416" y="60"/>
                </a:lnTo>
                <a:lnTo>
                  <a:pt x="418" y="61"/>
                </a:lnTo>
                <a:lnTo>
                  <a:pt x="420" y="62"/>
                </a:lnTo>
                <a:lnTo>
                  <a:pt x="422" y="64"/>
                </a:lnTo>
                <a:lnTo>
                  <a:pt x="424" y="65"/>
                </a:lnTo>
                <a:lnTo>
                  <a:pt x="426" y="67"/>
                </a:lnTo>
                <a:lnTo>
                  <a:pt x="428" y="69"/>
                </a:lnTo>
                <a:lnTo>
                  <a:pt x="430" y="70"/>
                </a:lnTo>
                <a:lnTo>
                  <a:pt x="432" y="72"/>
                </a:lnTo>
                <a:lnTo>
                  <a:pt x="434" y="74"/>
                </a:lnTo>
                <a:lnTo>
                  <a:pt x="436" y="76"/>
                </a:lnTo>
                <a:lnTo>
                  <a:pt x="438" y="78"/>
                </a:lnTo>
                <a:lnTo>
                  <a:pt x="440" y="80"/>
                </a:lnTo>
                <a:lnTo>
                  <a:pt x="442" y="83"/>
                </a:lnTo>
                <a:lnTo>
                  <a:pt x="444" y="85"/>
                </a:lnTo>
                <a:lnTo>
                  <a:pt x="446" y="88"/>
                </a:lnTo>
                <a:lnTo>
                  <a:pt x="448" y="90"/>
                </a:lnTo>
                <a:lnTo>
                  <a:pt x="450" y="93"/>
                </a:lnTo>
                <a:lnTo>
                  <a:pt x="452" y="96"/>
                </a:lnTo>
                <a:lnTo>
                  <a:pt x="454" y="99"/>
                </a:lnTo>
                <a:lnTo>
                  <a:pt x="456" y="102"/>
                </a:lnTo>
                <a:lnTo>
                  <a:pt x="458" y="106"/>
                </a:lnTo>
                <a:lnTo>
                  <a:pt x="460" y="109"/>
                </a:lnTo>
                <a:lnTo>
                  <a:pt x="462" y="113"/>
                </a:lnTo>
                <a:lnTo>
                  <a:pt x="464" y="117"/>
                </a:lnTo>
                <a:lnTo>
                  <a:pt x="466" y="122"/>
                </a:lnTo>
                <a:lnTo>
                  <a:pt x="468" y="127"/>
                </a:lnTo>
                <a:lnTo>
                  <a:pt x="470" y="132"/>
                </a:lnTo>
                <a:lnTo>
                  <a:pt x="472" y="137"/>
                </a:lnTo>
                <a:lnTo>
                  <a:pt x="474" y="143"/>
                </a:lnTo>
                <a:lnTo>
                  <a:pt x="476" y="149"/>
                </a:lnTo>
                <a:lnTo>
                  <a:pt x="478" y="156"/>
                </a:lnTo>
                <a:lnTo>
                  <a:pt x="480" y="163"/>
                </a:lnTo>
                <a:lnTo>
                  <a:pt x="482" y="171"/>
                </a:lnTo>
                <a:lnTo>
                  <a:pt x="484" y="180"/>
                </a:lnTo>
                <a:lnTo>
                  <a:pt x="486" y="190"/>
                </a:lnTo>
                <a:lnTo>
                  <a:pt x="488" y="200"/>
                </a:lnTo>
                <a:lnTo>
                  <a:pt x="490" y="212"/>
                </a:lnTo>
                <a:lnTo>
                  <a:pt x="492" y="225"/>
                </a:lnTo>
                <a:lnTo>
                  <a:pt x="493" y="232"/>
                </a:lnTo>
                <a:lnTo>
                  <a:pt x="494" y="240"/>
                </a:lnTo>
                <a:lnTo>
                  <a:pt x="495" y="248"/>
                </a:lnTo>
                <a:lnTo>
                  <a:pt x="496" y="257"/>
                </a:lnTo>
                <a:lnTo>
                  <a:pt x="497" y="266"/>
                </a:lnTo>
                <a:lnTo>
                  <a:pt x="498" y="276"/>
                </a:lnTo>
                <a:lnTo>
                  <a:pt x="499" y="286"/>
                </a:lnTo>
                <a:lnTo>
                  <a:pt x="500" y="298"/>
                </a:lnTo>
                <a:lnTo>
                  <a:pt x="501" y="310"/>
                </a:lnTo>
                <a:lnTo>
                  <a:pt x="502" y="323"/>
                </a:lnTo>
                <a:lnTo>
                  <a:pt x="503" y="330"/>
                </a:lnTo>
                <a:lnTo>
                  <a:pt x="503" y="337"/>
                </a:lnTo>
                <a:lnTo>
                  <a:pt x="504" y="345"/>
                </a:lnTo>
                <a:lnTo>
                  <a:pt x="504" y="353"/>
                </a:lnTo>
                <a:lnTo>
                  <a:pt x="505" y="361"/>
                </a:lnTo>
                <a:lnTo>
                  <a:pt x="505" y="369"/>
                </a:lnTo>
              </a:path>
            </a:pathLst>
          </a:custGeom>
          <a:noFill/>
          <a:ln w="444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4" name="Group 175"/>
          <p:cNvGrpSpPr>
            <a:grpSpLocks/>
          </p:cNvGrpSpPr>
          <p:nvPr/>
        </p:nvGrpSpPr>
        <p:grpSpPr bwMode="auto">
          <a:xfrm>
            <a:off x="5083175" y="1282700"/>
            <a:ext cx="1449388" cy="2433638"/>
            <a:chOff x="3559175" y="1282700"/>
            <a:chExt cx="1449388" cy="2433638"/>
          </a:xfrm>
        </p:grpSpPr>
        <p:sp>
          <p:nvSpPr>
            <p:cNvPr id="13343" name="Freeform 171"/>
            <p:cNvSpPr>
              <a:spLocks/>
            </p:cNvSpPr>
            <p:nvPr/>
          </p:nvSpPr>
          <p:spPr bwMode="auto">
            <a:xfrm>
              <a:off x="3559175" y="1344613"/>
              <a:ext cx="1449388" cy="2371725"/>
            </a:xfrm>
            <a:custGeom>
              <a:avLst/>
              <a:gdLst>
                <a:gd name="T0" fmla="*/ 2147483647 w 242"/>
                <a:gd name="T1" fmla="*/ 2147483647 h 342"/>
                <a:gd name="T2" fmla="*/ 2147483647 w 242"/>
                <a:gd name="T3" fmla="*/ 2147483647 h 342"/>
                <a:gd name="T4" fmla="*/ 2147483647 w 242"/>
                <a:gd name="T5" fmla="*/ 2147483647 h 342"/>
                <a:gd name="T6" fmla="*/ 2147483647 w 242"/>
                <a:gd name="T7" fmla="*/ 2147483647 h 342"/>
                <a:gd name="T8" fmla="*/ 2147483647 w 242"/>
                <a:gd name="T9" fmla="*/ 2147483647 h 342"/>
                <a:gd name="T10" fmla="*/ 2147483647 w 242"/>
                <a:gd name="T11" fmla="*/ 2147483647 h 342"/>
                <a:gd name="T12" fmla="*/ 2147483647 w 242"/>
                <a:gd name="T13" fmla="*/ 2147483647 h 342"/>
                <a:gd name="T14" fmla="*/ 2147483647 w 242"/>
                <a:gd name="T15" fmla="*/ 2147483647 h 342"/>
                <a:gd name="T16" fmla="*/ 2147483647 w 242"/>
                <a:gd name="T17" fmla="*/ 2147483647 h 342"/>
                <a:gd name="T18" fmla="*/ 2147483647 w 242"/>
                <a:gd name="T19" fmla="*/ 2147483647 h 342"/>
                <a:gd name="T20" fmla="*/ 2147483647 w 242"/>
                <a:gd name="T21" fmla="*/ 2147483647 h 342"/>
                <a:gd name="T22" fmla="*/ 2147483647 w 242"/>
                <a:gd name="T23" fmla="*/ 2147483647 h 342"/>
                <a:gd name="T24" fmla="*/ 2147483647 w 242"/>
                <a:gd name="T25" fmla="*/ 2147483647 h 342"/>
                <a:gd name="T26" fmla="*/ 2147483647 w 242"/>
                <a:gd name="T27" fmla="*/ 2147483647 h 342"/>
                <a:gd name="T28" fmla="*/ 2147483647 w 242"/>
                <a:gd name="T29" fmla="*/ 2147483647 h 342"/>
                <a:gd name="T30" fmla="*/ 2147483647 w 242"/>
                <a:gd name="T31" fmla="*/ 2147483647 h 342"/>
                <a:gd name="T32" fmla="*/ 2147483647 w 242"/>
                <a:gd name="T33" fmla="*/ 2147483647 h 342"/>
                <a:gd name="T34" fmla="*/ 2147483647 w 242"/>
                <a:gd name="T35" fmla="*/ 2147483647 h 342"/>
                <a:gd name="T36" fmla="*/ 2147483647 w 242"/>
                <a:gd name="T37" fmla="*/ 2147483647 h 342"/>
                <a:gd name="T38" fmla="*/ 2147483647 w 242"/>
                <a:gd name="T39" fmla="*/ 2147483647 h 342"/>
                <a:gd name="T40" fmla="*/ 2147483647 w 242"/>
                <a:gd name="T41" fmla="*/ 2147483647 h 342"/>
                <a:gd name="T42" fmla="*/ 2147483647 w 242"/>
                <a:gd name="T43" fmla="*/ 2147483647 h 342"/>
                <a:gd name="T44" fmla="*/ 2147483647 w 242"/>
                <a:gd name="T45" fmla="*/ 2147483647 h 342"/>
                <a:gd name="T46" fmla="*/ 2147483647 w 242"/>
                <a:gd name="T47" fmla="*/ 2147483647 h 342"/>
                <a:gd name="T48" fmla="*/ 2147483647 w 242"/>
                <a:gd name="T49" fmla="*/ 2147483647 h 342"/>
                <a:gd name="T50" fmla="*/ 2147483647 w 242"/>
                <a:gd name="T51" fmla="*/ 2147483647 h 342"/>
                <a:gd name="T52" fmla="*/ 2147483647 w 242"/>
                <a:gd name="T53" fmla="*/ 2147483647 h 342"/>
                <a:gd name="T54" fmla="*/ 2147483647 w 242"/>
                <a:gd name="T55" fmla="*/ 2147483647 h 342"/>
                <a:gd name="T56" fmla="*/ 2147483647 w 242"/>
                <a:gd name="T57" fmla="*/ 2147483647 h 342"/>
                <a:gd name="T58" fmla="*/ 2147483647 w 242"/>
                <a:gd name="T59" fmla="*/ 2147483647 h 342"/>
                <a:gd name="T60" fmla="*/ 2147483647 w 242"/>
                <a:gd name="T61" fmla="*/ 2147483647 h 342"/>
                <a:gd name="T62" fmla="*/ 2147483647 w 242"/>
                <a:gd name="T63" fmla="*/ 2147483647 h 342"/>
                <a:gd name="T64" fmla="*/ 2147483647 w 242"/>
                <a:gd name="T65" fmla="*/ 2147483647 h 342"/>
                <a:gd name="T66" fmla="*/ 2147483647 w 242"/>
                <a:gd name="T67" fmla="*/ 2147483647 h 342"/>
                <a:gd name="T68" fmla="*/ 2147483647 w 242"/>
                <a:gd name="T69" fmla="*/ 2147483647 h 342"/>
                <a:gd name="T70" fmla="*/ 2147483647 w 242"/>
                <a:gd name="T71" fmla="*/ 2147483647 h 342"/>
                <a:gd name="T72" fmla="*/ 2147483647 w 242"/>
                <a:gd name="T73" fmla="*/ 2147483647 h 342"/>
                <a:gd name="T74" fmla="*/ 2147483647 w 242"/>
                <a:gd name="T75" fmla="*/ 2147483647 h 342"/>
                <a:gd name="T76" fmla="*/ 2147483647 w 242"/>
                <a:gd name="T77" fmla="*/ 2147483647 h 342"/>
                <a:gd name="T78" fmla="*/ 2147483647 w 242"/>
                <a:gd name="T79" fmla="*/ 2147483647 h 342"/>
                <a:gd name="T80" fmla="*/ 2147483647 w 242"/>
                <a:gd name="T81" fmla="*/ 2147483647 h 342"/>
                <a:gd name="T82" fmla="*/ 2147483647 w 242"/>
                <a:gd name="T83" fmla="*/ 2147483647 h 342"/>
                <a:gd name="T84" fmla="*/ 2147483647 w 242"/>
                <a:gd name="T85" fmla="*/ 2147483647 h 342"/>
                <a:gd name="T86" fmla="*/ 2147483647 w 242"/>
                <a:gd name="T87" fmla="*/ 2147483647 h 342"/>
                <a:gd name="T88" fmla="*/ 2147483647 w 242"/>
                <a:gd name="T89" fmla="*/ 2147483647 h 342"/>
                <a:gd name="T90" fmla="*/ 2147483647 w 242"/>
                <a:gd name="T91" fmla="*/ 2147483647 h 342"/>
                <a:gd name="T92" fmla="*/ 2147483647 w 242"/>
                <a:gd name="T93" fmla="*/ 2147483647 h 342"/>
                <a:gd name="T94" fmla="*/ 2147483647 w 242"/>
                <a:gd name="T95" fmla="*/ 2147483647 h 342"/>
                <a:gd name="T96" fmla="*/ 2147483647 w 242"/>
                <a:gd name="T97" fmla="*/ 2147483647 h 342"/>
                <a:gd name="T98" fmla="*/ 2147483647 w 242"/>
                <a:gd name="T99" fmla="*/ 2147483647 h 342"/>
                <a:gd name="T100" fmla="*/ 2147483647 w 242"/>
                <a:gd name="T101" fmla="*/ 2147483647 h 342"/>
                <a:gd name="T102" fmla="*/ 2147483647 w 242"/>
                <a:gd name="T103" fmla="*/ 2147483647 h 342"/>
                <a:gd name="T104" fmla="*/ 2147483647 w 242"/>
                <a:gd name="T105" fmla="*/ 2147483647 h 342"/>
                <a:gd name="T106" fmla="*/ 2147483647 w 242"/>
                <a:gd name="T107" fmla="*/ 2147483647 h 34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42"/>
                <a:gd name="T163" fmla="*/ 0 h 342"/>
                <a:gd name="T164" fmla="*/ 242 w 242"/>
                <a:gd name="T165" fmla="*/ 342 h 34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42" h="342">
                  <a:moveTo>
                    <a:pt x="0" y="0"/>
                  </a:moveTo>
                  <a:lnTo>
                    <a:pt x="1" y="8"/>
                  </a:lnTo>
                  <a:lnTo>
                    <a:pt x="1" y="16"/>
                  </a:lnTo>
                  <a:lnTo>
                    <a:pt x="2" y="23"/>
                  </a:lnTo>
                  <a:lnTo>
                    <a:pt x="2" y="30"/>
                  </a:lnTo>
                  <a:lnTo>
                    <a:pt x="3" y="37"/>
                  </a:lnTo>
                  <a:lnTo>
                    <a:pt x="3" y="44"/>
                  </a:lnTo>
                  <a:lnTo>
                    <a:pt x="4" y="50"/>
                  </a:lnTo>
                  <a:lnTo>
                    <a:pt x="4" y="57"/>
                  </a:lnTo>
                  <a:lnTo>
                    <a:pt x="5" y="62"/>
                  </a:lnTo>
                  <a:lnTo>
                    <a:pt x="5" y="68"/>
                  </a:lnTo>
                  <a:lnTo>
                    <a:pt x="6" y="74"/>
                  </a:lnTo>
                  <a:lnTo>
                    <a:pt x="6" y="79"/>
                  </a:lnTo>
                  <a:lnTo>
                    <a:pt x="7" y="84"/>
                  </a:lnTo>
                  <a:lnTo>
                    <a:pt x="7" y="89"/>
                  </a:lnTo>
                  <a:lnTo>
                    <a:pt x="8" y="94"/>
                  </a:lnTo>
                  <a:lnTo>
                    <a:pt x="8" y="98"/>
                  </a:lnTo>
                  <a:lnTo>
                    <a:pt x="9" y="103"/>
                  </a:lnTo>
                  <a:lnTo>
                    <a:pt x="9" y="107"/>
                  </a:lnTo>
                  <a:lnTo>
                    <a:pt x="10" y="111"/>
                  </a:lnTo>
                  <a:lnTo>
                    <a:pt x="10" y="115"/>
                  </a:lnTo>
                  <a:lnTo>
                    <a:pt x="11" y="119"/>
                  </a:lnTo>
                  <a:lnTo>
                    <a:pt x="11" y="123"/>
                  </a:lnTo>
                  <a:lnTo>
                    <a:pt x="12" y="127"/>
                  </a:lnTo>
                  <a:lnTo>
                    <a:pt x="12" y="130"/>
                  </a:lnTo>
                  <a:lnTo>
                    <a:pt x="13" y="134"/>
                  </a:lnTo>
                  <a:lnTo>
                    <a:pt x="13" y="137"/>
                  </a:lnTo>
                  <a:lnTo>
                    <a:pt x="14" y="141"/>
                  </a:lnTo>
                  <a:lnTo>
                    <a:pt x="14" y="144"/>
                  </a:lnTo>
                  <a:lnTo>
                    <a:pt x="15" y="147"/>
                  </a:lnTo>
                  <a:lnTo>
                    <a:pt x="15" y="150"/>
                  </a:lnTo>
                  <a:lnTo>
                    <a:pt x="16" y="153"/>
                  </a:lnTo>
                  <a:lnTo>
                    <a:pt x="16" y="156"/>
                  </a:lnTo>
                  <a:lnTo>
                    <a:pt x="17" y="159"/>
                  </a:lnTo>
                  <a:lnTo>
                    <a:pt x="17" y="161"/>
                  </a:lnTo>
                  <a:lnTo>
                    <a:pt x="18" y="164"/>
                  </a:lnTo>
                  <a:lnTo>
                    <a:pt x="18" y="167"/>
                  </a:lnTo>
                  <a:lnTo>
                    <a:pt x="19" y="169"/>
                  </a:lnTo>
                  <a:lnTo>
                    <a:pt x="19" y="172"/>
                  </a:lnTo>
                  <a:lnTo>
                    <a:pt x="20" y="174"/>
                  </a:lnTo>
                  <a:lnTo>
                    <a:pt x="20" y="177"/>
                  </a:lnTo>
                  <a:lnTo>
                    <a:pt x="21" y="179"/>
                  </a:lnTo>
                  <a:lnTo>
                    <a:pt x="21" y="181"/>
                  </a:lnTo>
                  <a:lnTo>
                    <a:pt x="22" y="183"/>
                  </a:lnTo>
                  <a:lnTo>
                    <a:pt x="22" y="185"/>
                  </a:lnTo>
                  <a:lnTo>
                    <a:pt x="23" y="188"/>
                  </a:lnTo>
                  <a:lnTo>
                    <a:pt x="23" y="190"/>
                  </a:lnTo>
                  <a:lnTo>
                    <a:pt x="24" y="192"/>
                  </a:lnTo>
                  <a:lnTo>
                    <a:pt x="24" y="194"/>
                  </a:lnTo>
                  <a:lnTo>
                    <a:pt x="25" y="196"/>
                  </a:lnTo>
                  <a:lnTo>
                    <a:pt x="26" y="199"/>
                  </a:lnTo>
                  <a:lnTo>
                    <a:pt x="26" y="202"/>
                  </a:lnTo>
                  <a:lnTo>
                    <a:pt x="27" y="205"/>
                  </a:lnTo>
                  <a:lnTo>
                    <a:pt x="28" y="207"/>
                  </a:lnTo>
                  <a:lnTo>
                    <a:pt x="29" y="210"/>
                  </a:lnTo>
                  <a:lnTo>
                    <a:pt x="29" y="212"/>
                  </a:lnTo>
                  <a:lnTo>
                    <a:pt x="30" y="214"/>
                  </a:lnTo>
                  <a:lnTo>
                    <a:pt x="31" y="216"/>
                  </a:lnTo>
                  <a:lnTo>
                    <a:pt x="32" y="219"/>
                  </a:lnTo>
                  <a:lnTo>
                    <a:pt x="32" y="221"/>
                  </a:lnTo>
                  <a:lnTo>
                    <a:pt x="33" y="223"/>
                  </a:lnTo>
                  <a:lnTo>
                    <a:pt x="34" y="225"/>
                  </a:lnTo>
                  <a:lnTo>
                    <a:pt x="35" y="227"/>
                  </a:lnTo>
                  <a:lnTo>
                    <a:pt x="35" y="229"/>
                  </a:lnTo>
                  <a:lnTo>
                    <a:pt x="36" y="231"/>
                  </a:lnTo>
                  <a:lnTo>
                    <a:pt x="37" y="233"/>
                  </a:lnTo>
                  <a:lnTo>
                    <a:pt x="38" y="236"/>
                  </a:lnTo>
                  <a:lnTo>
                    <a:pt x="39" y="239"/>
                  </a:lnTo>
                  <a:lnTo>
                    <a:pt x="41" y="241"/>
                  </a:lnTo>
                  <a:lnTo>
                    <a:pt x="42" y="243"/>
                  </a:lnTo>
                  <a:lnTo>
                    <a:pt x="43" y="246"/>
                  </a:lnTo>
                  <a:lnTo>
                    <a:pt x="44" y="248"/>
                  </a:lnTo>
                  <a:lnTo>
                    <a:pt x="45" y="250"/>
                  </a:lnTo>
                  <a:lnTo>
                    <a:pt x="46" y="252"/>
                  </a:lnTo>
                  <a:lnTo>
                    <a:pt x="47" y="254"/>
                  </a:lnTo>
                  <a:lnTo>
                    <a:pt x="48" y="256"/>
                  </a:lnTo>
                  <a:lnTo>
                    <a:pt x="50" y="258"/>
                  </a:lnTo>
                  <a:lnTo>
                    <a:pt x="51" y="259"/>
                  </a:lnTo>
                  <a:lnTo>
                    <a:pt x="52" y="261"/>
                  </a:lnTo>
                  <a:lnTo>
                    <a:pt x="53" y="263"/>
                  </a:lnTo>
                  <a:lnTo>
                    <a:pt x="55" y="265"/>
                  </a:lnTo>
                  <a:lnTo>
                    <a:pt x="56" y="268"/>
                  </a:lnTo>
                  <a:lnTo>
                    <a:pt x="58" y="270"/>
                  </a:lnTo>
                  <a:lnTo>
                    <a:pt x="60" y="272"/>
                  </a:lnTo>
                  <a:lnTo>
                    <a:pt x="61" y="274"/>
                  </a:lnTo>
                  <a:lnTo>
                    <a:pt x="63" y="276"/>
                  </a:lnTo>
                  <a:lnTo>
                    <a:pt x="65" y="278"/>
                  </a:lnTo>
                  <a:lnTo>
                    <a:pt x="66" y="280"/>
                  </a:lnTo>
                  <a:lnTo>
                    <a:pt x="68" y="282"/>
                  </a:lnTo>
                  <a:lnTo>
                    <a:pt x="70" y="283"/>
                  </a:lnTo>
                  <a:lnTo>
                    <a:pt x="71" y="285"/>
                  </a:lnTo>
                  <a:lnTo>
                    <a:pt x="73" y="286"/>
                  </a:lnTo>
                  <a:lnTo>
                    <a:pt x="75" y="288"/>
                  </a:lnTo>
                  <a:lnTo>
                    <a:pt x="77" y="289"/>
                  </a:lnTo>
                  <a:lnTo>
                    <a:pt x="78" y="291"/>
                  </a:lnTo>
                  <a:lnTo>
                    <a:pt x="80" y="292"/>
                  </a:lnTo>
                  <a:lnTo>
                    <a:pt x="82" y="294"/>
                  </a:lnTo>
                  <a:lnTo>
                    <a:pt x="83" y="295"/>
                  </a:lnTo>
                  <a:lnTo>
                    <a:pt x="85" y="296"/>
                  </a:lnTo>
                  <a:lnTo>
                    <a:pt x="87" y="297"/>
                  </a:lnTo>
                  <a:lnTo>
                    <a:pt x="88" y="298"/>
                  </a:lnTo>
                  <a:lnTo>
                    <a:pt x="90" y="300"/>
                  </a:lnTo>
                  <a:lnTo>
                    <a:pt x="92" y="301"/>
                  </a:lnTo>
                  <a:lnTo>
                    <a:pt x="94" y="302"/>
                  </a:lnTo>
                  <a:lnTo>
                    <a:pt x="97" y="304"/>
                  </a:lnTo>
                  <a:lnTo>
                    <a:pt x="99" y="305"/>
                  </a:lnTo>
                  <a:lnTo>
                    <a:pt x="102" y="307"/>
                  </a:lnTo>
                  <a:lnTo>
                    <a:pt x="104" y="308"/>
                  </a:lnTo>
                  <a:lnTo>
                    <a:pt x="107" y="309"/>
                  </a:lnTo>
                  <a:lnTo>
                    <a:pt x="109" y="311"/>
                  </a:lnTo>
                  <a:lnTo>
                    <a:pt x="112" y="312"/>
                  </a:lnTo>
                  <a:lnTo>
                    <a:pt x="114" y="313"/>
                  </a:lnTo>
                  <a:lnTo>
                    <a:pt x="117" y="314"/>
                  </a:lnTo>
                  <a:lnTo>
                    <a:pt x="120" y="315"/>
                  </a:lnTo>
                  <a:lnTo>
                    <a:pt x="122" y="316"/>
                  </a:lnTo>
                  <a:lnTo>
                    <a:pt x="125" y="317"/>
                  </a:lnTo>
                  <a:lnTo>
                    <a:pt x="127" y="318"/>
                  </a:lnTo>
                  <a:lnTo>
                    <a:pt x="130" y="319"/>
                  </a:lnTo>
                  <a:lnTo>
                    <a:pt x="132" y="320"/>
                  </a:lnTo>
                  <a:lnTo>
                    <a:pt x="135" y="321"/>
                  </a:lnTo>
                  <a:lnTo>
                    <a:pt x="137" y="322"/>
                  </a:lnTo>
                  <a:lnTo>
                    <a:pt x="140" y="322"/>
                  </a:lnTo>
                  <a:lnTo>
                    <a:pt x="142" y="323"/>
                  </a:lnTo>
                  <a:lnTo>
                    <a:pt x="145" y="324"/>
                  </a:lnTo>
                  <a:lnTo>
                    <a:pt x="147" y="325"/>
                  </a:lnTo>
                  <a:lnTo>
                    <a:pt x="150" y="325"/>
                  </a:lnTo>
                  <a:lnTo>
                    <a:pt x="152" y="326"/>
                  </a:lnTo>
                  <a:lnTo>
                    <a:pt x="155" y="327"/>
                  </a:lnTo>
                  <a:lnTo>
                    <a:pt x="158" y="328"/>
                  </a:lnTo>
                  <a:lnTo>
                    <a:pt x="160" y="328"/>
                  </a:lnTo>
                  <a:lnTo>
                    <a:pt x="163" y="329"/>
                  </a:lnTo>
                  <a:lnTo>
                    <a:pt x="165" y="329"/>
                  </a:lnTo>
                  <a:lnTo>
                    <a:pt x="168" y="330"/>
                  </a:lnTo>
                  <a:lnTo>
                    <a:pt x="170" y="331"/>
                  </a:lnTo>
                  <a:lnTo>
                    <a:pt x="173" y="331"/>
                  </a:lnTo>
                  <a:lnTo>
                    <a:pt x="175" y="332"/>
                  </a:lnTo>
                  <a:lnTo>
                    <a:pt x="178" y="332"/>
                  </a:lnTo>
                  <a:lnTo>
                    <a:pt x="180" y="333"/>
                  </a:lnTo>
                  <a:lnTo>
                    <a:pt x="183" y="333"/>
                  </a:lnTo>
                  <a:lnTo>
                    <a:pt x="185" y="334"/>
                  </a:lnTo>
                  <a:lnTo>
                    <a:pt x="188" y="334"/>
                  </a:lnTo>
                  <a:lnTo>
                    <a:pt x="190" y="335"/>
                  </a:lnTo>
                  <a:lnTo>
                    <a:pt x="193" y="335"/>
                  </a:lnTo>
                  <a:lnTo>
                    <a:pt x="195" y="336"/>
                  </a:lnTo>
                  <a:lnTo>
                    <a:pt x="198" y="336"/>
                  </a:lnTo>
                  <a:lnTo>
                    <a:pt x="201" y="336"/>
                  </a:lnTo>
                  <a:lnTo>
                    <a:pt x="203" y="337"/>
                  </a:lnTo>
                  <a:lnTo>
                    <a:pt x="206" y="337"/>
                  </a:lnTo>
                  <a:lnTo>
                    <a:pt x="208" y="338"/>
                  </a:lnTo>
                  <a:lnTo>
                    <a:pt x="211" y="338"/>
                  </a:lnTo>
                  <a:lnTo>
                    <a:pt x="213" y="339"/>
                  </a:lnTo>
                  <a:lnTo>
                    <a:pt x="216" y="339"/>
                  </a:lnTo>
                  <a:lnTo>
                    <a:pt x="218" y="339"/>
                  </a:lnTo>
                  <a:lnTo>
                    <a:pt x="221" y="340"/>
                  </a:lnTo>
                  <a:lnTo>
                    <a:pt x="223" y="340"/>
                  </a:lnTo>
                  <a:lnTo>
                    <a:pt x="226" y="340"/>
                  </a:lnTo>
                  <a:lnTo>
                    <a:pt x="228" y="341"/>
                  </a:lnTo>
                  <a:lnTo>
                    <a:pt x="231" y="341"/>
                  </a:lnTo>
                  <a:lnTo>
                    <a:pt x="233" y="341"/>
                  </a:lnTo>
                  <a:lnTo>
                    <a:pt x="236" y="342"/>
                  </a:lnTo>
                  <a:lnTo>
                    <a:pt x="239" y="342"/>
                  </a:lnTo>
                  <a:lnTo>
                    <a:pt x="241" y="342"/>
                  </a:lnTo>
                  <a:lnTo>
                    <a:pt x="242" y="342"/>
                  </a:lnTo>
                </a:path>
              </a:pathLst>
            </a:custGeom>
            <a:noFill/>
            <a:ln w="444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4" name="Line 170"/>
            <p:cNvSpPr>
              <a:spLocks noChangeShapeType="1"/>
            </p:cNvSpPr>
            <p:nvPr/>
          </p:nvSpPr>
          <p:spPr bwMode="auto">
            <a:xfrm flipV="1">
              <a:off x="3559175" y="1282700"/>
              <a:ext cx="1588" cy="61913"/>
            </a:xfrm>
            <a:prstGeom prst="line">
              <a:avLst/>
            </a:prstGeom>
            <a:noFill/>
            <a:ln w="444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77" name="TextBox 176"/>
          <p:cNvSpPr txBox="1">
            <a:spLocks noChangeArrowheads="1"/>
          </p:cNvSpPr>
          <p:nvPr/>
        </p:nvSpPr>
        <p:spPr bwMode="auto">
          <a:xfrm>
            <a:off x="6626225" y="1223964"/>
            <a:ext cx="3613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the x-intercept </a:t>
            </a:r>
            <a:r>
              <a:rPr lang="en-CA" sz="2000">
                <a:solidFill>
                  <a:srgbClr val="FF0000"/>
                </a:solidFill>
                <a:sym typeface="Wingdings" pitchFamily="2" charset="2"/>
              </a:rPr>
              <a:t> Vertical</a:t>
            </a:r>
            <a:br>
              <a:rPr lang="en-CA" sz="2000">
                <a:solidFill>
                  <a:srgbClr val="FF0000"/>
                </a:solidFill>
                <a:sym typeface="Wingdings" pitchFamily="2" charset="2"/>
              </a:rPr>
            </a:br>
            <a:r>
              <a:rPr lang="en-CA" sz="2000">
                <a:solidFill>
                  <a:srgbClr val="FF0000"/>
                </a:solidFill>
                <a:sym typeface="Wingdings" pitchFamily="2" charset="2"/>
              </a:rPr>
              <a:t>Asymptote</a:t>
            </a:r>
            <a:endParaRPr lang="en-CA" sz="2000">
              <a:solidFill>
                <a:srgbClr val="FF0000"/>
              </a:solidFill>
            </a:endParaRPr>
          </a:p>
        </p:txBody>
      </p:sp>
      <p:cxnSp>
        <p:nvCxnSpPr>
          <p:cNvPr id="179" name="Straight Connector 178"/>
          <p:cNvCxnSpPr/>
          <p:nvPr/>
        </p:nvCxnSpPr>
        <p:spPr>
          <a:xfrm rot="5400000">
            <a:off x="2291557" y="3937795"/>
            <a:ext cx="5308600" cy="1587"/>
          </a:xfrm>
          <a:prstGeom prst="line">
            <a:avLst/>
          </a:prstGeom>
          <a:ln w="412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>
            <a:spLocks noChangeArrowheads="1"/>
          </p:cNvSpPr>
          <p:nvPr/>
        </p:nvSpPr>
        <p:spPr bwMode="auto">
          <a:xfrm>
            <a:off x="6616701" y="2114551"/>
            <a:ext cx="33051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common points with a 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Y-coordinate of 1 or -1</a:t>
            </a:r>
          </a:p>
        </p:txBody>
      </p:sp>
      <p:sp>
        <p:nvSpPr>
          <p:cNvPr id="181" name="Oval 180"/>
          <p:cNvSpPr/>
          <p:nvPr/>
        </p:nvSpPr>
        <p:spPr>
          <a:xfrm>
            <a:off x="5684839" y="3444876"/>
            <a:ext cx="90487" cy="106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2" name="Oval 181"/>
          <p:cNvSpPr/>
          <p:nvPr/>
        </p:nvSpPr>
        <p:spPr>
          <a:xfrm>
            <a:off x="4114801" y="4327525"/>
            <a:ext cx="92075" cy="1079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3" name="Oval 182"/>
          <p:cNvSpPr/>
          <p:nvPr/>
        </p:nvSpPr>
        <p:spPr>
          <a:xfrm>
            <a:off x="5303839" y="3657601"/>
            <a:ext cx="90487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" name="TextBox 183"/>
          <p:cNvSpPr txBox="1">
            <a:spLocks noChangeArrowheads="1"/>
          </p:cNvSpPr>
          <p:nvPr/>
        </p:nvSpPr>
        <p:spPr bwMode="auto">
          <a:xfrm>
            <a:off x="6602414" y="2890838"/>
            <a:ext cx="38306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Pick some points on the original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Function and take the reciprocal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of the Y-coordinate</a:t>
            </a:r>
          </a:p>
        </p:txBody>
      </p:sp>
      <p:sp>
        <p:nvSpPr>
          <p:cNvPr id="185" name="Oval 184"/>
          <p:cNvSpPr/>
          <p:nvPr/>
        </p:nvSpPr>
        <p:spPr>
          <a:xfrm>
            <a:off x="5318126" y="3017838"/>
            <a:ext cx="92075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6" name="Oval 185"/>
          <p:cNvSpPr/>
          <p:nvPr/>
        </p:nvSpPr>
        <p:spPr>
          <a:xfrm>
            <a:off x="5089526" y="3763963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7" name="Oval 186"/>
          <p:cNvSpPr/>
          <p:nvPr/>
        </p:nvSpPr>
        <p:spPr>
          <a:xfrm>
            <a:off x="5075239" y="1692276"/>
            <a:ext cx="90487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8" name="Oval 187"/>
          <p:cNvSpPr/>
          <p:nvPr/>
        </p:nvSpPr>
        <p:spPr>
          <a:xfrm>
            <a:off x="6492875" y="3001963"/>
            <a:ext cx="90488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9" name="Oval 188"/>
          <p:cNvSpPr/>
          <p:nvPr/>
        </p:nvSpPr>
        <p:spPr>
          <a:xfrm>
            <a:off x="6507164" y="3657601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0" name="TextBox 189"/>
          <p:cNvSpPr txBox="1">
            <a:spLocks noChangeArrowheads="1"/>
          </p:cNvSpPr>
          <p:nvPr/>
        </p:nvSpPr>
        <p:spPr bwMode="auto">
          <a:xfrm>
            <a:off x="6602414" y="4019551"/>
            <a:ext cx="3489325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Reciprocal of large numbers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will become small</a:t>
            </a:r>
          </a:p>
          <a:p>
            <a:pPr eaLnBrk="1" hangingPunct="1"/>
            <a:endParaRPr lang="en-CA" sz="2000">
              <a:solidFill>
                <a:srgbClr val="FF0000"/>
              </a:solidFill>
            </a:endParaRP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Reciprocal of small numbers 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will become large</a:t>
            </a:r>
          </a:p>
        </p:txBody>
      </p:sp>
      <p:sp>
        <p:nvSpPr>
          <p:cNvPr id="191" name="Oval 190"/>
          <p:cNvSpPr/>
          <p:nvPr/>
        </p:nvSpPr>
        <p:spPr>
          <a:xfrm>
            <a:off x="4525964" y="4098925"/>
            <a:ext cx="92075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2" name="Oval 191"/>
          <p:cNvSpPr/>
          <p:nvPr/>
        </p:nvSpPr>
        <p:spPr>
          <a:xfrm>
            <a:off x="4511675" y="4770438"/>
            <a:ext cx="90488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3" name="Oval 192"/>
          <p:cNvSpPr/>
          <p:nvPr/>
        </p:nvSpPr>
        <p:spPr>
          <a:xfrm>
            <a:off x="4724401" y="3992563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" name="Oval 193"/>
          <p:cNvSpPr/>
          <p:nvPr/>
        </p:nvSpPr>
        <p:spPr>
          <a:xfrm>
            <a:off x="4724401" y="5638801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5" name="Oval 194"/>
          <p:cNvSpPr/>
          <p:nvPr/>
        </p:nvSpPr>
        <p:spPr>
          <a:xfrm>
            <a:off x="3336926" y="4754563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6" name="Oval 195"/>
          <p:cNvSpPr/>
          <p:nvPr/>
        </p:nvSpPr>
        <p:spPr>
          <a:xfrm>
            <a:off x="3336926" y="4114801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7" name="Oval 196"/>
          <p:cNvSpPr/>
          <p:nvPr/>
        </p:nvSpPr>
        <p:spPr>
          <a:xfrm>
            <a:off x="2544764" y="5197476"/>
            <a:ext cx="92075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8" name="Oval 197"/>
          <p:cNvSpPr/>
          <p:nvPr/>
        </p:nvSpPr>
        <p:spPr>
          <a:xfrm>
            <a:off x="2544764" y="4038601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9" name="Oval 198"/>
          <p:cNvSpPr/>
          <p:nvPr/>
        </p:nvSpPr>
        <p:spPr>
          <a:xfrm>
            <a:off x="1768475" y="5638801"/>
            <a:ext cx="904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0" name="Oval 199"/>
          <p:cNvSpPr/>
          <p:nvPr/>
        </p:nvSpPr>
        <p:spPr>
          <a:xfrm>
            <a:off x="1768475" y="4008438"/>
            <a:ext cx="90488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342" name="TextBox 96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"/>
              </a:rPr>
              <a:t>www.BCMath.ca</a:t>
            </a:r>
            <a:r>
              <a:rPr lang="en-CA" sz="1000"/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354289"/>
              </p:ext>
            </p:extLst>
          </p:nvPr>
        </p:nvGraphicFramePr>
        <p:xfrm>
          <a:off x="4990593" y="3690452"/>
          <a:ext cx="157956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593" y="3690452"/>
                        <a:ext cx="1579562" cy="10874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7294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351870"/>
              </p:ext>
            </p:extLst>
          </p:nvPr>
        </p:nvGraphicFramePr>
        <p:xfrm>
          <a:off x="4618039" y="3790950"/>
          <a:ext cx="21050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9" y="3790950"/>
                        <a:ext cx="2105025" cy="10858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294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39406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 nodeType="clickPar">
                      <p:stCondLst>
                        <p:cond delay="indefinite"/>
                      </p:stCondLst>
                      <p:childTnLst>
                        <p:par>
                          <p:cTn id="2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8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7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nimBg="1"/>
      <p:bldP spid="173" grpId="0" animBg="1"/>
      <p:bldP spid="177" grpId="0"/>
      <p:bldP spid="180" grpId="0"/>
      <p:bldP spid="181" grpId="0" animBg="1"/>
      <p:bldP spid="182" grpId="0" animBg="1"/>
      <p:bldP spid="183" grpId="0" animBg="1"/>
      <p:bldP spid="183" grpId="1" animBg="1"/>
      <p:bldP spid="184" grpId="0"/>
      <p:bldP spid="185" grpId="0" animBg="1"/>
      <p:bldP spid="186" grpId="0" animBg="1"/>
      <p:bldP spid="186" grpId="1" animBg="1"/>
      <p:bldP spid="187" grpId="0" animBg="1"/>
      <p:bldP spid="188" grpId="0" animBg="1"/>
      <p:bldP spid="188" grpId="1" animBg="1"/>
      <p:bldP spid="189" grpId="0" animBg="1"/>
      <p:bldP spid="191" grpId="0" animBg="1"/>
      <p:bldP spid="191" grpId="1" animBg="1"/>
      <p:bldP spid="192" grpId="0" animBg="1"/>
      <p:bldP spid="193" grpId="0" animBg="1"/>
      <p:bldP spid="193" grpId="1" animBg="1"/>
      <p:bldP spid="194" grpId="0" animBg="1"/>
      <p:bldP spid="195" grpId="0" animBg="1"/>
      <p:bldP spid="195" grpId="1" animBg="1"/>
      <p:bldP spid="196" grpId="0" animBg="1"/>
      <p:bldP spid="197" grpId="0" animBg="1"/>
      <p:bldP spid="197" grpId="1" animBg="1"/>
      <p:bldP spid="198" grpId="0" animBg="1"/>
      <p:bldP spid="199" grpId="0" animBg="1"/>
      <p:bldP spid="199" grpId="1" animBg="1"/>
      <p:bldP spid="20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6091" y="274638"/>
            <a:ext cx="9157473" cy="582612"/>
          </a:xfrm>
        </p:spPr>
        <p:txBody>
          <a:bodyPr/>
          <a:lstStyle/>
          <a:p>
            <a:pPr>
              <a:defRPr/>
            </a:pPr>
            <a:r>
              <a:rPr lang="en-CA" dirty="0"/>
              <a:t>I) Graphing Exponential Function: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236524"/>
              </p:ext>
            </p:extLst>
          </p:nvPr>
        </p:nvGraphicFramePr>
        <p:xfrm>
          <a:off x="1029608" y="1014186"/>
          <a:ext cx="2143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586" imgH="241195" progId="Equation.DSMT4">
                  <p:embed/>
                </p:oleObj>
              </mc:Choice>
              <mc:Fallback>
                <p:oleObj name="Equation" r:id="rId4" imgW="723586" imgH="241195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608" y="1014186"/>
                        <a:ext cx="2143125" cy="714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804135"/>
              </p:ext>
            </p:extLst>
          </p:nvPr>
        </p:nvGraphicFramePr>
        <p:xfrm>
          <a:off x="532721" y="1812698"/>
          <a:ext cx="27003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54000" progId="Equation.DSMT4">
                  <p:embed/>
                </p:oleObj>
              </mc:Choice>
              <mc:Fallback>
                <p:oleObj name="Equation" r:id="rId6" imgW="1371600" imgH="2540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21" y="1812698"/>
                        <a:ext cx="27003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952"/>
              </p:ext>
            </p:extLst>
          </p:nvPr>
        </p:nvGraphicFramePr>
        <p:xfrm>
          <a:off x="3333071" y="1720624"/>
          <a:ext cx="31781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200" imgH="381000" progId="Equation.DSMT4">
                  <p:embed/>
                </p:oleObj>
              </mc:Choice>
              <mc:Fallback>
                <p:oleObj name="Equation" r:id="rId8" imgW="1981200" imgH="3810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071" y="1720624"/>
                        <a:ext cx="31781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98854"/>
              </p:ext>
            </p:extLst>
          </p:nvPr>
        </p:nvGraphicFramePr>
        <p:xfrm>
          <a:off x="547008" y="2336573"/>
          <a:ext cx="39782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300" imgH="254000" progId="Equation.DSMT4">
                  <p:embed/>
                </p:oleObj>
              </mc:Choice>
              <mc:Fallback>
                <p:oleObj name="Equation" r:id="rId10" imgW="2019300" imgH="25400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08" y="2336573"/>
                        <a:ext cx="39782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5249"/>
              </p:ext>
            </p:extLst>
          </p:nvPr>
        </p:nvGraphicFramePr>
        <p:xfrm>
          <a:off x="1547133" y="2984274"/>
          <a:ext cx="6651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165028" progId="Equation.DSMT4">
                  <p:embed/>
                </p:oleObj>
              </mc:Choice>
              <mc:Fallback>
                <p:oleObj name="Equation" r:id="rId12" imgW="380835" imgH="165028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133" y="2984274"/>
                        <a:ext cx="6651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495335"/>
              </p:ext>
            </p:extLst>
          </p:nvPr>
        </p:nvGraphicFramePr>
        <p:xfrm>
          <a:off x="618445" y="6168798"/>
          <a:ext cx="25765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532" imgH="253890" progId="Equation.DSMT4">
                  <p:embed/>
                </p:oleObj>
              </mc:Choice>
              <mc:Fallback>
                <p:oleObj name="Equation" r:id="rId14" imgW="1307532" imgH="25389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45" y="6168798"/>
                        <a:ext cx="25765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184840"/>
              </p:ext>
            </p:extLst>
          </p:nvPr>
        </p:nvGraphicFramePr>
        <p:xfrm>
          <a:off x="3118758" y="6168798"/>
          <a:ext cx="19780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02865" imgH="215806" progId="Equation.DSMT4">
                  <p:embed/>
                </p:oleObj>
              </mc:Choice>
              <mc:Fallback>
                <p:oleObj name="Equation" r:id="rId16" imgW="1002865" imgH="215806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758" y="6168798"/>
                        <a:ext cx="19780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84636"/>
              </p:ext>
            </p:extLst>
          </p:nvPr>
        </p:nvGraphicFramePr>
        <p:xfrm>
          <a:off x="2448833" y="2946174"/>
          <a:ext cx="27527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74800" imgH="381000" progId="Equation.DSMT4">
                  <p:embed/>
                </p:oleObj>
              </mc:Choice>
              <mc:Fallback>
                <p:oleObj name="Equation" r:id="rId18" imgW="1574800" imgH="38100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833" y="2946174"/>
                        <a:ext cx="27527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531702"/>
              </p:ext>
            </p:extLst>
          </p:nvPr>
        </p:nvGraphicFramePr>
        <p:xfrm>
          <a:off x="620032" y="5505223"/>
          <a:ext cx="2501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9449" imgH="253890" progId="Equation.DSMT4">
                  <p:embed/>
                </p:oleObj>
              </mc:Choice>
              <mc:Fallback>
                <p:oleObj name="Equation" r:id="rId20" imgW="1269449" imgH="25389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32" y="5505223"/>
                        <a:ext cx="25019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752063"/>
              </p:ext>
            </p:extLst>
          </p:nvPr>
        </p:nvGraphicFramePr>
        <p:xfrm>
          <a:off x="3164795" y="5559198"/>
          <a:ext cx="19542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90170" imgH="190417" progId="Equation.DSMT4">
                  <p:embed/>
                </p:oleObj>
              </mc:Choice>
              <mc:Fallback>
                <p:oleObj name="Equation" r:id="rId22" imgW="990170" imgH="190417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795" y="5559198"/>
                        <a:ext cx="19542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88617"/>
              </p:ext>
            </p:extLst>
          </p:nvPr>
        </p:nvGraphicFramePr>
        <p:xfrm>
          <a:off x="1118507" y="3955823"/>
          <a:ext cx="10874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21760" imgH="177646" progId="Equation.DSMT4">
                  <p:embed/>
                </p:oleObj>
              </mc:Choice>
              <mc:Fallback>
                <p:oleObj name="Equation" r:id="rId24" imgW="621760" imgH="177646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507" y="3955823"/>
                        <a:ext cx="108743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17194"/>
              </p:ext>
            </p:extLst>
          </p:nvPr>
        </p:nvGraphicFramePr>
        <p:xfrm>
          <a:off x="1237571" y="4762273"/>
          <a:ext cx="3978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590800" imgH="381000" progId="Equation.DSMT4">
                  <p:embed/>
                </p:oleObj>
              </mc:Choice>
              <mc:Fallback>
                <p:oleObj name="Equation" r:id="rId26" imgW="2590800" imgH="38100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571" y="4762273"/>
                        <a:ext cx="3978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7572"/>
              </p:ext>
            </p:extLst>
          </p:nvPr>
        </p:nvGraphicFramePr>
        <p:xfrm>
          <a:off x="2394858" y="3968524"/>
          <a:ext cx="28416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25600" imgH="381000" progId="Equation.DSMT4">
                  <p:embed/>
                </p:oleObj>
              </mc:Choice>
              <mc:Fallback>
                <p:oleObj name="Equation" r:id="rId28" imgW="1625600" imgH="38100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858" y="3968524"/>
                        <a:ext cx="28416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5"/>
          <p:cNvGrpSpPr>
            <a:grpSpLocks noChangeAspect="1"/>
          </p:cNvGrpSpPr>
          <p:nvPr/>
        </p:nvGrpSpPr>
        <p:grpSpPr bwMode="auto">
          <a:xfrm>
            <a:off x="5442857" y="2709636"/>
            <a:ext cx="2048356" cy="955675"/>
            <a:chOff x="-192" y="699"/>
            <a:chExt cx="6257" cy="2916"/>
          </a:xfrm>
        </p:grpSpPr>
        <p:sp>
          <p:nvSpPr>
            <p:cNvPr id="1065" name="AutoShape 24"/>
            <p:cNvSpPr>
              <a:spLocks noChangeAspect="1" noChangeArrowheads="1" noTextEdit="1"/>
            </p:cNvSpPr>
            <p:nvPr/>
          </p:nvSpPr>
          <p:spPr bwMode="auto">
            <a:xfrm>
              <a:off x="-192" y="705"/>
              <a:ext cx="614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6" name="Rectangle 26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67" name="Line 27"/>
            <p:cNvSpPr>
              <a:spLocks noChangeShapeType="1"/>
            </p:cNvSpPr>
            <p:nvPr/>
          </p:nvSpPr>
          <p:spPr bwMode="auto">
            <a:xfrm>
              <a:off x="-180" y="311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8" name="Line 28"/>
            <p:cNvSpPr>
              <a:spLocks noChangeShapeType="1"/>
            </p:cNvSpPr>
            <p:nvPr/>
          </p:nvSpPr>
          <p:spPr bwMode="auto">
            <a:xfrm>
              <a:off x="-180" y="311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9" name="Line 29"/>
            <p:cNvSpPr>
              <a:spLocks noChangeShapeType="1"/>
            </p:cNvSpPr>
            <p:nvPr/>
          </p:nvSpPr>
          <p:spPr bwMode="auto">
            <a:xfrm>
              <a:off x="-180" y="312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0" name="Line 30"/>
            <p:cNvSpPr>
              <a:spLocks noChangeShapeType="1"/>
            </p:cNvSpPr>
            <p:nvPr/>
          </p:nvSpPr>
          <p:spPr bwMode="auto">
            <a:xfrm>
              <a:off x="-180" y="312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1" name="Rectangle 31"/>
            <p:cNvSpPr>
              <a:spLocks noChangeArrowheads="1"/>
            </p:cNvSpPr>
            <p:nvPr/>
          </p:nvSpPr>
          <p:spPr bwMode="auto">
            <a:xfrm>
              <a:off x="5820" y="2931"/>
              <a:ext cx="245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072" name="Freeform 32"/>
            <p:cNvSpPr>
              <a:spLocks/>
            </p:cNvSpPr>
            <p:nvPr/>
          </p:nvSpPr>
          <p:spPr bwMode="auto">
            <a:xfrm>
              <a:off x="5880" y="3069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73" name="Line 33"/>
            <p:cNvSpPr>
              <a:spLocks noChangeShapeType="1"/>
            </p:cNvSpPr>
            <p:nvPr/>
          </p:nvSpPr>
          <p:spPr bwMode="auto">
            <a:xfrm flipV="1">
              <a:off x="2868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4" name="Line 34"/>
            <p:cNvSpPr>
              <a:spLocks noChangeShapeType="1"/>
            </p:cNvSpPr>
            <p:nvPr/>
          </p:nvSpPr>
          <p:spPr bwMode="auto">
            <a:xfrm flipV="1">
              <a:off x="287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5" name="Line 35"/>
            <p:cNvSpPr>
              <a:spLocks noChangeShapeType="1"/>
            </p:cNvSpPr>
            <p:nvPr/>
          </p:nvSpPr>
          <p:spPr bwMode="auto">
            <a:xfrm flipV="1">
              <a:off x="28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6" name="Line 36"/>
            <p:cNvSpPr>
              <a:spLocks noChangeShapeType="1"/>
            </p:cNvSpPr>
            <p:nvPr/>
          </p:nvSpPr>
          <p:spPr bwMode="auto">
            <a:xfrm flipV="1">
              <a:off x="288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7" name="Rectangle 37"/>
            <p:cNvSpPr>
              <a:spLocks noChangeArrowheads="1"/>
            </p:cNvSpPr>
            <p:nvPr/>
          </p:nvSpPr>
          <p:spPr bwMode="auto">
            <a:xfrm>
              <a:off x="2952" y="699"/>
              <a:ext cx="245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078" name="Freeform 38"/>
            <p:cNvSpPr>
              <a:spLocks/>
            </p:cNvSpPr>
            <p:nvPr/>
          </p:nvSpPr>
          <p:spPr bwMode="auto">
            <a:xfrm>
              <a:off x="2826" y="717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79" name="Rectangle 39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80" name="Rectangle 41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6" name="Group 25"/>
          <p:cNvGrpSpPr>
            <a:grpSpLocks noChangeAspect="1"/>
          </p:cNvGrpSpPr>
          <p:nvPr/>
        </p:nvGrpSpPr>
        <p:grpSpPr bwMode="auto">
          <a:xfrm flipH="1">
            <a:off x="5442858" y="3851048"/>
            <a:ext cx="2016125" cy="957262"/>
            <a:chOff x="-192" y="699"/>
            <a:chExt cx="6144" cy="2916"/>
          </a:xfrm>
        </p:grpSpPr>
        <p:sp>
          <p:nvSpPr>
            <p:cNvPr id="1049" name="AutoShape 24"/>
            <p:cNvSpPr>
              <a:spLocks noChangeAspect="1" noChangeArrowheads="1" noTextEdit="1"/>
            </p:cNvSpPr>
            <p:nvPr/>
          </p:nvSpPr>
          <p:spPr bwMode="auto">
            <a:xfrm>
              <a:off x="-192" y="705"/>
              <a:ext cx="614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" name="Rectangle 26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51" name="Line 27"/>
            <p:cNvSpPr>
              <a:spLocks noChangeShapeType="1"/>
            </p:cNvSpPr>
            <p:nvPr/>
          </p:nvSpPr>
          <p:spPr bwMode="auto">
            <a:xfrm>
              <a:off x="-180" y="311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" name="Line 28"/>
            <p:cNvSpPr>
              <a:spLocks noChangeShapeType="1"/>
            </p:cNvSpPr>
            <p:nvPr/>
          </p:nvSpPr>
          <p:spPr bwMode="auto">
            <a:xfrm>
              <a:off x="-180" y="311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" name="Line 29"/>
            <p:cNvSpPr>
              <a:spLocks noChangeShapeType="1"/>
            </p:cNvSpPr>
            <p:nvPr/>
          </p:nvSpPr>
          <p:spPr bwMode="auto">
            <a:xfrm>
              <a:off x="-180" y="312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" name="Line 30"/>
            <p:cNvSpPr>
              <a:spLocks noChangeShapeType="1"/>
            </p:cNvSpPr>
            <p:nvPr/>
          </p:nvSpPr>
          <p:spPr bwMode="auto">
            <a:xfrm>
              <a:off x="-180" y="312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" name="Rectangle 31"/>
            <p:cNvSpPr>
              <a:spLocks noChangeArrowheads="1"/>
            </p:cNvSpPr>
            <p:nvPr/>
          </p:nvSpPr>
          <p:spPr bwMode="auto">
            <a:xfrm>
              <a:off x="5678" y="2931"/>
              <a:ext cx="244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056" name="Freeform 32"/>
            <p:cNvSpPr>
              <a:spLocks/>
            </p:cNvSpPr>
            <p:nvPr/>
          </p:nvSpPr>
          <p:spPr bwMode="auto">
            <a:xfrm>
              <a:off x="5880" y="3069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57" name="Line 33"/>
            <p:cNvSpPr>
              <a:spLocks noChangeShapeType="1"/>
            </p:cNvSpPr>
            <p:nvPr/>
          </p:nvSpPr>
          <p:spPr bwMode="auto">
            <a:xfrm flipV="1">
              <a:off x="2868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8" name="Line 34"/>
            <p:cNvSpPr>
              <a:spLocks noChangeShapeType="1"/>
            </p:cNvSpPr>
            <p:nvPr/>
          </p:nvSpPr>
          <p:spPr bwMode="auto">
            <a:xfrm flipV="1">
              <a:off x="287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" name="Line 35"/>
            <p:cNvSpPr>
              <a:spLocks noChangeShapeType="1"/>
            </p:cNvSpPr>
            <p:nvPr/>
          </p:nvSpPr>
          <p:spPr bwMode="auto">
            <a:xfrm flipV="1">
              <a:off x="28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0" name="Line 36"/>
            <p:cNvSpPr>
              <a:spLocks noChangeShapeType="1"/>
            </p:cNvSpPr>
            <p:nvPr/>
          </p:nvSpPr>
          <p:spPr bwMode="auto">
            <a:xfrm flipV="1">
              <a:off x="288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1" name="Rectangle 37"/>
            <p:cNvSpPr>
              <a:spLocks noChangeArrowheads="1"/>
            </p:cNvSpPr>
            <p:nvPr/>
          </p:nvSpPr>
          <p:spPr bwMode="auto">
            <a:xfrm>
              <a:off x="2810" y="699"/>
              <a:ext cx="244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auto">
            <a:xfrm>
              <a:off x="2826" y="717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63" name="Rectangle 39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64" name="Rectangle 41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5323796" y="5505223"/>
            <a:ext cx="1589087" cy="4937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600"/>
              <a:t>Domain: 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341257" y="6132286"/>
            <a:ext cx="1346200" cy="4921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600"/>
              <a:t>Range: </a:t>
            </a:r>
          </a:p>
        </p:txBody>
      </p:sp>
      <p:graphicFrame>
        <p:nvGraphicFramePr>
          <p:cNvPr id="5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251"/>
              </p:ext>
            </p:extLst>
          </p:nvPr>
        </p:nvGraphicFramePr>
        <p:xfrm>
          <a:off x="6817632" y="5522686"/>
          <a:ext cx="11318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18918" imgH="177723" progId="Equation.DSMT4">
                  <p:embed/>
                </p:oleObj>
              </mc:Choice>
              <mc:Fallback>
                <p:oleObj name="Equation" r:id="rId30" imgW="418918" imgH="177723" progId="Equation.DSMT4">
                  <p:embed/>
                  <p:pic>
                    <p:nvPicPr>
                      <p:cNvPr id="5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7632" y="5522686"/>
                        <a:ext cx="11318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519855"/>
              </p:ext>
            </p:extLst>
          </p:nvPr>
        </p:nvGraphicFramePr>
        <p:xfrm>
          <a:off x="6819900" y="6149975"/>
          <a:ext cx="10604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93480" imgH="203040" progId="Equation.DSMT4">
                  <p:embed/>
                </p:oleObj>
              </mc:Choice>
              <mc:Fallback>
                <p:oleObj name="Equation" r:id="rId32" imgW="393480" imgH="203040" progId="Equation.DSMT4">
                  <p:embed/>
                  <p:pic>
                    <p:nvPicPr>
                      <p:cNvPr id="55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6149975"/>
                        <a:ext cx="106045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Freeform 40"/>
          <p:cNvSpPr>
            <a:spLocks/>
          </p:cNvSpPr>
          <p:nvPr/>
        </p:nvSpPr>
        <p:spPr bwMode="auto">
          <a:xfrm>
            <a:off x="5446032" y="2712811"/>
            <a:ext cx="1835150" cy="785813"/>
          </a:xfrm>
          <a:custGeom>
            <a:avLst/>
            <a:gdLst>
              <a:gd name="T0" fmla="*/ 2147483647 w 934"/>
              <a:gd name="T1" fmla="*/ 2147483647 h 399"/>
              <a:gd name="T2" fmla="*/ 2147483647 w 934"/>
              <a:gd name="T3" fmla="*/ 2147483647 h 399"/>
              <a:gd name="T4" fmla="*/ 2147483647 w 934"/>
              <a:gd name="T5" fmla="*/ 2147483647 h 399"/>
              <a:gd name="T6" fmla="*/ 2147483647 w 934"/>
              <a:gd name="T7" fmla="*/ 2147483647 h 399"/>
              <a:gd name="T8" fmla="*/ 2147483647 w 934"/>
              <a:gd name="T9" fmla="*/ 2147483647 h 399"/>
              <a:gd name="T10" fmla="*/ 2147483647 w 934"/>
              <a:gd name="T11" fmla="*/ 2147483647 h 399"/>
              <a:gd name="T12" fmla="*/ 2147483647 w 934"/>
              <a:gd name="T13" fmla="*/ 2147483647 h 399"/>
              <a:gd name="T14" fmla="*/ 2147483647 w 934"/>
              <a:gd name="T15" fmla="*/ 2147483647 h 399"/>
              <a:gd name="T16" fmla="*/ 2147483647 w 934"/>
              <a:gd name="T17" fmla="*/ 2147483647 h 399"/>
              <a:gd name="T18" fmla="*/ 2147483647 w 934"/>
              <a:gd name="T19" fmla="*/ 2147483647 h 399"/>
              <a:gd name="T20" fmla="*/ 2147483647 w 934"/>
              <a:gd name="T21" fmla="*/ 2147483647 h 399"/>
              <a:gd name="T22" fmla="*/ 2147483647 w 934"/>
              <a:gd name="T23" fmla="*/ 2147483647 h 399"/>
              <a:gd name="T24" fmla="*/ 2147483647 w 934"/>
              <a:gd name="T25" fmla="*/ 2147483647 h 399"/>
              <a:gd name="T26" fmla="*/ 2147483647 w 934"/>
              <a:gd name="T27" fmla="*/ 2147483647 h 399"/>
              <a:gd name="T28" fmla="*/ 2147483647 w 934"/>
              <a:gd name="T29" fmla="*/ 2147483647 h 399"/>
              <a:gd name="T30" fmla="*/ 2147483647 w 934"/>
              <a:gd name="T31" fmla="*/ 2147483647 h 399"/>
              <a:gd name="T32" fmla="*/ 2147483647 w 934"/>
              <a:gd name="T33" fmla="*/ 2147483647 h 399"/>
              <a:gd name="T34" fmla="*/ 2147483647 w 934"/>
              <a:gd name="T35" fmla="*/ 2147483647 h 399"/>
              <a:gd name="T36" fmla="*/ 2147483647 w 934"/>
              <a:gd name="T37" fmla="*/ 2147483647 h 399"/>
              <a:gd name="T38" fmla="*/ 2147483647 w 934"/>
              <a:gd name="T39" fmla="*/ 2147483647 h 399"/>
              <a:gd name="T40" fmla="*/ 2147483647 w 934"/>
              <a:gd name="T41" fmla="*/ 2147483647 h 399"/>
              <a:gd name="T42" fmla="*/ 2147483647 w 934"/>
              <a:gd name="T43" fmla="*/ 2147483647 h 399"/>
              <a:gd name="T44" fmla="*/ 2147483647 w 934"/>
              <a:gd name="T45" fmla="*/ 2147483647 h 399"/>
              <a:gd name="T46" fmla="*/ 2147483647 w 934"/>
              <a:gd name="T47" fmla="*/ 2147483647 h 399"/>
              <a:gd name="T48" fmla="*/ 2147483647 w 934"/>
              <a:gd name="T49" fmla="*/ 2147483647 h 399"/>
              <a:gd name="T50" fmla="*/ 2147483647 w 934"/>
              <a:gd name="T51" fmla="*/ 2147483647 h 399"/>
              <a:gd name="T52" fmla="*/ 2147483647 w 934"/>
              <a:gd name="T53" fmla="*/ 2147483647 h 399"/>
              <a:gd name="T54" fmla="*/ 2147483647 w 934"/>
              <a:gd name="T55" fmla="*/ 2147483647 h 399"/>
              <a:gd name="T56" fmla="*/ 2147483647 w 934"/>
              <a:gd name="T57" fmla="*/ 2147483647 h 399"/>
              <a:gd name="T58" fmla="*/ 2147483647 w 934"/>
              <a:gd name="T59" fmla="*/ 2147483647 h 399"/>
              <a:gd name="T60" fmla="*/ 2147483647 w 934"/>
              <a:gd name="T61" fmla="*/ 2147483647 h 399"/>
              <a:gd name="T62" fmla="*/ 2147483647 w 934"/>
              <a:gd name="T63" fmla="*/ 2147483647 h 399"/>
              <a:gd name="T64" fmla="*/ 2147483647 w 934"/>
              <a:gd name="T65" fmla="*/ 2147483647 h 399"/>
              <a:gd name="T66" fmla="*/ 2147483647 w 934"/>
              <a:gd name="T67" fmla="*/ 2147483647 h 399"/>
              <a:gd name="T68" fmla="*/ 2147483647 w 934"/>
              <a:gd name="T69" fmla="*/ 2147483647 h 399"/>
              <a:gd name="T70" fmla="*/ 2147483647 w 934"/>
              <a:gd name="T71" fmla="*/ 2147483647 h 399"/>
              <a:gd name="T72" fmla="*/ 2147483647 w 934"/>
              <a:gd name="T73" fmla="*/ 2147483647 h 399"/>
              <a:gd name="T74" fmla="*/ 2147483647 w 934"/>
              <a:gd name="T75" fmla="*/ 2147483647 h 399"/>
              <a:gd name="T76" fmla="*/ 2147483647 w 934"/>
              <a:gd name="T77" fmla="*/ 2147483647 h 399"/>
              <a:gd name="T78" fmla="*/ 2147483647 w 934"/>
              <a:gd name="T79" fmla="*/ 2147483647 h 399"/>
              <a:gd name="T80" fmla="*/ 2147483647 w 934"/>
              <a:gd name="T81" fmla="*/ 2147483647 h 399"/>
              <a:gd name="T82" fmla="*/ 2147483647 w 934"/>
              <a:gd name="T83" fmla="*/ 2147483647 h 399"/>
              <a:gd name="T84" fmla="*/ 2147483647 w 934"/>
              <a:gd name="T85" fmla="*/ 2147483647 h 399"/>
              <a:gd name="T86" fmla="*/ 2147483647 w 934"/>
              <a:gd name="T87" fmla="*/ 2147483647 h 399"/>
              <a:gd name="T88" fmla="*/ 2147483647 w 934"/>
              <a:gd name="T89" fmla="*/ 2147483647 h 399"/>
              <a:gd name="T90" fmla="*/ 2147483647 w 934"/>
              <a:gd name="T91" fmla="*/ 2147483647 h 399"/>
              <a:gd name="T92" fmla="*/ 2147483647 w 934"/>
              <a:gd name="T93" fmla="*/ 2147483647 h 399"/>
              <a:gd name="T94" fmla="*/ 2147483647 w 934"/>
              <a:gd name="T95" fmla="*/ 2147483647 h 399"/>
              <a:gd name="T96" fmla="*/ 2147483647 w 934"/>
              <a:gd name="T97" fmla="*/ 2147483647 h 399"/>
              <a:gd name="T98" fmla="*/ 2147483647 w 934"/>
              <a:gd name="T99" fmla="*/ 2147483647 h 399"/>
              <a:gd name="T100" fmla="*/ 2147483647 w 934"/>
              <a:gd name="T101" fmla="*/ 2147483647 h 399"/>
              <a:gd name="T102" fmla="*/ 2147483647 w 934"/>
              <a:gd name="T103" fmla="*/ 2147483647 h 399"/>
              <a:gd name="T104" fmla="*/ 2147483647 w 934"/>
              <a:gd name="T105" fmla="*/ 2147483647 h 399"/>
              <a:gd name="T106" fmla="*/ 2147483647 w 934"/>
              <a:gd name="T107" fmla="*/ 2147483647 h 399"/>
              <a:gd name="T108" fmla="*/ 2147483647 w 934"/>
              <a:gd name="T109" fmla="*/ 2147483647 h 399"/>
              <a:gd name="T110" fmla="*/ 2147483647 w 934"/>
              <a:gd name="T111" fmla="*/ 2147483647 h 399"/>
              <a:gd name="T112" fmla="*/ 2147483647 w 934"/>
              <a:gd name="T113" fmla="*/ 2147483647 h 399"/>
              <a:gd name="T114" fmla="*/ 2147483647 w 934"/>
              <a:gd name="T115" fmla="*/ 2147483647 h 399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934"/>
              <a:gd name="T175" fmla="*/ 0 h 399"/>
              <a:gd name="T176" fmla="*/ 934 w 934"/>
              <a:gd name="T177" fmla="*/ 399 h 399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934" h="399">
                <a:moveTo>
                  <a:pt x="0" y="399"/>
                </a:moveTo>
                <a:lnTo>
                  <a:pt x="2" y="399"/>
                </a:lnTo>
                <a:lnTo>
                  <a:pt x="4" y="399"/>
                </a:lnTo>
                <a:lnTo>
                  <a:pt x="6" y="399"/>
                </a:lnTo>
                <a:lnTo>
                  <a:pt x="8" y="399"/>
                </a:lnTo>
                <a:lnTo>
                  <a:pt x="10" y="399"/>
                </a:lnTo>
                <a:lnTo>
                  <a:pt x="12" y="399"/>
                </a:lnTo>
                <a:lnTo>
                  <a:pt x="14" y="399"/>
                </a:lnTo>
                <a:lnTo>
                  <a:pt x="16" y="399"/>
                </a:lnTo>
                <a:lnTo>
                  <a:pt x="18" y="399"/>
                </a:lnTo>
                <a:lnTo>
                  <a:pt x="20" y="399"/>
                </a:lnTo>
                <a:lnTo>
                  <a:pt x="22" y="399"/>
                </a:lnTo>
                <a:lnTo>
                  <a:pt x="24" y="399"/>
                </a:lnTo>
                <a:lnTo>
                  <a:pt x="26" y="399"/>
                </a:lnTo>
                <a:lnTo>
                  <a:pt x="28" y="399"/>
                </a:lnTo>
                <a:lnTo>
                  <a:pt x="30" y="399"/>
                </a:lnTo>
                <a:lnTo>
                  <a:pt x="32" y="399"/>
                </a:lnTo>
                <a:lnTo>
                  <a:pt x="34" y="399"/>
                </a:lnTo>
                <a:lnTo>
                  <a:pt x="36" y="399"/>
                </a:lnTo>
                <a:lnTo>
                  <a:pt x="38" y="399"/>
                </a:lnTo>
                <a:lnTo>
                  <a:pt x="40" y="399"/>
                </a:lnTo>
                <a:lnTo>
                  <a:pt x="42" y="399"/>
                </a:lnTo>
                <a:lnTo>
                  <a:pt x="44" y="399"/>
                </a:lnTo>
                <a:lnTo>
                  <a:pt x="46" y="399"/>
                </a:lnTo>
                <a:lnTo>
                  <a:pt x="48" y="399"/>
                </a:lnTo>
                <a:lnTo>
                  <a:pt x="50" y="399"/>
                </a:lnTo>
                <a:lnTo>
                  <a:pt x="52" y="399"/>
                </a:lnTo>
                <a:lnTo>
                  <a:pt x="54" y="398"/>
                </a:lnTo>
                <a:lnTo>
                  <a:pt x="56" y="398"/>
                </a:lnTo>
                <a:lnTo>
                  <a:pt x="58" y="398"/>
                </a:lnTo>
                <a:lnTo>
                  <a:pt x="60" y="398"/>
                </a:lnTo>
                <a:lnTo>
                  <a:pt x="62" y="398"/>
                </a:lnTo>
                <a:lnTo>
                  <a:pt x="64" y="398"/>
                </a:lnTo>
                <a:lnTo>
                  <a:pt x="66" y="398"/>
                </a:lnTo>
                <a:lnTo>
                  <a:pt x="68" y="398"/>
                </a:lnTo>
                <a:lnTo>
                  <a:pt x="70" y="398"/>
                </a:lnTo>
                <a:lnTo>
                  <a:pt x="72" y="398"/>
                </a:lnTo>
                <a:lnTo>
                  <a:pt x="74" y="398"/>
                </a:lnTo>
                <a:lnTo>
                  <a:pt x="76" y="398"/>
                </a:lnTo>
                <a:lnTo>
                  <a:pt x="78" y="398"/>
                </a:lnTo>
                <a:lnTo>
                  <a:pt x="80" y="398"/>
                </a:lnTo>
                <a:lnTo>
                  <a:pt x="82" y="398"/>
                </a:lnTo>
                <a:lnTo>
                  <a:pt x="84" y="398"/>
                </a:lnTo>
                <a:lnTo>
                  <a:pt x="86" y="398"/>
                </a:lnTo>
                <a:lnTo>
                  <a:pt x="88" y="398"/>
                </a:lnTo>
                <a:lnTo>
                  <a:pt x="90" y="398"/>
                </a:lnTo>
                <a:lnTo>
                  <a:pt x="92" y="398"/>
                </a:lnTo>
                <a:lnTo>
                  <a:pt x="94" y="398"/>
                </a:lnTo>
                <a:lnTo>
                  <a:pt x="96" y="398"/>
                </a:lnTo>
                <a:lnTo>
                  <a:pt x="98" y="398"/>
                </a:lnTo>
                <a:lnTo>
                  <a:pt x="100" y="398"/>
                </a:lnTo>
                <a:lnTo>
                  <a:pt x="102" y="397"/>
                </a:lnTo>
                <a:lnTo>
                  <a:pt x="104" y="397"/>
                </a:lnTo>
                <a:lnTo>
                  <a:pt x="106" y="397"/>
                </a:lnTo>
                <a:lnTo>
                  <a:pt x="108" y="397"/>
                </a:lnTo>
                <a:lnTo>
                  <a:pt x="110" y="397"/>
                </a:lnTo>
                <a:lnTo>
                  <a:pt x="112" y="397"/>
                </a:lnTo>
                <a:lnTo>
                  <a:pt x="114" y="397"/>
                </a:lnTo>
                <a:lnTo>
                  <a:pt x="116" y="397"/>
                </a:lnTo>
                <a:lnTo>
                  <a:pt x="118" y="397"/>
                </a:lnTo>
                <a:lnTo>
                  <a:pt x="120" y="397"/>
                </a:lnTo>
                <a:lnTo>
                  <a:pt x="122" y="397"/>
                </a:lnTo>
                <a:lnTo>
                  <a:pt x="124" y="397"/>
                </a:lnTo>
                <a:lnTo>
                  <a:pt x="126" y="397"/>
                </a:lnTo>
                <a:lnTo>
                  <a:pt x="128" y="397"/>
                </a:lnTo>
                <a:lnTo>
                  <a:pt x="130" y="397"/>
                </a:lnTo>
                <a:lnTo>
                  <a:pt x="132" y="397"/>
                </a:lnTo>
                <a:lnTo>
                  <a:pt x="134" y="397"/>
                </a:lnTo>
                <a:lnTo>
                  <a:pt x="136" y="397"/>
                </a:lnTo>
                <a:lnTo>
                  <a:pt x="138" y="397"/>
                </a:lnTo>
                <a:lnTo>
                  <a:pt x="140" y="396"/>
                </a:lnTo>
                <a:lnTo>
                  <a:pt x="142" y="396"/>
                </a:lnTo>
                <a:lnTo>
                  <a:pt x="144" y="396"/>
                </a:lnTo>
                <a:lnTo>
                  <a:pt x="146" y="396"/>
                </a:lnTo>
                <a:lnTo>
                  <a:pt x="148" y="396"/>
                </a:lnTo>
                <a:lnTo>
                  <a:pt x="150" y="396"/>
                </a:lnTo>
                <a:lnTo>
                  <a:pt x="152" y="396"/>
                </a:lnTo>
                <a:lnTo>
                  <a:pt x="154" y="396"/>
                </a:lnTo>
                <a:lnTo>
                  <a:pt x="156" y="396"/>
                </a:lnTo>
                <a:lnTo>
                  <a:pt x="158" y="396"/>
                </a:lnTo>
                <a:lnTo>
                  <a:pt x="160" y="396"/>
                </a:lnTo>
                <a:lnTo>
                  <a:pt x="162" y="396"/>
                </a:lnTo>
                <a:lnTo>
                  <a:pt x="164" y="396"/>
                </a:lnTo>
                <a:lnTo>
                  <a:pt x="166" y="396"/>
                </a:lnTo>
                <a:lnTo>
                  <a:pt x="168" y="396"/>
                </a:lnTo>
                <a:lnTo>
                  <a:pt x="170" y="396"/>
                </a:lnTo>
                <a:lnTo>
                  <a:pt x="172" y="395"/>
                </a:lnTo>
                <a:lnTo>
                  <a:pt x="174" y="395"/>
                </a:lnTo>
                <a:lnTo>
                  <a:pt x="176" y="395"/>
                </a:lnTo>
                <a:lnTo>
                  <a:pt x="178" y="395"/>
                </a:lnTo>
                <a:lnTo>
                  <a:pt x="180" y="395"/>
                </a:lnTo>
                <a:lnTo>
                  <a:pt x="182" y="395"/>
                </a:lnTo>
                <a:lnTo>
                  <a:pt x="184" y="395"/>
                </a:lnTo>
                <a:lnTo>
                  <a:pt x="186" y="395"/>
                </a:lnTo>
                <a:lnTo>
                  <a:pt x="188" y="395"/>
                </a:lnTo>
                <a:lnTo>
                  <a:pt x="190" y="395"/>
                </a:lnTo>
                <a:lnTo>
                  <a:pt x="192" y="395"/>
                </a:lnTo>
                <a:lnTo>
                  <a:pt x="194" y="395"/>
                </a:lnTo>
                <a:lnTo>
                  <a:pt x="196" y="395"/>
                </a:lnTo>
                <a:lnTo>
                  <a:pt x="198" y="394"/>
                </a:lnTo>
                <a:lnTo>
                  <a:pt x="200" y="394"/>
                </a:lnTo>
                <a:lnTo>
                  <a:pt x="202" y="394"/>
                </a:lnTo>
                <a:lnTo>
                  <a:pt x="204" y="394"/>
                </a:lnTo>
                <a:lnTo>
                  <a:pt x="206" y="394"/>
                </a:lnTo>
                <a:lnTo>
                  <a:pt x="208" y="394"/>
                </a:lnTo>
                <a:lnTo>
                  <a:pt x="210" y="394"/>
                </a:lnTo>
                <a:lnTo>
                  <a:pt x="212" y="394"/>
                </a:lnTo>
                <a:lnTo>
                  <a:pt x="214" y="394"/>
                </a:lnTo>
                <a:lnTo>
                  <a:pt x="216" y="394"/>
                </a:lnTo>
                <a:lnTo>
                  <a:pt x="218" y="394"/>
                </a:lnTo>
                <a:lnTo>
                  <a:pt x="220" y="394"/>
                </a:lnTo>
                <a:lnTo>
                  <a:pt x="222" y="393"/>
                </a:lnTo>
                <a:lnTo>
                  <a:pt x="224" y="393"/>
                </a:lnTo>
                <a:lnTo>
                  <a:pt x="226" y="393"/>
                </a:lnTo>
                <a:lnTo>
                  <a:pt x="228" y="393"/>
                </a:lnTo>
                <a:lnTo>
                  <a:pt x="230" y="393"/>
                </a:lnTo>
                <a:lnTo>
                  <a:pt x="232" y="393"/>
                </a:lnTo>
                <a:lnTo>
                  <a:pt x="234" y="393"/>
                </a:lnTo>
                <a:lnTo>
                  <a:pt x="236" y="393"/>
                </a:lnTo>
                <a:lnTo>
                  <a:pt x="238" y="393"/>
                </a:lnTo>
                <a:lnTo>
                  <a:pt x="240" y="393"/>
                </a:lnTo>
                <a:lnTo>
                  <a:pt x="242" y="392"/>
                </a:lnTo>
                <a:lnTo>
                  <a:pt x="244" y="392"/>
                </a:lnTo>
                <a:lnTo>
                  <a:pt x="246" y="392"/>
                </a:lnTo>
                <a:lnTo>
                  <a:pt x="248" y="392"/>
                </a:lnTo>
                <a:lnTo>
                  <a:pt x="250" y="392"/>
                </a:lnTo>
                <a:lnTo>
                  <a:pt x="252" y="392"/>
                </a:lnTo>
                <a:lnTo>
                  <a:pt x="254" y="392"/>
                </a:lnTo>
                <a:lnTo>
                  <a:pt x="256" y="392"/>
                </a:lnTo>
                <a:lnTo>
                  <a:pt x="258" y="392"/>
                </a:lnTo>
                <a:lnTo>
                  <a:pt x="260" y="392"/>
                </a:lnTo>
                <a:lnTo>
                  <a:pt x="262" y="391"/>
                </a:lnTo>
                <a:lnTo>
                  <a:pt x="264" y="391"/>
                </a:lnTo>
                <a:lnTo>
                  <a:pt x="266" y="391"/>
                </a:lnTo>
                <a:lnTo>
                  <a:pt x="268" y="391"/>
                </a:lnTo>
                <a:lnTo>
                  <a:pt x="270" y="391"/>
                </a:lnTo>
                <a:lnTo>
                  <a:pt x="272" y="391"/>
                </a:lnTo>
                <a:lnTo>
                  <a:pt x="274" y="391"/>
                </a:lnTo>
                <a:lnTo>
                  <a:pt x="276" y="391"/>
                </a:lnTo>
                <a:lnTo>
                  <a:pt x="278" y="390"/>
                </a:lnTo>
                <a:lnTo>
                  <a:pt x="280" y="390"/>
                </a:lnTo>
                <a:lnTo>
                  <a:pt x="282" y="390"/>
                </a:lnTo>
                <a:lnTo>
                  <a:pt x="284" y="390"/>
                </a:lnTo>
                <a:lnTo>
                  <a:pt x="286" y="390"/>
                </a:lnTo>
                <a:lnTo>
                  <a:pt x="288" y="390"/>
                </a:lnTo>
                <a:lnTo>
                  <a:pt x="290" y="390"/>
                </a:lnTo>
                <a:lnTo>
                  <a:pt x="292" y="390"/>
                </a:lnTo>
                <a:lnTo>
                  <a:pt x="294" y="389"/>
                </a:lnTo>
                <a:lnTo>
                  <a:pt x="296" y="389"/>
                </a:lnTo>
                <a:lnTo>
                  <a:pt x="298" y="389"/>
                </a:lnTo>
                <a:lnTo>
                  <a:pt x="300" y="389"/>
                </a:lnTo>
                <a:lnTo>
                  <a:pt x="302" y="389"/>
                </a:lnTo>
                <a:lnTo>
                  <a:pt x="304" y="389"/>
                </a:lnTo>
                <a:lnTo>
                  <a:pt x="306" y="389"/>
                </a:lnTo>
                <a:lnTo>
                  <a:pt x="308" y="388"/>
                </a:lnTo>
                <a:lnTo>
                  <a:pt x="310" y="388"/>
                </a:lnTo>
                <a:lnTo>
                  <a:pt x="312" y="388"/>
                </a:lnTo>
                <a:lnTo>
                  <a:pt x="314" y="388"/>
                </a:lnTo>
                <a:lnTo>
                  <a:pt x="316" y="388"/>
                </a:lnTo>
                <a:lnTo>
                  <a:pt x="318" y="388"/>
                </a:lnTo>
                <a:lnTo>
                  <a:pt x="320" y="388"/>
                </a:lnTo>
                <a:lnTo>
                  <a:pt x="322" y="387"/>
                </a:lnTo>
                <a:lnTo>
                  <a:pt x="324" y="387"/>
                </a:lnTo>
                <a:lnTo>
                  <a:pt x="326" y="387"/>
                </a:lnTo>
                <a:lnTo>
                  <a:pt x="328" y="387"/>
                </a:lnTo>
                <a:lnTo>
                  <a:pt x="330" y="387"/>
                </a:lnTo>
                <a:lnTo>
                  <a:pt x="332" y="387"/>
                </a:lnTo>
                <a:lnTo>
                  <a:pt x="334" y="386"/>
                </a:lnTo>
                <a:lnTo>
                  <a:pt x="336" y="386"/>
                </a:lnTo>
                <a:lnTo>
                  <a:pt x="338" y="386"/>
                </a:lnTo>
                <a:lnTo>
                  <a:pt x="340" y="386"/>
                </a:lnTo>
                <a:lnTo>
                  <a:pt x="342" y="386"/>
                </a:lnTo>
                <a:lnTo>
                  <a:pt x="344" y="386"/>
                </a:lnTo>
                <a:lnTo>
                  <a:pt x="346" y="385"/>
                </a:lnTo>
                <a:lnTo>
                  <a:pt x="348" y="385"/>
                </a:lnTo>
                <a:lnTo>
                  <a:pt x="350" y="385"/>
                </a:lnTo>
                <a:lnTo>
                  <a:pt x="352" y="385"/>
                </a:lnTo>
                <a:lnTo>
                  <a:pt x="354" y="385"/>
                </a:lnTo>
                <a:lnTo>
                  <a:pt x="356" y="384"/>
                </a:lnTo>
                <a:lnTo>
                  <a:pt x="358" y="384"/>
                </a:lnTo>
                <a:lnTo>
                  <a:pt x="360" y="384"/>
                </a:lnTo>
                <a:lnTo>
                  <a:pt x="362" y="384"/>
                </a:lnTo>
                <a:lnTo>
                  <a:pt x="364" y="384"/>
                </a:lnTo>
                <a:lnTo>
                  <a:pt x="366" y="384"/>
                </a:lnTo>
                <a:lnTo>
                  <a:pt x="368" y="383"/>
                </a:lnTo>
                <a:lnTo>
                  <a:pt x="370" y="383"/>
                </a:lnTo>
                <a:lnTo>
                  <a:pt x="372" y="383"/>
                </a:lnTo>
                <a:lnTo>
                  <a:pt x="374" y="383"/>
                </a:lnTo>
                <a:lnTo>
                  <a:pt x="376" y="382"/>
                </a:lnTo>
                <a:lnTo>
                  <a:pt x="378" y="382"/>
                </a:lnTo>
                <a:lnTo>
                  <a:pt x="380" y="382"/>
                </a:lnTo>
                <a:lnTo>
                  <a:pt x="382" y="382"/>
                </a:lnTo>
                <a:lnTo>
                  <a:pt x="384" y="382"/>
                </a:lnTo>
                <a:lnTo>
                  <a:pt x="386" y="381"/>
                </a:lnTo>
                <a:lnTo>
                  <a:pt x="388" y="381"/>
                </a:lnTo>
                <a:lnTo>
                  <a:pt x="390" y="381"/>
                </a:lnTo>
                <a:lnTo>
                  <a:pt x="392" y="381"/>
                </a:lnTo>
                <a:lnTo>
                  <a:pt x="394" y="380"/>
                </a:lnTo>
                <a:lnTo>
                  <a:pt x="396" y="380"/>
                </a:lnTo>
                <a:lnTo>
                  <a:pt x="398" y="380"/>
                </a:lnTo>
                <a:lnTo>
                  <a:pt x="400" y="380"/>
                </a:lnTo>
                <a:lnTo>
                  <a:pt x="402" y="380"/>
                </a:lnTo>
                <a:lnTo>
                  <a:pt x="404" y="379"/>
                </a:lnTo>
                <a:lnTo>
                  <a:pt x="406" y="379"/>
                </a:lnTo>
                <a:lnTo>
                  <a:pt x="408" y="379"/>
                </a:lnTo>
                <a:lnTo>
                  <a:pt x="410" y="379"/>
                </a:lnTo>
                <a:lnTo>
                  <a:pt x="412" y="378"/>
                </a:lnTo>
                <a:lnTo>
                  <a:pt x="414" y="378"/>
                </a:lnTo>
                <a:lnTo>
                  <a:pt x="416" y="378"/>
                </a:lnTo>
                <a:lnTo>
                  <a:pt x="418" y="378"/>
                </a:lnTo>
                <a:lnTo>
                  <a:pt x="420" y="377"/>
                </a:lnTo>
                <a:lnTo>
                  <a:pt x="422" y="377"/>
                </a:lnTo>
                <a:lnTo>
                  <a:pt x="424" y="377"/>
                </a:lnTo>
                <a:lnTo>
                  <a:pt x="426" y="376"/>
                </a:lnTo>
                <a:lnTo>
                  <a:pt x="428" y="376"/>
                </a:lnTo>
                <a:lnTo>
                  <a:pt x="430" y="376"/>
                </a:lnTo>
                <a:lnTo>
                  <a:pt x="432" y="376"/>
                </a:lnTo>
                <a:lnTo>
                  <a:pt x="434" y="375"/>
                </a:lnTo>
                <a:lnTo>
                  <a:pt x="436" y="375"/>
                </a:lnTo>
                <a:lnTo>
                  <a:pt x="438" y="375"/>
                </a:lnTo>
                <a:lnTo>
                  <a:pt x="440" y="374"/>
                </a:lnTo>
                <a:lnTo>
                  <a:pt x="442" y="374"/>
                </a:lnTo>
                <a:lnTo>
                  <a:pt x="444" y="374"/>
                </a:lnTo>
                <a:lnTo>
                  <a:pt x="446" y="374"/>
                </a:lnTo>
                <a:lnTo>
                  <a:pt x="448" y="373"/>
                </a:lnTo>
                <a:lnTo>
                  <a:pt x="450" y="373"/>
                </a:lnTo>
                <a:lnTo>
                  <a:pt x="452" y="373"/>
                </a:lnTo>
                <a:lnTo>
                  <a:pt x="454" y="372"/>
                </a:lnTo>
                <a:lnTo>
                  <a:pt x="456" y="372"/>
                </a:lnTo>
                <a:lnTo>
                  <a:pt x="458" y="372"/>
                </a:lnTo>
                <a:lnTo>
                  <a:pt x="460" y="371"/>
                </a:lnTo>
                <a:lnTo>
                  <a:pt x="462" y="371"/>
                </a:lnTo>
                <a:lnTo>
                  <a:pt x="464" y="371"/>
                </a:lnTo>
                <a:lnTo>
                  <a:pt x="466" y="370"/>
                </a:lnTo>
                <a:lnTo>
                  <a:pt x="468" y="370"/>
                </a:lnTo>
                <a:lnTo>
                  <a:pt x="470" y="370"/>
                </a:lnTo>
                <a:lnTo>
                  <a:pt x="472" y="369"/>
                </a:lnTo>
                <a:lnTo>
                  <a:pt x="474" y="369"/>
                </a:lnTo>
                <a:lnTo>
                  <a:pt x="476" y="369"/>
                </a:lnTo>
                <a:lnTo>
                  <a:pt x="478" y="368"/>
                </a:lnTo>
                <a:lnTo>
                  <a:pt x="480" y="368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5"/>
                </a:lnTo>
                <a:lnTo>
                  <a:pt x="494" y="365"/>
                </a:lnTo>
                <a:lnTo>
                  <a:pt x="496" y="365"/>
                </a:lnTo>
                <a:lnTo>
                  <a:pt x="498" y="364"/>
                </a:lnTo>
                <a:lnTo>
                  <a:pt x="500" y="364"/>
                </a:lnTo>
                <a:lnTo>
                  <a:pt x="502" y="363"/>
                </a:lnTo>
                <a:lnTo>
                  <a:pt x="504" y="363"/>
                </a:lnTo>
                <a:lnTo>
                  <a:pt x="506" y="363"/>
                </a:lnTo>
                <a:lnTo>
                  <a:pt x="508" y="362"/>
                </a:lnTo>
                <a:lnTo>
                  <a:pt x="510" y="362"/>
                </a:lnTo>
                <a:lnTo>
                  <a:pt x="512" y="361"/>
                </a:lnTo>
                <a:lnTo>
                  <a:pt x="514" y="361"/>
                </a:lnTo>
                <a:lnTo>
                  <a:pt x="516" y="360"/>
                </a:lnTo>
                <a:lnTo>
                  <a:pt x="518" y="360"/>
                </a:lnTo>
                <a:lnTo>
                  <a:pt x="520" y="360"/>
                </a:lnTo>
                <a:lnTo>
                  <a:pt x="522" y="359"/>
                </a:lnTo>
                <a:lnTo>
                  <a:pt x="524" y="359"/>
                </a:lnTo>
                <a:lnTo>
                  <a:pt x="526" y="358"/>
                </a:lnTo>
                <a:lnTo>
                  <a:pt x="528" y="358"/>
                </a:lnTo>
                <a:lnTo>
                  <a:pt x="530" y="357"/>
                </a:lnTo>
                <a:lnTo>
                  <a:pt x="532" y="357"/>
                </a:lnTo>
                <a:lnTo>
                  <a:pt x="534" y="356"/>
                </a:lnTo>
                <a:lnTo>
                  <a:pt x="536" y="356"/>
                </a:lnTo>
                <a:lnTo>
                  <a:pt x="538" y="355"/>
                </a:lnTo>
                <a:lnTo>
                  <a:pt x="540" y="355"/>
                </a:lnTo>
                <a:lnTo>
                  <a:pt x="542" y="354"/>
                </a:lnTo>
                <a:lnTo>
                  <a:pt x="544" y="354"/>
                </a:lnTo>
                <a:lnTo>
                  <a:pt x="546" y="353"/>
                </a:lnTo>
                <a:lnTo>
                  <a:pt x="548" y="353"/>
                </a:lnTo>
                <a:lnTo>
                  <a:pt x="550" y="352"/>
                </a:lnTo>
                <a:lnTo>
                  <a:pt x="552" y="351"/>
                </a:lnTo>
                <a:lnTo>
                  <a:pt x="554" y="351"/>
                </a:lnTo>
                <a:lnTo>
                  <a:pt x="556" y="350"/>
                </a:lnTo>
                <a:lnTo>
                  <a:pt x="558" y="350"/>
                </a:lnTo>
                <a:lnTo>
                  <a:pt x="560" y="349"/>
                </a:lnTo>
                <a:lnTo>
                  <a:pt x="562" y="349"/>
                </a:lnTo>
                <a:lnTo>
                  <a:pt x="564" y="348"/>
                </a:lnTo>
                <a:lnTo>
                  <a:pt x="566" y="347"/>
                </a:lnTo>
                <a:lnTo>
                  <a:pt x="568" y="347"/>
                </a:lnTo>
                <a:lnTo>
                  <a:pt x="570" y="346"/>
                </a:lnTo>
                <a:lnTo>
                  <a:pt x="572" y="346"/>
                </a:lnTo>
                <a:lnTo>
                  <a:pt x="574" y="345"/>
                </a:lnTo>
                <a:lnTo>
                  <a:pt x="576" y="344"/>
                </a:lnTo>
                <a:lnTo>
                  <a:pt x="578" y="344"/>
                </a:lnTo>
                <a:lnTo>
                  <a:pt x="580" y="343"/>
                </a:lnTo>
                <a:lnTo>
                  <a:pt x="582" y="343"/>
                </a:lnTo>
                <a:lnTo>
                  <a:pt x="584" y="342"/>
                </a:lnTo>
                <a:lnTo>
                  <a:pt x="586" y="341"/>
                </a:lnTo>
                <a:lnTo>
                  <a:pt x="588" y="341"/>
                </a:lnTo>
                <a:lnTo>
                  <a:pt x="590" y="340"/>
                </a:lnTo>
                <a:lnTo>
                  <a:pt x="592" y="339"/>
                </a:lnTo>
                <a:lnTo>
                  <a:pt x="594" y="339"/>
                </a:lnTo>
                <a:lnTo>
                  <a:pt x="596" y="338"/>
                </a:lnTo>
                <a:lnTo>
                  <a:pt x="598" y="337"/>
                </a:lnTo>
                <a:lnTo>
                  <a:pt x="600" y="336"/>
                </a:lnTo>
                <a:lnTo>
                  <a:pt x="602" y="336"/>
                </a:lnTo>
                <a:lnTo>
                  <a:pt x="604" y="335"/>
                </a:lnTo>
                <a:lnTo>
                  <a:pt x="606" y="334"/>
                </a:lnTo>
                <a:lnTo>
                  <a:pt x="608" y="334"/>
                </a:lnTo>
                <a:lnTo>
                  <a:pt x="610" y="333"/>
                </a:lnTo>
                <a:lnTo>
                  <a:pt x="612" y="332"/>
                </a:lnTo>
                <a:lnTo>
                  <a:pt x="614" y="331"/>
                </a:lnTo>
                <a:lnTo>
                  <a:pt x="616" y="331"/>
                </a:lnTo>
                <a:lnTo>
                  <a:pt x="618" y="330"/>
                </a:lnTo>
                <a:lnTo>
                  <a:pt x="620" y="329"/>
                </a:lnTo>
                <a:lnTo>
                  <a:pt x="622" y="328"/>
                </a:lnTo>
                <a:lnTo>
                  <a:pt x="624" y="327"/>
                </a:lnTo>
                <a:lnTo>
                  <a:pt x="626" y="327"/>
                </a:lnTo>
                <a:lnTo>
                  <a:pt x="628" y="326"/>
                </a:lnTo>
                <a:lnTo>
                  <a:pt x="630" y="325"/>
                </a:lnTo>
                <a:lnTo>
                  <a:pt x="632" y="324"/>
                </a:lnTo>
                <a:lnTo>
                  <a:pt x="634" y="323"/>
                </a:lnTo>
                <a:lnTo>
                  <a:pt x="636" y="322"/>
                </a:lnTo>
                <a:lnTo>
                  <a:pt x="638" y="321"/>
                </a:lnTo>
                <a:lnTo>
                  <a:pt x="640" y="321"/>
                </a:lnTo>
                <a:lnTo>
                  <a:pt x="642" y="320"/>
                </a:lnTo>
                <a:lnTo>
                  <a:pt x="644" y="319"/>
                </a:lnTo>
                <a:lnTo>
                  <a:pt x="646" y="318"/>
                </a:lnTo>
                <a:lnTo>
                  <a:pt x="648" y="317"/>
                </a:lnTo>
                <a:lnTo>
                  <a:pt x="650" y="316"/>
                </a:lnTo>
                <a:lnTo>
                  <a:pt x="652" y="315"/>
                </a:lnTo>
                <a:lnTo>
                  <a:pt x="654" y="314"/>
                </a:lnTo>
                <a:lnTo>
                  <a:pt x="656" y="313"/>
                </a:lnTo>
                <a:lnTo>
                  <a:pt x="658" y="312"/>
                </a:lnTo>
                <a:lnTo>
                  <a:pt x="660" y="311"/>
                </a:lnTo>
                <a:lnTo>
                  <a:pt x="662" y="310"/>
                </a:lnTo>
                <a:lnTo>
                  <a:pt x="664" y="309"/>
                </a:lnTo>
                <a:lnTo>
                  <a:pt x="666" y="308"/>
                </a:lnTo>
                <a:lnTo>
                  <a:pt x="668" y="307"/>
                </a:lnTo>
                <a:lnTo>
                  <a:pt x="670" y="306"/>
                </a:lnTo>
                <a:lnTo>
                  <a:pt x="672" y="305"/>
                </a:lnTo>
                <a:lnTo>
                  <a:pt x="674" y="304"/>
                </a:lnTo>
                <a:lnTo>
                  <a:pt x="676" y="303"/>
                </a:lnTo>
                <a:lnTo>
                  <a:pt x="678" y="302"/>
                </a:lnTo>
                <a:lnTo>
                  <a:pt x="680" y="301"/>
                </a:lnTo>
                <a:lnTo>
                  <a:pt x="682" y="300"/>
                </a:lnTo>
                <a:lnTo>
                  <a:pt x="684" y="299"/>
                </a:lnTo>
                <a:lnTo>
                  <a:pt x="686" y="297"/>
                </a:lnTo>
                <a:lnTo>
                  <a:pt x="688" y="296"/>
                </a:lnTo>
                <a:lnTo>
                  <a:pt x="690" y="295"/>
                </a:lnTo>
                <a:lnTo>
                  <a:pt x="692" y="294"/>
                </a:lnTo>
                <a:lnTo>
                  <a:pt x="694" y="293"/>
                </a:lnTo>
                <a:lnTo>
                  <a:pt x="696" y="292"/>
                </a:lnTo>
                <a:lnTo>
                  <a:pt x="698" y="290"/>
                </a:lnTo>
                <a:lnTo>
                  <a:pt x="700" y="289"/>
                </a:lnTo>
                <a:lnTo>
                  <a:pt x="702" y="288"/>
                </a:lnTo>
                <a:lnTo>
                  <a:pt x="704" y="287"/>
                </a:lnTo>
                <a:lnTo>
                  <a:pt x="706" y="285"/>
                </a:lnTo>
                <a:lnTo>
                  <a:pt x="708" y="284"/>
                </a:lnTo>
                <a:lnTo>
                  <a:pt x="710" y="283"/>
                </a:lnTo>
                <a:lnTo>
                  <a:pt x="712" y="282"/>
                </a:lnTo>
                <a:lnTo>
                  <a:pt x="714" y="280"/>
                </a:lnTo>
                <a:lnTo>
                  <a:pt x="716" y="279"/>
                </a:lnTo>
                <a:lnTo>
                  <a:pt x="718" y="278"/>
                </a:lnTo>
                <a:lnTo>
                  <a:pt x="720" y="276"/>
                </a:lnTo>
                <a:lnTo>
                  <a:pt x="722" y="275"/>
                </a:lnTo>
                <a:lnTo>
                  <a:pt x="724" y="274"/>
                </a:lnTo>
                <a:lnTo>
                  <a:pt x="726" y="272"/>
                </a:lnTo>
                <a:lnTo>
                  <a:pt x="728" y="271"/>
                </a:lnTo>
                <a:lnTo>
                  <a:pt x="730" y="269"/>
                </a:lnTo>
                <a:lnTo>
                  <a:pt x="732" y="268"/>
                </a:lnTo>
                <a:lnTo>
                  <a:pt x="734" y="266"/>
                </a:lnTo>
                <a:lnTo>
                  <a:pt x="736" y="265"/>
                </a:lnTo>
                <a:lnTo>
                  <a:pt x="738" y="263"/>
                </a:lnTo>
                <a:lnTo>
                  <a:pt x="740" y="262"/>
                </a:lnTo>
                <a:lnTo>
                  <a:pt x="742" y="260"/>
                </a:lnTo>
                <a:lnTo>
                  <a:pt x="744" y="259"/>
                </a:lnTo>
                <a:lnTo>
                  <a:pt x="746" y="257"/>
                </a:lnTo>
                <a:lnTo>
                  <a:pt x="748" y="256"/>
                </a:lnTo>
                <a:lnTo>
                  <a:pt x="750" y="254"/>
                </a:lnTo>
                <a:lnTo>
                  <a:pt x="752" y="252"/>
                </a:lnTo>
                <a:lnTo>
                  <a:pt x="754" y="251"/>
                </a:lnTo>
                <a:lnTo>
                  <a:pt x="756" y="249"/>
                </a:lnTo>
                <a:lnTo>
                  <a:pt x="758" y="247"/>
                </a:lnTo>
                <a:lnTo>
                  <a:pt x="760" y="246"/>
                </a:lnTo>
                <a:lnTo>
                  <a:pt x="762" y="244"/>
                </a:lnTo>
                <a:lnTo>
                  <a:pt x="764" y="242"/>
                </a:lnTo>
                <a:lnTo>
                  <a:pt x="766" y="241"/>
                </a:lnTo>
                <a:lnTo>
                  <a:pt x="768" y="239"/>
                </a:lnTo>
                <a:lnTo>
                  <a:pt x="770" y="237"/>
                </a:lnTo>
                <a:lnTo>
                  <a:pt x="772" y="235"/>
                </a:lnTo>
                <a:lnTo>
                  <a:pt x="774" y="233"/>
                </a:lnTo>
                <a:lnTo>
                  <a:pt x="776" y="232"/>
                </a:lnTo>
                <a:lnTo>
                  <a:pt x="778" y="230"/>
                </a:lnTo>
                <a:lnTo>
                  <a:pt x="780" y="228"/>
                </a:lnTo>
                <a:lnTo>
                  <a:pt x="782" y="226"/>
                </a:lnTo>
                <a:lnTo>
                  <a:pt x="784" y="224"/>
                </a:lnTo>
                <a:lnTo>
                  <a:pt x="786" y="222"/>
                </a:lnTo>
                <a:lnTo>
                  <a:pt x="788" y="220"/>
                </a:lnTo>
                <a:lnTo>
                  <a:pt x="790" y="218"/>
                </a:lnTo>
                <a:lnTo>
                  <a:pt x="792" y="216"/>
                </a:lnTo>
                <a:lnTo>
                  <a:pt x="794" y="214"/>
                </a:lnTo>
                <a:lnTo>
                  <a:pt x="796" y="212"/>
                </a:lnTo>
                <a:lnTo>
                  <a:pt x="798" y="210"/>
                </a:lnTo>
                <a:lnTo>
                  <a:pt x="800" y="208"/>
                </a:lnTo>
                <a:lnTo>
                  <a:pt x="802" y="206"/>
                </a:lnTo>
                <a:lnTo>
                  <a:pt x="804" y="204"/>
                </a:lnTo>
                <a:lnTo>
                  <a:pt x="806" y="201"/>
                </a:lnTo>
                <a:lnTo>
                  <a:pt x="808" y="199"/>
                </a:lnTo>
                <a:lnTo>
                  <a:pt x="810" y="197"/>
                </a:lnTo>
                <a:lnTo>
                  <a:pt x="812" y="195"/>
                </a:lnTo>
                <a:lnTo>
                  <a:pt x="814" y="193"/>
                </a:lnTo>
                <a:lnTo>
                  <a:pt x="816" y="190"/>
                </a:lnTo>
                <a:lnTo>
                  <a:pt x="818" y="188"/>
                </a:lnTo>
                <a:lnTo>
                  <a:pt x="820" y="186"/>
                </a:lnTo>
                <a:lnTo>
                  <a:pt x="822" y="183"/>
                </a:lnTo>
                <a:lnTo>
                  <a:pt x="824" y="181"/>
                </a:lnTo>
                <a:lnTo>
                  <a:pt x="826" y="178"/>
                </a:lnTo>
                <a:lnTo>
                  <a:pt x="828" y="176"/>
                </a:lnTo>
                <a:lnTo>
                  <a:pt x="830" y="174"/>
                </a:lnTo>
                <a:lnTo>
                  <a:pt x="832" y="171"/>
                </a:lnTo>
                <a:lnTo>
                  <a:pt x="834" y="169"/>
                </a:lnTo>
                <a:lnTo>
                  <a:pt x="836" y="166"/>
                </a:lnTo>
                <a:lnTo>
                  <a:pt x="838" y="163"/>
                </a:lnTo>
                <a:lnTo>
                  <a:pt x="840" y="161"/>
                </a:lnTo>
                <a:lnTo>
                  <a:pt x="842" y="158"/>
                </a:lnTo>
                <a:lnTo>
                  <a:pt x="844" y="155"/>
                </a:lnTo>
                <a:lnTo>
                  <a:pt x="846" y="153"/>
                </a:lnTo>
                <a:lnTo>
                  <a:pt x="848" y="150"/>
                </a:lnTo>
                <a:lnTo>
                  <a:pt x="850" y="147"/>
                </a:lnTo>
                <a:lnTo>
                  <a:pt x="852" y="145"/>
                </a:lnTo>
                <a:lnTo>
                  <a:pt x="854" y="142"/>
                </a:lnTo>
                <a:lnTo>
                  <a:pt x="856" y="139"/>
                </a:lnTo>
                <a:lnTo>
                  <a:pt x="858" y="136"/>
                </a:lnTo>
                <a:lnTo>
                  <a:pt x="860" y="133"/>
                </a:lnTo>
                <a:lnTo>
                  <a:pt x="862" y="130"/>
                </a:lnTo>
                <a:lnTo>
                  <a:pt x="864" y="127"/>
                </a:lnTo>
                <a:lnTo>
                  <a:pt x="866" y="124"/>
                </a:lnTo>
                <a:lnTo>
                  <a:pt x="868" y="121"/>
                </a:lnTo>
                <a:lnTo>
                  <a:pt x="870" y="118"/>
                </a:lnTo>
                <a:lnTo>
                  <a:pt x="872" y="115"/>
                </a:lnTo>
                <a:lnTo>
                  <a:pt x="874" y="112"/>
                </a:lnTo>
                <a:lnTo>
                  <a:pt x="876" y="109"/>
                </a:lnTo>
                <a:lnTo>
                  <a:pt x="878" y="105"/>
                </a:lnTo>
                <a:lnTo>
                  <a:pt x="880" y="102"/>
                </a:lnTo>
                <a:lnTo>
                  <a:pt x="882" y="99"/>
                </a:lnTo>
                <a:lnTo>
                  <a:pt x="884" y="96"/>
                </a:lnTo>
                <a:lnTo>
                  <a:pt x="886" y="92"/>
                </a:lnTo>
                <a:lnTo>
                  <a:pt x="888" y="89"/>
                </a:lnTo>
                <a:lnTo>
                  <a:pt x="890" y="85"/>
                </a:lnTo>
                <a:lnTo>
                  <a:pt x="892" y="82"/>
                </a:lnTo>
                <a:lnTo>
                  <a:pt x="894" y="79"/>
                </a:lnTo>
                <a:lnTo>
                  <a:pt x="896" y="75"/>
                </a:lnTo>
                <a:lnTo>
                  <a:pt x="898" y="71"/>
                </a:lnTo>
                <a:lnTo>
                  <a:pt x="900" y="68"/>
                </a:lnTo>
                <a:lnTo>
                  <a:pt x="902" y="64"/>
                </a:lnTo>
                <a:lnTo>
                  <a:pt x="904" y="60"/>
                </a:lnTo>
                <a:lnTo>
                  <a:pt x="906" y="57"/>
                </a:lnTo>
                <a:lnTo>
                  <a:pt x="908" y="53"/>
                </a:lnTo>
                <a:lnTo>
                  <a:pt x="910" y="49"/>
                </a:lnTo>
                <a:lnTo>
                  <a:pt x="912" y="45"/>
                </a:lnTo>
                <a:lnTo>
                  <a:pt x="914" y="41"/>
                </a:lnTo>
                <a:lnTo>
                  <a:pt x="916" y="37"/>
                </a:lnTo>
                <a:lnTo>
                  <a:pt x="918" y="33"/>
                </a:lnTo>
                <a:lnTo>
                  <a:pt x="920" y="29"/>
                </a:lnTo>
                <a:lnTo>
                  <a:pt x="922" y="25"/>
                </a:lnTo>
                <a:lnTo>
                  <a:pt x="924" y="21"/>
                </a:lnTo>
                <a:lnTo>
                  <a:pt x="926" y="17"/>
                </a:lnTo>
                <a:lnTo>
                  <a:pt x="928" y="13"/>
                </a:lnTo>
                <a:lnTo>
                  <a:pt x="930" y="9"/>
                </a:lnTo>
                <a:lnTo>
                  <a:pt x="932" y="4"/>
                </a:lnTo>
                <a:lnTo>
                  <a:pt x="934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57" name="Freeform 40"/>
          <p:cNvSpPr>
            <a:spLocks/>
          </p:cNvSpPr>
          <p:nvPr/>
        </p:nvSpPr>
        <p:spPr bwMode="auto">
          <a:xfrm flipH="1">
            <a:off x="5615895" y="3854223"/>
            <a:ext cx="1839912" cy="785812"/>
          </a:xfrm>
          <a:custGeom>
            <a:avLst/>
            <a:gdLst>
              <a:gd name="T0" fmla="*/ 2147483647 w 934"/>
              <a:gd name="T1" fmla="*/ 2147483647 h 399"/>
              <a:gd name="T2" fmla="*/ 2147483647 w 934"/>
              <a:gd name="T3" fmla="*/ 2147483647 h 399"/>
              <a:gd name="T4" fmla="*/ 2147483647 w 934"/>
              <a:gd name="T5" fmla="*/ 2147483647 h 399"/>
              <a:gd name="T6" fmla="*/ 2147483647 w 934"/>
              <a:gd name="T7" fmla="*/ 2147483647 h 399"/>
              <a:gd name="T8" fmla="*/ 2147483647 w 934"/>
              <a:gd name="T9" fmla="*/ 2147483647 h 399"/>
              <a:gd name="T10" fmla="*/ 2147483647 w 934"/>
              <a:gd name="T11" fmla="*/ 2147483647 h 399"/>
              <a:gd name="T12" fmla="*/ 2147483647 w 934"/>
              <a:gd name="T13" fmla="*/ 2147483647 h 399"/>
              <a:gd name="T14" fmla="*/ 2147483647 w 934"/>
              <a:gd name="T15" fmla="*/ 2147483647 h 399"/>
              <a:gd name="T16" fmla="*/ 2147483647 w 934"/>
              <a:gd name="T17" fmla="*/ 2147483647 h 399"/>
              <a:gd name="T18" fmla="*/ 2147483647 w 934"/>
              <a:gd name="T19" fmla="*/ 2147483647 h 399"/>
              <a:gd name="T20" fmla="*/ 2147483647 w 934"/>
              <a:gd name="T21" fmla="*/ 2147483647 h 399"/>
              <a:gd name="T22" fmla="*/ 2147483647 w 934"/>
              <a:gd name="T23" fmla="*/ 2147483647 h 399"/>
              <a:gd name="T24" fmla="*/ 2147483647 w 934"/>
              <a:gd name="T25" fmla="*/ 2147483647 h 399"/>
              <a:gd name="T26" fmla="*/ 2147483647 w 934"/>
              <a:gd name="T27" fmla="*/ 2147483647 h 399"/>
              <a:gd name="T28" fmla="*/ 2147483647 w 934"/>
              <a:gd name="T29" fmla="*/ 2147483647 h 399"/>
              <a:gd name="T30" fmla="*/ 2147483647 w 934"/>
              <a:gd name="T31" fmla="*/ 2147483647 h 399"/>
              <a:gd name="T32" fmla="*/ 2147483647 w 934"/>
              <a:gd name="T33" fmla="*/ 2147483647 h 399"/>
              <a:gd name="T34" fmla="*/ 2147483647 w 934"/>
              <a:gd name="T35" fmla="*/ 2147483647 h 399"/>
              <a:gd name="T36" fmla="*/ 2147483647 w 934"/>
              <a:gd name="T37" fmla="*/ 2147483647 h 399"/>
              <a:gd name="T38" fmla="*/ 2147483647 w 934"/>
              <a:gd name="T39" fmla="*/ 2147483647 h 399"/>
              <a:gd name="T40" fmla="*/ 2147483647 w 934"/>
              <a:gd name="T41" fmla="*/ 2147483647 h 399"/>
              <a:gd name="T42" fmla="*/ 2147483647 w 934"/>
              <a:gd name="T43" fmla="*/ 2147483647 h 399"/>
              <a:gd name="T44" fmla="*/ 2147483647 w 934"/>
              <a:gd name="T45" fmla="*/ 2147483647 h 399"/>
              <a:gd name="T46" fmla="*/ 2147483647 w 934"/>
              <a:gd name="T47" fmla="*/ 2147483647 h 399"/>
              <a:gd name="T48" fmla="*/ 2147483647 w 934"/>
              <a:gd name="T49" fmla="*/ 2147483647 h 399"/>
              <a:gd name="T50" fmla="*/ 2147483647 w 934"/>
              <a:gd name="T51" fmla="*/ 2147483647 h 399"/>
              <a:gd name="T52" fmla="*/ 2147483647 w 934"/>
              <a:gd name="T53" fmla="*/ 2147483647 h 399"/>
              <a:gd name="T54" fmla="*/ 2147483647 w 934"/>
              <a:gd name="T55" fmla="*/ 2147483647 h 399"/>
              <a:gd name="T56" fmla="*/ 2147483647 w 934"/>
              <a:gd name="T57" fmla="*/ 2147483647 h 399"/>
              <a:gd name="T58" fmla="*/ 2147483647 w 934"/>
              <a:gd name="T59" fmla="*/ 2147483647 h 399"/>
              <a:gd name="T60" fmla="*/ 2147483647 w 934"/>
              <a:gd name="T61" fmla="*/ 2147483647 h 399"/>
              <a:gd name="T62" fmla="*/ 2147483647 w 934"/>
              <a:gd name="T63" fmla="*/ 2147483647 h 399"/>
              <a:gd name="T64" fmla="*/ 2147483647 w 934"/>
              <a:gd name="T65" fmla="*/ 2147483647 h 399"/>
              <a:gd name="T66" fmla="*/ 2147483647 w 934"/>
              <a:gd name="T67" fmla="*/ 2147483647 h 399"/>
              <a:gd name="T68" fmla="*/ 2147483647 w 934"/>
              <a:gd name="T69" fmla="*/ 2147483647 h 399"/>
              <a:gd name="T70" fmla="*/ 2147483647 w 934"/>
              <a:gd name="T71" fmla="*/ 2147483647 h 399"/>
              <a:gd name="T72" fmla="*/ 2147483647 w 934"/>
              <a:gd name="T73" fmla="*/ 2147483647 h 399"/>
              <a:gd name="T74" fmla="*/ 2147483647 w 934"/>
              <a:gd name="T75" fmla="*/ 2147483647 h 399"/>
              <a:gd name="T76" fmla="*/ 2147483647 w 934"/>
              <a:gd name="T77" fmla="*/ 2147483647 h 399"/>
              <a:gd name="T78" fmla="*/ 2147483647 w 934"/>
              <a:gd name="T79" fmla="*/ 2147483647 h 399"/>
              <a:gd name="T80" fmla="*/ 2147483647 w 934"/>
              <a:gd name="T81" fmla="*/ 2147483647 h 399"/>
              <a:gd name="T82" fmla="*/ 2147483647 w 934"/>
              <a:gd name="T83" fmla="*/ 2147483647 h 399"/>
              <a:gd name="T84" fmla="*/ 2147483647 w 934"/>
              <a:gd name="T85" fmla="*/ 2147483647 h 399"/>
              <a:gd name="T86" fmla="*/ 2147483647 w 934"/>
              <a:gd name="T87" fmla="*/ 2147483647 h 399"/>
              <a:gd name="T88" fmla="*/ 2147483647 w 934"/>
              <a:gd name="T89" fmla="*/ 2147483647 h 399"/>
              <a:gd name="T90" fmla="*/ 2147483647 w 934"/>
              <a:gd name="T91" fmla="*/ 2147483647 h 399"/>
              <a:gd name="T92" fmla="*/ 2147483647 w 934"/>
              <a:gd name="T93" fmla="*/ 2147483647 h 399"/>
              <a:gd name="T94" fmla="*/ 2147483647 w 934"/>
              <a:gd name="T95" fmla="*/ 2147483647 h 399"/>
              <a:gd name="T96" fmla="*/ 2147483647 w 934"/>
              <a:gd name="T97" fmla="*/ 2147483647 h 399"/>
              <a:gd name="T98" fmla="*/ 2147483647 w 934"/>
              <a:gd name="T99" fmla="*/ 2147483647 h 399"/>
              <a:gd name="T100" fmla="*/ 2147483647 w 934"/>
              <a:gd name="T101" fmla="*/ 2147483647 h 399"/>
              <a:gd name="T102" fmla="*/ 2147483647 w 934"/>
              <a:gd name="T103" fmla="*/ 2147483647 h 399"/>
              <a:gd name="T104" fmla="*/ 2147483647 w 934"/>
              <a:gd name="T105" fmla="*/ 2147483647 h 399"/>
              <a:gd name="T106" fmla="*/ 2147483647 w 934"/>
              <a:gd name="T107" fmla="*/ 2147483647 h 399"/>
              <a:gd name="T108" fmla="*/ 2147483647 w 934"/>
              <a:gd name="T109" fmla="*/ 2147483647 h 399"/>
              <a:gd name="T110" fmla="*/ 2147483647 w 934"/>
              <a:gd name="T111" fmla="*/ 2147483647 h 399"/>
              <a:gd name="T112" fmla="*/ 2147483647 w 934"/>
              <a:gd name="T113" fmla="*/ 2147483647 h 399"/>
              <a:gd name="T114" fmla="*/ 2147483647 w 934"/>
              <a:gd name="T115" fmla="*/ 2147483647 h 399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934"/>
              <a:gd name="T175" fmla="*/ 0 h 399"/>
              <a:gd name="T176" fmla="*/ 934 w 934"/>
              <a:gd name="T177" fmla="*/ 399 h 399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934" h="399">
                <a:moveTo>
                  <a:pt x="0" y="399"/>
                </a:moveTo>
                <a:lnTo>
                  <a:pt x="2" y="399"/>
                </a:lnTo>
                <a:lnTo>
                  <a:pt x="4" y="399"/>
                </a:lnTo>
                <a:lnTo>
                  <a:pt x="6" y="399"/>
                </a:lnTo>
                <a:lnTo>
                  <a:pt x="8" y="399"/>
                </a:lnTo>
                <a:lnTo>
                  <a:pt x="10" y="399"/>
                </a:lnTo>
                <a:lnTo>
                  <a:pt x="12" y="399"/>
                </a:lnTo>
                <a:lnTo>
                  <a:pt x="14" y="399"/>
                </a:lnTo>
                <a:lnTo>
                  <a:pt x="16" y="399"/>
                </a:lnTo>
                <a:lnTo>
                  <a:pt x="18" y="399"/>
                </a:lnTo>
                <a:lnTo>
                  <a:pt x="20" y="399"/>
                </a:lnTo>
                <a:lnTo>
                  <a:pt x="22" y="399"/>
                </a:lnTo>
                <a:lnTo>
                  <a:pt x="24" y="399"/>
                </a:lnTo>
                <a:lnTo>
                  <a:pt x="26" y="399"/>
                </a:lnTo>
                <a:lnTo>
                  <a:pt x="28" y="399"/>
                </a:lnTo>
                <a:lnTo>
                  <a:pt x="30" y="399"/>
                </a:lnTo>
                <a:lnTo>
                  <a:pt x="32" y="399"/>
                </a:lnTo>
                <a:lnTo>
                  <a:pt x="34" y="399"/>
                </a:lnTo>
                <a:lnTo>
                  <a:pt x="36" y="399"/>
                </a:lnTo>
                <a:lnTo>
                  <a:pt x="38" y="399"/>
                </a:lnTo>
                <a:lnTo>
                  <a:pt x="40" y="399"/>
                </a:lnTo>
                <a:lnTo>
                  <a:pt x="42" y="399"/>
                </a:lnTo>
                <a:lnTo>
                  <a:pt x="44" y="399"/>
                </a:lnTo>
                <a:lnTo>
                  <a:pt x="46" y="399"/>
                </a:lnTo>
                <a:lnTo>
                  <a:pt x="48" y="399"/>
                </a:lnTo>
                <a:lnTo>
                  <a:pt x="50" y="399"/>
                </a:lnTo>
                <a:lnTo>
                  <a:pt x="52" y="399"/>
                </a:lnTo>
                <a:lnTo>
                  <a:pt x="54" y="398"/>
                </a:lnTo>
                <a:lnTo>
                  <a:pt x="56" y="398"/>
                </a:lnTo>
                <a:lnTo>
                  <a:pt x="58" y="398"/>
                </a:lnTo>
                <a:lnTo>
                  <a:pt x="60" y="398"/>
                </a:lnTo>
                <a:lnTo>
                  <a:pt x="62" y="398"/>
                </a:lnTo>
                <a:lnTo>
                  <a:pt x="64" y="398"/>
                </a:lnTo>
                <a:lnTo>
                  <a:pt x="66" y="398"/>
                </a:lnTo>
                <a:lnTo>
                  <a:pt x="68" y="398"/>
                </a:lnTo>
                <a:lnTo>
                  <a:pt x="70" y="398"/>
                </a:lnTo>
                <a:lnTo>
                  <a:pt x="72" y="398"/>
                </a:lnTo>
                <a:lnTo>
                  <a:pt x="74" y="398"/>
                </a:lnTo>
                <a:lnTo>
                  <a:pt x="76" y="398"/>
                </a:lnTo>
                <a:lnTo>
                  <a:pt x="78" y="398"/>
                </a:lnTo>
                <a:lnTo>
                  <a:pt x="80" y="398"/>
                </a:lnTo>
                <a:lnTo>
                  <a:pt x="82" y="398"/>
                </a:lnTo>
                <a:lnTo>
                  <a:pt x="84" y="398"/>
                </a:lnTo>
                <a:lnTo>
                  <a:pt x="86" y="398"/>
                </a:lnTo>
                <a:lnTo>
                  <a:pt x="88" y="398"/>
                </a:lnTo>
                <a:lnTo>
                  <a:pt x="90" y="398"/>
                </a:lnTo>
                <a:lnTo>
                  <a:pt x="92" y="398"/>
                </a:lnTo>
                <a:lnTo>
                  <a:pt x="94" y="398"/>
                </a:lnTo>
                <a:lnTo>
                  <a:pt x="96" y="398"/>
                </a:lnTo>
                <a:lnTo>
                  <a:pt x="98" y="398"/>
                </a:lnTo>
                <a:lnTo>
                  <a:pt x="100" y="398"/>
                </a:lnTo>
                <a:lnTo>
                  <a:pt x="102" y="397"/>
                </a:lnTo>
                <a:lnTo>
                  <a:pt x="104" y="397"/>
                </a:lnTo>
                <a:lnTo>
                  <a:pt x="106" y="397"/>
                </a:lnTo>
                <a:lnTo>
                  <a:pt x="108" y="397"/>
                </a:lnTo>
                <a:lnTo>
                  <a:pt x="110" y="397"/>
                </a:lnTo>
                <a:lnTo>
                  <a:pt x="112" y="397"/>
                </a:lnTo>
                <a:lnTo>
                  <a:pt x="114" y="397"/>
                </a:lnTo>
                <a:lnTo>
                  <a:pt x="116" y="397"/>
                </a:lnTo>
                <a:lnTo>
                  <a:pt x="118" y="397"/>
                </a:lnTo>
                <a:lnTo>
                  <a:pt x="120" y="397"/>
                </a:lnTo>
                <a:lnTo>
                  <a:pt x="122" y="397"/>
                </a:lnTo>
                <a:lnTo>
                  <a:pt x="124" y="397"/>
                </a:lnTo>
                <a:lnTo>
                  <a:pt x="126" y="397"/>
                </a:lnTo>
                <a:lnTo>
                  <a:pt x="128" y="397"/>
                </a:lnTo>
                <a:lnTo>
                  <a:pt x="130" y="397"/>
                </a:lnTo>
                <a:lnTo>
                  <a:pt x="132" y="397"/>
                </a:lnTo>
                <a:lnTo>
                  <a:pt x="134" y="397"/>
                </a:lnTo>
                <a:lnTo>
                  <a:pt x="136" y="397"/>
                </a:lnTo>
                <a:lnTo>
                  <a:pt x="138" y="397"/>
                </a:lnTo>
                <a:lnTo>
                  <a:pt x="140" y="396"/>
                </a:lnTo>
                <a:lnTo>
                  <a:pt x="142" y="396"/>
                </a:lnTo>
                <a:lnTo>
                  <a:pt x="144" y="396"/>
                </a:lnTo>
                <a:lnTo>
                  <a:pt x="146" y="396"/>
                </a:lnTo>
                <a:lnTo>
                  <a:pt x="148" y="396"/>
                </a:lnTo>
                <a:lnTo>
                  <a:pt x="150" y="396"/>
                </a:lnTo>
                <a:lnTo>
                  <a:pt x="152" y="396"/>
                </a:lnTo>
                <a:lnTo>
                  <a:pt x="154" y="396"/>
                </a:lnTo>
                <a:lnTo>
                  <a:pt x="156" y="396"/>
                </a:lnTo>
                <a:lnTo>
                  <a:pt x="158" y="396"/>
                </a:lnTo>
                <a:lnTo>
                  <a:pt x="160" y="396"/>
                </a:lnTo>
                <a:lnTo>
                  <a:pt x="162" y="396"/>
                </a:lnTo>
                <a:lnTo>
                  <a:pt x="164" y="396"/>
                </a:lnTo>
                <a:lnTo>
                  <a:pt x="166" y="396"/>
                </a:lnTo>
                <a:lnTo>
                  <a:pt x="168" y="396"/>
                </a:lnTo>
                <a:lnTo>
                  <a:pt x="170" y="396"/>
                </a:lnTo>
                <a:lnTo>
                  <a:pt x="172" y="395"/>
                </a:lnTo>
                <a:lnTo>
                  <a:pt x="174" y="395"/>
                </a:lnTo>
                <a:lnTo>
                  <a:pt x="176" y="395"/>
                </a:lnTo>
                <a:lnTo>
                  <a:pt x="178" y="395"/>
                </a:lnTo>
                <a:lnTo>
                  <a:pt x="180" y="395"/>
                </a:lnTo>
                <a:lnTo>
                  <a:pt x="182" y="395"/>
                </a:lnTo>
                <a:lnTo>
                  <a:pt x="184" y="395"/>
                </a:lnTo>
                <a:lnTo>
                  <a:pt x="186" y="395"/>
                </a:lnTo>
                <a:lnTo>
                  <a:pt x="188" y="395"/>
                </a:lnTo>
                <a:lnTo>
                  <a:pt x="190" y="395"/>
                </a:lnTo>
                <a:lnTo>
                  <a:pt x="192" y="395"/>
                </a:lnTo>
                <a:lnTo>
                  <a:pt x="194" y="395"/>
                </a:lnTo>
                <a:lnTo>
                  <a:pt x="196" y="395"/>
                </a:lnTo>
                <a:lnTo>
                  <a:pt x="198" y="394"/>
                </a:lnTo>
                <a:lnTo>
                  <a:pt x="200" y="394"/>
                </a:lnTo>
                <a:lnTo>
                  <a:pt x="202" y="394"/>
                </a:lnTo>
                <a:lnTo>
                  <a:pt x="204" y="394"/>
                </a:lnTo>
                <a:lnTo>
                  <a:pt x="206" y="394"/>
                </a:lnTo>
                <a:lnTo>
                  <a:pt x="208" y="394"/>
                </a:lnTo>
                <a:lnTo>
                  <a:pt x="210" y="394"/>
                </a:lnTo>
                <a:lnTo>
                  <a:pt x="212" y="394"/>
                </a:lnTo>
                <a:lnTo>
                  <a:pt x="214" y="394"/>
                </a:lnTo>
                <a:lnTo>
                  <a:pt x="216" y="394"/>
                </a:lnTo>
                <a:lnTo>
                  <a:pt x="218" y="394"/>
                </a:lnTo>
                <a:lnTo>
                  <a:pt x="220" y="394"/>
                </a:lnTo>
                <a:lnTo>
                  <a:pt x="222" y="393"/>
                </a:lnTo>
                <a:lnTo>
                  <a:pt x="224" y="393"/>
                </a:lnTo>
                <a:lnTo>
                  <a:pt x="226" y="393"/>
                </a:lnTo>
                <a:lnTo>
                  <a:pt x="228" y="393"/>
                </a:lnTo>
                <a:lnTo>
                  <a:pt x="230" y="393"/>
                </a:lnTo>
                <a:lnTo>
                  <a:pt x="232" y="393"/>
                </a:lnTo>
                <a:lnTo>
                  <a:pt x="234" y="393"/>
                </a:lnTo>
                <a:lnTo>
                  <a:pt x="236" y="393"/>
                </a:lnTo>
                <a:lnTo>
                  <a:pt x="238" y="393"/>
                </a:lnTo>
                <a:lnTo>
                  <a:pt x="240" y="393"/>
                </a:lnTo>
                <a:lnTo>
                  <a:pt x="242" y="392"/>
                </a:lnTo>
                <a:lnTo>
                  <a:pt x="244" y="392"/>
                </a:lnTo>
                <a:lnTo>
                  <a:pt x="246" y="392"/>
                </a:lnTo>
                <a:lnTo>
                  <a:pt x="248" y="392"/>
                </a:lnTo>
                <a:lnTo>
                  <a:pt x="250" y="392"/>
                </a:lnTo>
                <a:lnTo>
                  <a:pt x="252" y="392"/>
                </a:lnTo>
                <a:lnTo>
                  <a:pt x="254" y="392"/>
                </a:lnTo>
                <a:lnTo>
                  <a:pt x="256" y="392"/>
                </a:lnTo>
                <a:lnTo>
                  <a:pt x="258" y="392"/>
                </a:lnTo>
                <a:lnTo>
                  <a:pt x="260" y="392"/>
                </a:lnTo>
                <a:lnTo>
                  <a:pt x="262" y="391"/>
                </a:lnTo>
                <a:lnTo>
                  <a:pt x="264" y="391"/>
                </a:lnTo>
                <a:lnTo>
                  <a:pt x="266" y="391"/>
                </a:lnTo>
                <a:lnTo>
                  <a:pt x="268" y="391"/>
                </a:lnTo>
                <a:lnTo>
                  <a:pt x="270" y="391"/>
                </a:lnTo>
                <a:lnTo>
                  <a:pt x="272" y="391"/>
                </a:lnTo>
                <a:lnTo>
                  <a:pt x="274" y="391"/>
                </a:lnTo>
                <a:lnTo>
                  <a:pt x="276" y="391"/>
                </a:lnTo>
                <a:lnTo>
                  <a:pt x="278" y="390"/>
                </a:lnTo>
                <a:lnTo>
                  <a:pt x="280" y="390"/>
                </a:lnTo>
                <a:lnTo>
                  <a:pt x="282" y="390"/>
                </a:lnTo>
                <a:lnTo>
                  <a:pt x="284" y="390"/>
                </a:lnTo>
                <a:lnTo>
                  <a:pt x="286" y="390"/>
                </a:lnTo>
                <a:lnTo>
                  <a:pt x="288" y="390"/>
                </a:lnTo>
                <a:lnTo>
                  <a:pt x="290" y="390"/>
                </a:lnTo>
                <a:lnTo>
                  <a:pt x="292" y="390"/>
                </a:lnTo>
                <a:lnTo>
                  <a:pt x="294" y="389"/>
                </a:lnTo>
                <a:lnTo>
                  <a:pt x="296" y="389"/>
                </a:lnTo>
                <a:lnTo>
                  <a:pt x="298" y="389"/>
                </a:lnTo>
                <a:lnTo>
                  <a:pt x="300" y="389"/>
                </a:lnTo>
                <a:lnTo>
                  <a:pt x="302" y="389"/>
                </a:lnTo>
                <a:lnTo>
                  <a:pt x="304" y="389"/>
                </a:lnTo>
                <a:lnTo>
                  <a:pt x="306" y="389"/>
                </a:lnTo>
                <a:lnTo>
                  <a:pt x="308" y="388"/>
                </a:lnTo>
                <a:lnTo>
                  <a:pt x="310" y="388"/>
                </a:lnTo>
                <a:lnTo>
                  <a:pt x="312" y="388"/>
                </a:lnTo>
                <a:lnTo>
                  <a:pt x="314" y="388"/>
                </a:lnTo>
                <a:lnTo>
                  <a:pt x="316" y="388"/>
                </a:lnTo>
                <a:lnTo>
                  <a:pt x="318" y="388"/>
                </a:lnTo>
                <a:lnTo>
                  <a:pt x="320" y="388"/>
                </a:lnTo>
                <a:lnTo>
                  <a:pt x="322" y="387"/>
                </a:lnTo>
                <a:lnTo>
                  <a:pt x="324" y="387"/>
                </a:lnTo>
                <a:lnTo>
                  <a:pt x="326" y="387"/>
                </a:lnTo>
                <a:lnTo>
                  <a:pt x="328" y="387"/>
                </a:lnTo>
                <a:lnTo>
                  <a:pt x="330" y="387"/>
                </a:lnTo>
                <a:lnTo>
                  <a:pt x="332" y="387"/>
                </a:lnTo>
                <a:lnTo>
                  <a:pt x="334" y="386"/>
                </a:lnTo>
                <a:lnTo>
                  <a:pt x="336" y="386"/>
                </a:lnTo>
                <a:lnTo>
                  <a:pt x="338" y="386"/>
                </a:lnTo>
                <a:lnTo>
                  <a:pt x="340" y="386"/>
                </a:lnTo>
                <a:lnTo>
                  <a:pt x="342" y="386"/>
                </a:lnTo>
                <a:lnTo>
                  <a:pt x="344" y="386"/>
                </a:lnTo>
                <a:lnTo>
                  <a:pt x="346" y="385"/>
                </a:lnTo>
                <a:lnTo>
                  <a:pt x="348" y="385"/>
                </a:lnTo>
                <a:lnTo>
                  <a:pt x="350" y="385"/>
                </a:lnTo>
                <a:lnTo>
                  <a:pt x="352" y="385"/>
                </a:lnTo>
                <a:lnTo>
                  <a:pt x="354" y="385"/>
                </a:lnTo>
                <a:lnTo>
                  <a:pt x="356" y="384"/>
                </a:lnTo>
                <a:lnTo>
                  <a:pt x="358" y="384"/>
                </a:lnTo>
                <a:lnTo>
                  <a:pt x="360" y="384"/>
                </a:lnTo>
                <a:lnTo>
                  <a:pt x="362" y="384"/>
                </a:lnTo>
                <a:lnTo>
                  <a:pt x="364" y="384"/>
                </a:lnTo>
                <a:lnTo>
                  <a:pt x="366" y="384"/>
                </a:lnTo>
                <a:lnTo>
                  <a:pt x="368" y="383"/>
                </a:lnTo>
                <a:lnTo>
                  <a:pt x="370" y="383"/>
                </a:lnTo>
                <a:lnTo>
                  <a:pt x="372" y="383"/>
                </a:lnTo>
                <a:lnTo>
                  <a:pt x="374" y="383"/>
                </a:lnTo>
                <a:lnTo>
                  <a:pt x="376" y="382"/>
                </a:lnTo>
                <a:lnTo>
                  <a:pt x="378" y="382"/>
                </a:lnTo>
                <a:lnTo>
                  <a:pt x="380" y="382"/>
                </a:lnTo>
                <a:lnTo>
                  <a:pt x="382" y="382"/>
                </a:lnTo>
                <a:lnTo>
                  <a:pt x="384" y="382"/>
                </a:lnTo>
                <a:lnTo>
                  <a:pt x="386" y="381"/>
                </a:lnTo>
                <a:lnTo>
                  <a:pt x="388" y="381"/>
                </a:lnTo>
                <a:lnTo>
                  <a:pt x="390" y="381"/>
                </a:lnTo>
                <a:lnTo>
                  <a:pt x="392" y="381"/>
                </a:lnTo>
                <a:lnTo>
                  <a:pt x="394" y="380"/>
                </a:lnTo>
                <a:lnTo>
                  <a:pt x="396" y="380"/>
                </a:lnTo>
                <a:lnTo>
                  <a:pt x="398" y="380"/>
                </a:lnTo>
                <a:lnTo>
                  <a:pt x="400" y="380"/>
                </a:lnTo>
                <a:lnTo>
                  <a:pt x="402" y="380"/>
                </a:lnTo>
                <a:lnTo>
                  <a:pt x="404" y="379"/>
                </a:lnTo>
                <a:lnTo>
                  <a:pt x="406" y="379"/>
                </a:lnTo>
                <a:lnTo>
                  <a:pt x="408" y="379"/>
                </a:lnTo>
                <a:lnTo>
                  <a:pt x="410" y="379"/>
                </a:lnTo>
                <a:lnTo>
                  <a:pt x="412" y="378"/>
                </a:lnTo>
                <a:lnTo>
                  <a:pt x="414" y="378"/>
                </a:lnTo>
                <a:lnTo>
                  <a:pt x="416" y="378"/>
                </a:lnTo>
                <a:lnTo>
                  <a:pt x="418" y="378"/>
                </a:lnTo>
                <a:lnTo>
                  <a:pt x="420" y="377"/>
                </a:lnTo>
                <a:lnTo>
                  <a:pt x="422" y="377"/>
                </a:lnTo>
                <a:lnTo>
                  <a:pt x="424" y="377"/>
                </a:lnTo>
                <a:lnTo>
                  <a:pt x="426" y="376"/>
                </a:lnTo>
                <a:lnTo>
                  <a:pt x="428" y="376"/>
                </a:lnTo>
                <a:lnTo>
                  <a:pt x="430" y="376"/>
                </a:lnTo>
                <a:lnTo>
                  <a:pt x="432" y="376"/>
                </a:lnTo>
                <a:lnTo>
                  <a:pt x="434" y="375"/>
                </a:lnTo>
                <a:lnTo>
                  <a:pt x="436" y="375"/>
                </a:lnTo>
                <a:lnTo>
                  <a:pt x="438" y="375"/>
                </a:lnTo>
                <a:lnTo>
                  <a:pt x="440" y="374"/>
                </a:lnTo>
                <a:lnTo>
                  <a:pt x="442" y="374"/>
                </a:lnTo>
                <a:lnTo>
                  <a:pt x="444" y="374"/>
                </a:lnTo>
                <a:lnTo>
                  <a:pt x="446" y="374"/>
                </a:lnTo>
                <a:lnTo>
                  <a:pt x="448" y="373"/>
                </a:lnTo>
                <a:lnTo>
                  <a:pt x="450" y="373"/>
                </a:lnTo>
                <a:lnTo>
                  <a:pt x="452" y="373"/>
                </a:lnTo>
                <a:lnTo>
                  <a:pt x="454" y="372"/>
                </a:lnTo>
                <a:lnTo>
                  <a:pt x="456" y="372"/>
                </a:lnTo>
                <a:lnTo>
                  <a:pt x="458" y="372"/>
                </a:lnTo>
                <a:lnTo>
                  <a:pt x="460" y="371"/>
                </a:lnTo>
                <a:lnTo>
                  <a:pt x="462" y="371"/>
                </a:lnTo>
                <a:lnTo>
                  <a:pt x="464" y="371"/>
                </a:lnTo>
                <a:lnTo>
                  <a:pt x="466" y="370"/>
                </a:lnTo>
                <a:lnTo>
                  <a:pt x="468" y="370"/>
                </a:lnTo>
                <a:lnTo>
                  <a:pt x="470" y="370"/>
                </a:lnTo>
                <a:lnTo>
                  <a:pt x="472" y="369"/>
                </a:lnTo>
                <a:lnTo>
                  <a:pt x="474" y="369"/>
                </a:lnTo>
                <a:lnTo>
                  <a:pt x="476" y="369"/>
                </a:lnTo>
                <a:lnTo>
                  <a:pt x="478" y="368"/>
                </a:lnTo>
                <a:lnTo>
                  <a:pt x="480" y="368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5"/>
                </a:lnTo>
                <a:lnTo>
                  <a:pt x="494" y="365"/>
                </a:lnTo>
                <a:lnTo>
                  <a:pt x="496" y="365"/>
                </a:lnTo>
                <a:lnTo>
                  <a:pt x="498" y="364"/>
                </a:lnTo>
                <a:lnTo>
                  <a:pt x="500" y="364"/>
                </a:lnTo>
                <a:lnTo>
                  <a:pt x="502" y="363"/>
                </a:lnTo>
                <a:lnTo>
                  <a:pt x="504" y="363"/>
                </a:lnTo>
                <a:lnTo>
                  <a:pt x="506" y="363"/>
                </a:lnTo>
                <a:lnTo>
                  <a:pt x="508" y="362"/>
                </a:lnTo>
                <a:lnTo>
                  <a:pt x="510" y="362"/>
                </a:lnTo>
                <a:lnTo>
                  <a:pt x="512" y="361"/>
                </a:lnTo>
                <a:lnTo>
                  <a:pt x="514" y="361"/>
                </a:lnTo>
                <a:lnTo>
                  <a:pt x="516" y="360"/>
                </a:lnTo>
                <a:lnTo>
                  <a:pt x="518" y="360"/>
                </a:lnTo>
                <a:lnTo>
                  <a:pt x="520" y="360"/>
                </a:lnTo>
                <a:lnTo>
                  <a:pt x="522" y="359"/>
                </a:lnTo>
                <a:lnTo>
                  <a:pt x="524" y="359"/>
                </a:lnTo>
                <a:lnTo>
                  <a:pt x="526" y="358"/>
                </a:lnTo>
                <a:lnTo>
                  <a:pt x="528" y="358"/>
                </a:lnTo>
                <a:lnTo>
                  <a:pt x="530" y="357"/>
                </a:lnTo>
                <a:lnTo>
                  <a:pt x="532" y="357"/>
                </a:lnTo>
                <a:lnTo>
                  <a:pt x="534" y="356"/>
                </a:lnTo>
                <a:lnTo>
                  <a:pt x="536" y="356"/>
                </a:lnTo>
                <a:lnTo>
                  <a:pt x="538" y="355"/>
                </a:lnTo>
                <a:lnTo>
                  <a:pt x="540" y="355"/>
                </a:lnTo>
                <a:lnTo>
                  <a:pt x="542" y="354"/>
                </a:lnTo>
                <a:lnTo>
                  <a:pt x="544" y="354"/>
                </a:lnTo>
                <a:lnTo>
                  <a:pt x="546" y="353"/>
                </a:lnTo>
                <a:lnTo>
                  <a:pt x="548" y="353"/>
                </a:lnTo>
                <a:lnTo>
                  <a:pt x="550" y="352"/>
                </a:lnTo>
                <a:lnTo>
                  <a:pt x="552" y="351"/>
                </a:lnTo>
                <a:lnTo>
                  <a:pt x="554" y="351"/>
                </a:lnTo>
                <a:lnTo>
                  <a:pt x="556" y="350"/>
                </a:lnTo>
                <a:lnTo>
                  <a:pt x="558" y="350"/>
                </a:lnTo>
                <a:lnTo>
                  <a:pt x="560" y="349"/>
                </a:lnTo>
                <a:lnTo>
                  <a:pt x="562" y="349"/>
                </a:lnTo>
                <a:lnTo>
                  <a:pt x="564" y="348"/>
                </a:lnTo>
                <a:lnTo>
                  <a:pt x="566" y="347"/>
                </a:lnTo>
                <a:lnTo>
                  <a:pt x="568" y="347"/>
                </a:lnTo>
                <a:lnTo>
                  <a:pt x="570" y="346"/>
                </a:lnTo>
                <a:lnTo>
                  <a:pt x="572" y="346"/>
                </a:lnTo>
                <a:lnTo>
                  <a:pt x="574" y="345"/>
                </a:lnTo>
                <a:lnTo>
                  <a:pt x="576" y="344"/>
                </a:lnTo>
                <a:lnTo>
                  <a:pt x="578" y="344"/>
                </a:lnTo>
                <a:lnTo>
                  <a:pt x="580" y="343"/>
                </a:lnTo>
                <a:lnTo>
                  <a:pt x="582" y="343"/>
                </a:lnTo>
                <a:lnTo>
                  <a:pt x="584" y="342"/>
                </a:lnTo>
                <a:lnTo>
                  <a:pt x="586" y="341"/>
                </a:lnTo>
                <a:lnTo>
                  <a:pt x="588" y="341"/>
                </a:lnTo>
                <a:lnTo>
                  <a:pt x="590" y="340"/>
                </a:lnTo>
                <a:lnTo>
                  <a:pt x="592" y="339"/>
                </a:lnTo>
                <a:lnTo>
                  <a:pt x="594" y="339"/>
                </a:lnTo>
                <a:lnTo>
                  <a:pt x="596" y="338"/>
                </a:lnTo>
                <a:lnTo>
                  <a:pt x="598" y="337"/>
                </a:lnTo>
                <a:lnTo>
                  <a:pt x="600" y="336"/>
                </a:lnTo>
                <a:lnTo>
                  <a:pt x="602" y="336"/>
                </a:lnTo>
                <a:lnTo>
                  <a:pt x="604" y="335"/>
                </a:lnTo>
                <a:lnTo>
                  <a:pt x="606" y="334"/>
                </a:lnTo>
                <a:lnTo>
                  <a:pt x="608" y="334"/>
                </a:lnTo>
                <a:lnTo>
                  <a:pt x="610" y="333"/>
                </a:lnTo>
                <a:lnTo>
                  <a:pt x="612" y="332"/>
                </a:lnTo>
                <a:lnTo>
                  <a:pt x="614" y="331"/>
                </a:lnTo>
                <a:lnTo>
                  <a:pt x="616" y="331"/>
                </a:lnTo>
                <a:lnTo>
                  <a:pt x="618" y="330"/>
                </a:lnTo>
                <a:lnTo>
                  <a:pt x="620" y="329"/>
                </a:lnTo>
                <a:lnTo>
                  <a:pt x="622" y="328"/>
                </a:lnTo>
                <a:lnTo>
                  <a:pt x="624" y="327"/>
                </a:lnTo>
                <a:lnTo>
                  <a:pt x="626" y="327"/>
                </a:lnTo>
                <a:lnTo>
                  <a:pt x="628" y="326"/>
                </a:lnTo>
                <a:lnTo>
                  <a:pt x="630" y="325"/>
                </a:lnTo>
                <a:lnTo>
                  <a:pt x="632" y="324"/>
                </a:lnTo>
                <a:lnTo>
                  <a:pt x="634" y="323"/>
                </a:lnTo>
                <a:lnTo>
                  <a:pt x="636" y="322"/>
                </a:lnTo>
                <a:lnTo>
                  <a:pt x="638" y="321"/>
                </a:lnTo>
                <a:lnTo>
                  <a:pt x="640" y="321"/>
                </a:lnTo>
                <a:lnTo>
                  <a:pt x="642" y="320"/>
                </a:lnTo>
                <a:lnTo>
                  <a:pt x="644" y="319"/>
                </a:lnTo>
                <a:lnTo>
                  <a:pt x="646" y="318"/>
                </a:lnTo>
                <a:lnTo>
                  <a:pt x="648" y="317"/>
                </a:lnTo>
                <a:lnTo>
                  <a:pt x="650" y="316"/>
                </a:lnTo>
                <a:lnTo>
                  <a:pt x="652" y="315"/>
                </a:lnTo>
                <a:lnTo>
                  <a:pt x="654" y="314"/>
                </a:lnTo>
                <a:lnTo>
                  <a:pt x="656" y="313"/>
                </a:lnTo>
                <a:lnTo>
                  <a:pt x="658" y="312"/>
                </a:lnTo>
                <a:lnTo>
                  <a:pt x="660" y="311"/>
                </a:lnTo>
                <a:lnTo>
                  <a:pt x="662" y="310"/>
                </a:lnTo>
                <a:lnTo>
                  <a:pt x="664" y="309"/>
                </a:lnTo>
                <a:lnTo>
                  <a:pt x="666" y="308"/>
                </a:lnTo>
                <a:lnTo>
                  <a:pt x="668" y="307"/>
                </a:lnTo>
                <a:lnTo>
                  <a:pt x="670" y="306"/>
                </a:lnTo>
                <a:lnTo>
                  <a:pt x="672" y="305"/>
                </a:lnTo>
                <a:lnTo>
                  <a:pt x="674" y="304"/>
                </a:lnTo>
                <a:lnTo>
                  <a:pt x="676" y="303"/>
                </a:lnTo>
                <a:lnTo>
                  <a:pt x="678" y="302"/>
                </a:lnTo>
                <a:lnTo>
                  <a:pt x="680" y="301"/>
                </a:lnTo>
                <a:lnTo>
                  <a:pt x="682" y="300"/>
                </a:lnTo>
                <a:lnTo>
                  <a:pt x="684" y="299"/>
                </a:lnTo>
                <a:lnTo>
                  <a:pt x="686" y="297"/>
                </a:lnTo>
                <a:lnTo>
                  <a:pt x="688" y="296"/>
                </a:lnTo>
                <a:lnTo>
                  <a:pt x="690" y="295"/>
                </a:lnTo>
                <a:lnTo>
                  <a:pt x="692" y="294"/>
                </a:lnTo>
                <a:lnTo>
                  <a:pt x="694" y="293"/>
                </a:lnTo>
                <a:lnTo>
                  <a:pt x="696" y="292"/>
                </a:lnTo>
                <a:lnTo>
                  <a:pt x="698" y="290"/>
                </a:lnTo>
                <a:lnTo>
                  <a:pt x="700" y="289"/>
                </a:lnTo>
                <a:lnTo>
                  <a:pt x="702" y="288"/>
                </a:lnTo>
                <a:lnTo>
                  <a:pt x="704" y="287"/>
                </a:lnTo>
                <a:lnTo>
                  <a:pt x="706" y="285"/>
                </a:lnTo>
                <a:lnTo>
                  <a:pt x="708" y="284"/>
                </a:lnTo>
                <a:lnTo>
                  <a:pt x="710" y="283"/>
                </a:lnTo>
                <a:lnTo>
                  <a:pt x="712" y="282"/>
                </a:lnTo>
                <a:lnTo>
                  <a:pt x="714" y="280"/>
                </a:lnTo>
                <a:lnTo>
                  <a:pt x="716" y="279"/>
                </a:lnTo>
                <a:lnTo>
                  <a:pt x="718" y="278"/>
                </a:lnTo>
                <a:lnTo>
                  <a:pt x="720" y="276"/>
                </a:lnTo>
                <a:lnTo>
                  <a:pt x="722" y="275"/>
                </a:lnTo>
                <a:lnTo>
                  <a:pt x="724" y="274"/>
                </a:lnTo>
                <a:lnTo>
                  <a:pt x="726" y="272"/>
                </a:lnTo>
                <a:lnTo>
                  <a:pt x="728" y="271"/>
                </a:lnTo>
                <a:lnTo>
                  <a:pt x="730" y="269"/>
                </a:lnTo>
                <a:lnTo>
                  <a:pt x="732" y="268"/>
                </a:lnTo>
                <a:lnTo>
                  <a:pt x="734" y="266"/>
                </a:lnTo>
                <a:lnTo>
                  <a:pt x="736" y="265"/>
                </a:lnTo>
                <a:lnTo>
                  <a:pt x="738" y="263"/>
                </a:lnTo>
                <a:lnTo>
                  <a:pt x="740" y="262"/>
                </a:lnTo>
                <a:lnTo>
                  <a:pt x="742" y="260"/>
                </a:lnTo>
                <a:lnTo>
                  <a:pt x="744" y="259"/>
                </a:lnTo>
                <a:lnTo>
                  <a:pt x="746" y="257"/>
                </a:lnTo>
                <a:lnTo>
                  <a:pt x="748" y="256"/>
                </a:lnTo>
                <a:lnTo>
                  <a:pt x="750" y="254"/>
                </a:lnTo>
                <a:lnTo>
                  <a:pt x="752" y="252"/>
                </a:lnTo>
                <a:lnTo>
                  <a:pt x="754" y="251"/>
                </a:lnTo>
                <a:lnTo>
                  <a:pt x="756" y="249"/>
                </a:lnTo>
                <a:lnTo>
                  <a:pt x="758" y="247"/>
                </a:lnTo>
                <a:lnTo>
                  <a:pt x="760" y="246"/>
                </a:lnTo>
                <a:lnTo>
                  <a:pt x="762" y="244"/>
                </a:lnTo>
                <a:lnTo>
                  <a:pt x="764" y="242"/>
                </a:lnTo>
                <a:lnTo>
                  <a:pt x="766" y="241"/>
                </a:lnTo>
                <a:lnTo>
                  <a:pt x="768" y="239"/>
                </a:lnTo>
                <a:lnTo>
                  <a:pt x="770" y="237"/>
                </a:lnTo>
                <a:lnTo>
                  <a:pt x="772" y="235"/>
                </a:lnTo>
                <a:lnTo>
                  <a:pt x="774" y="233"/>
                </a:lnTo>
                <a:lnTo>
                  <a:pt x="776" y="232"/>
                </a:lnTo>
                <a:lnTo>
                  <a:pt x="778" y="230"/>
                </a:lnTo>
                <a:lnTo>
                  <a:pt x="780" y="228"/>
                </a:lnTo>
                <a:lnTo>
                  <a:pt x="782" y="226"/>
                </a:lnTo>
                <a:lnTo>
                  <a:pt x="784" y="224"/>
                </a:lnTo>
                <a:lnTo>
                  <a:pt x="786" y="222"/>
                </a:lnTo>
                <a:lnTo>
                  <a:pt x="788" y="220"/>
                </a:lnTo>
                <a:lnTo>
                  <a:pt x="790" y="218"/>
                </a:lnTo>
                <a:lnTo>
                  <a:pt x="792" y="216"/>
                </a:lnTo>
                <a:lnTo>
                  <a:pt x="794" y="214"/>
                </a:lnTo>
                <a:lnTo>
                  <a:pt x="796" y="212"/>
                </a:lnTo>
                <a:lnTo>
                  <a:pt x="798" y="210"/>
                </a:lnTo>
                <a:lnTo>
                  <a:pt x="800" y="208"/>
                </a:lnTo>
                <a:lnTo>
                  <a:pt x="802" y="206"/>
                </a:lnTo>
                <a:lnTo>
                  <a:pt x="804" y="204"/>
                </a:lnTo>
                <a:lnTo>
                  <a:pt x="806" y="201"/>
                </a:lnTo>
                <a:lnTo>
                  <a:pt x="808" y="199"/>
                </a:lnTo>
                <a:lnTo>
                  <a:pt x="810" y="197"/>
                </a:lnTo>
                <a:lnTo>
                  <a:pt x="812" y="195"/>
                </a:lnTo>
                <a:lnTo>
                  <a:pt x="814" y="193"/>
                </a:lnTo>
                <a:lnTo>
                  <a:pt x="816" y="190"/>
                </a:lnTo>
                <a:lnTo>
                  <a:pt x="818" y="188"/>
                </a:lnTo>
                <a:lnTo>
                  <a:pt x="820" y="186"/>
                </a:lnTo>
                <a:lnTo>
                  <a:pt x="822" y="183"/>
                </a:lnTo>
                <a:lnTo>
                  <a:pt x="824" y="181"/>
                </a:lnTo>
                <a:lnTo>
                  <a:pt x="826" y="178"/>
                </a:lnTo>
                <a:lnTo>
                  <a:pt x="828" y="176"/>
                </a:lnTo>
                <a:lnTo>
                  <a:pt x="830" y="174"/>
                </a:lnTo>
                <a:lnTo>
                  <a:pt x="832" y="171"/>
                </a:lnTo>
                <a:lnTo>
                  <a:pt x="834" y="169"/>
                </a:lnTo>
                <a:lnTo>
                  <a:pt x="836" y="166"/>
                </a:lnTo>
                <a:lnTo>
                  <a:pt x="838" y="163"/>
                </a:lnTo>
                <a:lnTo>
                  <a:pt x="840" y="161"/>
                </a:lnTo>
                <a:lnTo>
                  <a:pt x="842" y="158"/>
                </a:lnTo>
                <a:lnTo>
                  <a:pt x="844" y="155"/>
                </a:lnTo>
                <a:lnTo>
                  <a:pt x="846" y="153"/>
                </a:lnTo>
                <a:lnTo>
                  <a:pt x="848" y="150"/>
                </a:lnTo>
                <a:lnTo>
                  <a:pt x="850" y="147"/>
                </a:lnTo>
                <a:lnTo>
                  <a:pt x="852" y="145"/>
                </a:lnTo>
                <a:lnTo>
                  <a:pt x="854" y="142"/>
                </a:lnTo>
                <a:lnTo>
                  <a:pt x="856" y="139"/>
                </a:lnTo>
                <a:lnTo>
                  <a:pt x="858" y="136"/>
                </a:lnTo>
                <a:lnTo>
                  <a:pt x="860" y="133"/>
                </a:lnTo>
                <a:lnTo>
                  <a:pt x="862" y="130"/>
                </a:lnTo>
                <a:lnTo>
                  <a:pt x="864" y="127"/>
                </a:lnTo>
                <a:lnTo>
                  <a:pt x="866" y="124"/>
                </a:lnTo>
                <a:lnTo>
                  <a:pt x="868" y="121"/>
                </a:lnTo>
                <a:lnTo>
                  <a:pt x="870" y="118"/>
                </a:lnTo>
                <a:lnTo>
                  <a:pt x="872" y="115"/>
                </a:lnTo>
                <a:lnTo>
                  <a:pt x="874" y="112"/>
                </a:lnTo>
                <a:lnTo>
                  <a:pt x="876" y="109"/>
                </a:lnTo>
                <a:lnTo>
                  <a:pt x="878" y="105"/>
                </a:lnTo>
                <a:lnTo>
                  <a:pt x="880" y="102"/>
                </a:lnTo>
                <a:lnTo>
                  <a:pt x="882" y="99"/>
                </a:lnTo>
                <a:lnTo>
                  <a:pt x="884" y="96"/>
                </a:lnTo>
                <a:lnTo>
                  <a:pt x="886" y="92"/>
                </a:lnTo>
                <a:lnTo>
                  <a:pt x="888" y="89"/>
                </a:lnTo>
                <a:lnTo>
                  <a:pt x="890" y="85"/>
                </a:lnTo>
                <a:lnTo>
                  <a:pt x="892" y="82"/>
                </a:lnTo>
                <a:lnTo>
                  <a:pt x="894" y="79"/>
                </a:lnTo>
                <a:lnTo>
                  <a:pt x="896" y="75"/>
                </a:lnTo>
                <a:lnTo>
                  <a:pt x="898" y="71"/>
                </a:lnTo>
                <a:lnTo>
                  <a:pt x="900" y="68"/>
                </a:lnTo>
                <a:lnTo>
                  <a:pt x="902" y="64"/>
                </a:lnTo>
                <a:lnTo>
                  <a:pt x="904" y="60"/>
                </a:lnTo>
                <a:lnTo>
                  <a:pt x="906" y="57"/>
                </a:lnTo>
                <a:lnTo>
                  <a:pt x="908" y="53"/>
                </a:lnTo>
                <a:lnTo>
                  <a:pt x="910" y="49"/>
                </a:lnTo>
                <a:lnTo>
                  <a:pt x="912" y="45"/>
                </a:lnTo>
                <a:lnTo>
                  <a:pt x="914" y="41"/>
                </a:lnTo>
                <a:lnTo>
                  <a:pt x="916" y="37"/>
                </a:lnTo>
                <a:lnTo>
                  <a:pt x="918" y="33"/>
                </a:lnTo>
                <a:lnTo>
                  <a:pt x="920" y="29"/>
                </a:lnTo>
                <a:lnTo>
                  <a:pt x="922" y="25"/>
                </a:lnTo>
                <a:lnTo>
                  <a:pt x="924" y="21"/>
                </a:lnTo>
                <a:lnTo>
                  <a:pt x="926" y="17"/>
                </a:lnTo>
                <a:lnTo>
                  <a:pt x="928" y="13"/>
                </a:lnTo>
                <a:lnTo>
                  <a:pt x="930" y="9"/>
                </a:lnTo>
                <a:lnTo>
                  <a:pt x="932" y="4"/>
                </a:lnTo>
                <a:lnTo>
                  <a:pt x="934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048" name="TextBox 3"/>
          <p:cNvSpPr txBox="1">
            <a:spLocks noChangeArrowheads="1"/>
          </p:cNvSpPr>
          <p:nvPr/>
        </p:nvSpPr>
        <p:spPr bwMode="auto">
          <a:xfrm>
            <a:off x="1524000" y="6596063"/>
            <a:ext cx="41211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200"/>
              <a:t>© All Rights Reserved. Homework Depot www.BCMath.ca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02063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6" grpId="0" animBg="1"/>
      <p:bldP spid="5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9"/>
            <a:ext cx="7615238" cy="5111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/>
              <a:t>II) Graphs of Exponential Functions</a:t>
            </a:r>
          </a:p>
        </p:txBody>
      </p:sp>
      <p:graphicFrame>
        <p:nvGraphicFramePr>
          <p:cNvPr id="2050" name="Object 131"/>
          <p:cNvGraphicFramePr>
            <a:graphicFrameLocks noChangeAspect="1"/>
          </p:cNvGraphicFramePr>
          <p:nvPr/>
        </p:nvGraphicFramePr>
        <p:xfrm>
          <a:off x="1781176" y="860425"/>
          <a:ext cx="32432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800" imgH="241300" progId="Equation.DSMT4">
                  <p:embed/>
                </p:oleObj>
              </mc:Choice>
              <mc:Fallback>
                <p:oleObj name="Equation" r:id="rId4" imgW="1447800" imgH="241300" progId="Equation.DSMT4">
                  <p:embed/>
                  <p:pic>
                    <p:nvPicPr>
                      <p:cNvPr id="205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6" y="860425"/>
                        <a:ext cx="3243263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87" name="Group 135"/>
          <p:cNvGrpSpPr>
            <a:grpSpLocks noChangeAspect="1"/>
          </p:cNvGrpSpPr>
          <p:nvPr/>
        </p:nvGrpSpPr>
        <p:grpSpPr bwMode="auto">
          <a:xfrm>
            <a:off x="1831975" y="1503364"/>
            <a:ext cx="2556616" cy="5081587"/>
            <a:chOff x="225" y="1119"/>
            <a:chExt cx="1467" cy="2916"/>
          </a:xfrm>
        </p:grpSpPr>
        <p:sp>
          <p:nvSpPr>
            <p:cNvPr id="2102" name="AutoShape 134"/>
            <p:cNvSpPr>
              <a:spLocks noChangeAspect="1" noChangeArrowheads="1" noTextEdit="1"/>
            </p:cNvSpPr>
            <p:nvPr/>
          </p:nvSpPr>
          <p:spPr bwMode="auto">
            <a:xfrm>
              <a:off x="225" y="1125"/>
              <a:ext cx="1452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Rectangle 136"/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solidFill>
              <a:srgbClr val="FFFFFF"/>
            </a:solidFill>
            <a:ln w="1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04" name="Line 137"/>
            <p:cNvSpPr>
              <a:spLocks noChangeShapeType="1"/>
            </p:cNvSpPr>
            <p:nvPr/>
          </p:nvSpPr>
          <p:spPr bwMode="auto">
            <a:xfrm flipV="1">
              <a:off x="39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Line 138"/>
            <p:cNvSpPr>
              <a:spLocks noChangeShapeType="1"/>
            </p:cNvSpPr>
            <p:nvPr/>
          </p:nvSpPr>
          <p:spPr bwMode="auto">
            <a:xfrm flipV="1">
              <a:off x="39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6" name="Line 139"/>
            <p:cNvSpPr>
              <a:spLocks noChangeShapeType="1"/>
            </p:cNvSpPr>
            <p:nvPr/>
          </p:nvSpPr>
          <p:spPr bwMode="auto">
            <a:xfrm flipV="1">
              <a:off x="56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140"/>
            <p:cNvSpPr>
              <a:spLocks noChangeShapeType="1"/>
            </p:cNvSpPr>
            <p:nvPr/>
          </p:nvSpPr>
          <p:spPr bwMode="auto">
            <a:xfrm flipV="1">
              <a:off x="56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141"/>
            <p:cNvSpPr>
              <a:spLocks noChangeShapeType="1"/>
            </p:cNvSpPr>
            <p:nvPr/>
          </p:nvSpPr>
          <p:spPr bwMode="auto">
            <a:xfrm flipV="1">
              <a:off x="73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Line 142"/>
            <p:cNvSpPr>
              <a:spLocks noChangeShapeType="1"/>
            </p:cNvSpPr>
            <p:nvPr/>
          </p:nvSpPr>
          <p:spPr bwMode="auto">
            <a:xfrm flipV="1">
              <a:off x="73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0" name="Line 143"/>
            <p:cNvSpPr>
              <a:spLocks noChangeShapeType="1"/>
            </p:cNvSpPr>
            <p:nvPr/>
          </p:nvSpPr>
          <p:spPr bwMode="auto">
            <a:xfrm flipV="1">
              <a:off x="90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1" name="Line 144"/>
            <p:cNvSpPr>
              <a:spLocks noChangeShapeType="1"/>
            </p:cNvSpPr>
            <p:nvPr/>
          </p:nvSpPr>
          <p:spPr bwMode="auto">
            <a:xfrm flipV="1">
              <a:off x="90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145"/>
            <p:cNvSpPr>
              <a:spLocks noChangeShapeType="1"/>
            </p:cNvSpPr>
            <p:nvPr/>
          </p:nvSpPr>
          <p:spPr bwMode="auto">
            <a:xfrm flipV="1">
              <a:off x="107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Line 146"/>
            <p:cNvSpPr>
              <a:spLocks noChangeShapeType="1"/>
            </p:cNvSpPr>
            <p:nvPr/>
          </p:nvSpPr>
          <p:spPr bwMode="auto">
            <a:xfrm flipV="1">
              <a:off x="107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Line 147"/>
            <p:cNvSpPr>
              <a:spLocks noChangeShapeType="1"/>
            </p:cNvSpPr>
            <p:nvPr/>
          </p:nvSpPr>
          <p:spPr bwMode="auto">
            <a:xfrm flipV="1">
              <a:off x="141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Line 148"/>
            <p:cNvSpPr>
              <a:spLocks noChangeShapeType="1"/>
            </p:cNvSpPr>
            <p:nvPr/>
          </p:nvSpPr>
          <p:spPr bwMode="auto">
            <a:xfrm flipV="1">
              <a:off x="141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Line 149"/>
            <p:cNvSpPr>
              <a:spLocks noChangeShapeType="1"/>
            </p:cNvSpPr>
            <p:nvPr/>
          </p:nvSpPr>
          <p:spPr bwMode="auto">
            <a:xfrm flipV="1">
              <a:off x="158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7" name="Line 150"/>
            <p:cNvSpPr>
              <a:spLocks noChangeShapeType="1"/>
            </p:cNvSpPr>
            <p:nvPr/>
          </p:nvSpPr>
          <p:spPr bwMode="auto">
            <a:xfrm flipV="1">
              <a:off x="158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8" name="Line 151"/>
            <p:cNvSpPr>
              <a:spLocks noChangeShapeType="1"/>
            </p:cNvSpPr>
            <p:nvPr/>
          </p:nvSpPr>
          <p:spPr bwMode="auto">
            <a:xfrm>
              <a:off x="228" y="382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Line 152"/>
            <p:cNvSpPr>
              <a:spLocks noChangeShapeType="1"/>
            </p:cNvSpPr>
            <p:nvPr/>
          </p:nvSpPr>
          <p:spPr bwMode="auto">
            <a:xfrm>
              <a:off x="228" y="383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0" name="Line 153"/>
            <p:cNvSpPr>
              <a:spLocks noChangeShapeType="1"/>
            </p:cNvSpPr>
            <p:nvPr/>
          </p:nvSpPr>
          <p:spPr bwMode="auto">
            <a:xfrm>
              <a:off x="228" y="344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Line 154"/>
            <p:cNvSpPr>
              <a:spLocks noChangeShapeType="1"/>
            </p:cNvSpPr>
            <p:nvPr/>
          </p:nvSpPr>
          <p:spPr bwMode="auto">
            <a:xfrm>
              <a:off x="228" y="344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2" name="Line 155"/>
            <p:cNvSpPr>
              <a:spLocks noChangeShapeType="1"/>
            </p:cNvSpPr>
            <p:nvPr/>
          </p:nvSpPr>
          <p:spPr bwMode="auto">
            <a:xfrm>
              <a:off x="228" y="324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3" name="Line 156"/>
            <p:cNvSpPr>
              <a:spLocks noChangeShapeType="1"/>
            </p:cNvSpPr>
            <p:nvPr/>
          </p:nvSpPr>
          <p:spPr bwMode="auto">
            <a:xfrm>
              <a:off x="228" y="325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Line 157"/>
            <p:cNvSpPr>
              <a:spLocks noChangeShapeType="1"/>
            </p:cNvSpPr>
            <p:nvPr/>
          </p:nvSpPr>
          <p:spPr bwMode="auto">
            <a:xfrm>
              <a:off x="228" y="305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5" name="Line 158"/>
            <p:cNvSpPr>
              <a:spLocks noChangeShapeType="1"/>
            </p:cNvSpPr>
            <p:nvPr/>
          </p:nvSpPr>
          <p:spPr bwMode="auto">
            <a:xfrm>
              <a:off x="228" y="306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Line 159"/>
            <p:cNvSpPr>
              <a:spLocks noChangeShapeType="1"/>
            </p:cNvSpPr>
            <p:nvPr/>
          </p:nvSpPr>
          <p:spPr bwMode="auto">
            <a:xfrm>
              <a:off x="228" y="286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Line 160"/>
            <p:cNvSpPr>
              <a:spLocks noChangeShapeType="1"/>
            </p:cNvSpPr>
            <p:nvPr/>
          </p:nvSpPr>
          <p:spPr bwMode="auto">
            <a:xfrm>
              <a:off x="228" y="287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Line 161"/>
            <p:cNvSpPr>
              <a:spLocks noChangeShapeType="1"/>
            </p:cNvSpPr>
            <p:nvPr/>
          </p:nvSpPr>
          <p:spPr bwMode="auto">
            <a:xfrm>
              <a:off x="228" y="267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9" name="Line 162"/>
            <p:cNvSpPr>
              <a:spLocks noChangeShapeType="1"/>
            </p:cNvSpPr>
            <p:nvPr/>
          </p:nvSpPr>
          <p:spPr bwMode="auto">
            <a:xfrm>
              <a:off x="228" y="267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Line 163"/>
            <p:cNvSpPr>
              <a:spLocks noChangeShapeType="1"/>
            </p:cNvSpPr>
            <p:nvPr/>
          </p:nvSpPr>
          <p:spPr bwMode="auto">
            <a:xfrm>
              <a:off x="228" y="247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1" name="Line 164"/>
            <p:cNvSpPr>
              <a:spLocks noChangeShapeType="1"/>
            </p:cNvSpPr>
            <p:nvPr/>
          </p:nvSpPr>
          <p:spPr bwMode="auto">
            <a:xfrm>
              <a:off x="228" y="248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Line 165"/>
            <p:cNvSpPr>
              <a:spLocks noChangeShapeType="1"/>
            </p:cNvSpPr>
            <p:nvPr/>
          </p:nvSpPr>
          <p:spPr bwMode="auto">
            <a:xfrm>
              <a:off x="228" y="228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3" name="Line 166"/>
            <p:cNvSpPr>
              <a:spLocks noChangeShapeType="1"/>
            </p:cNvSpPr>
            <p:nvPr/>
          </p:nvSpPr>
          <p:spPr bwMode="auto">
            <a:xfrm>
              <a:off x="228" y="228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Line 167"/>
            <p:cNvSpPr>
              <a:spLocks noChangeShapeType="1"/>
            </p:cNvSpPr>
            <p:nvPr/>
          </p:nvSpPr>
          <p:spPr bwMode="auto">
            <a:xfrm>
              <a:off x="228" y="209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5" name="Line 168"/>
            <p:cNvSpPr>
              <a:spLocks noChangeShapeType="1"/>
            </p:cNvSpPr>
            <p:nvPr/>
          </p:nvSpPr>
          <p:spPr bwMode="auto">
            <a:xfrm>
              <a:off x="228" y="209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Line 169"/>
            <p:cNvSpPr>
              <a:spLocks noChangeShapeType="1"/>
            </p:cNvSpPr>
            <p:nvPr/>
          </p:nvSpPr>
          <p:spPr bwMode="auto">
            <a:xfrm>
              <a:off x="228" y="189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7" name="Line 170"/>
            <p:cNvSpPr>
              <a:spLocks noChangeShapeType="1"/>
            </p:cNvSpPr>
            <p:nvPr/>
          </p:nvSpPr>
          <p:spPr bwMode="auto">
            <a:xfrm>
              <a:off x="228" y="190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Line 171"/>
            <p:cNvSpPr>
              <a:spLocks noChangeShapeType="1"/>
            </p:cNvSpPr>
            <p:nvPr/>
          </p:nvSpPr>
          <p:spPr bwMode="auto">
            <a:xfrm>
              <a:off x="228" y="170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Line 172"/>
            <p:cNvSpPr>
              <a:spLocks noChangeShapeType="1"/>
            </p:cNvSpPr>
            <p:nvPr/>
          </p:nvSpPr>
          <p:spPr bwMode="auto">
            <a:xfrm>
              <a:off x="228" y="171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Line 173"/>
            <p:cNvSpPr>
              <a:spLocks noChangeShapeType="1"/>
            </p:cNvSpPr>
            <p:nvPr/>
          </p:nvSpPr>
          <p:spPr bwMode="auto">
            <a:xfrm>
              <a:off x="228" y="151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1" name="Line 174"/>
            <p:cNvSpPr>
              <a:spLocks noChangeShapeType="1"/>
            </p:cNvSpPr>
            <p:nvPr/>
          </p:nvSpPr>
          <p:spPr bwMode="auto">
            <a:xfrm>
              <a:off x="228" y="152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2" name="Line 175"/>
            <p:cNvSpPr>
              <a:spLocks noChangeShapeType="1"/>
            </p:cNvSpPr>
            <p:nvPr/>
          </p:nvSpPr>
          <p:spPr bwMode="auto">
            <a:xfrm>
              <a:off x="228" y="132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Line 176"/>
            <p:cNvSpPr>
              <a:spLocks noChangeShapeType="1"/>
            </p:cNvSpPr>
            <p:nvPr/>
          </p:nvSpPr>
          <p:spPr bwMode="auto">
            <a:xfrm>
              <a:off x="228" y="132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4" name="Line 177"/>
            <p:cNvSpPr>
              <a:spLocks noChangeShapeType="1"/>
            </p:cNvSpPr>
            <p:nvPr/>
          </p:nvSpPr>
          <p:spPr bwMode="auto">
            <a:xfrm>
              <a:off x="228" y="362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Line 178"/>
            <p:cNvSpPr>
              <a:spLocks noChangeShapeType="1"/>
            </p:cNvSpPr>
            <p:nvPr/>
          </p:nvSpPr>
          <p:spPr bwMode="auto">
            <a:xfrm>
              <a:off x="228" y="363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6" name="Line 179"/>
            <p:cNvSpPr>
              <a:spLocks noChangeShapeType="1"/>
            </p:cNvSpPr>
            <p:nvPr/>
          </p:nvSpPr>
          <p:spPr bwMode="auto">
            <a:xfrm>
              <a:off x="228" y="363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Line 180"/>
            <p:cNvSpPr>
              <a:spLocks noChangeShapeType="1"/>
            </p:cNvSpPr>
            <p:nvPr/>
          </p:nvSpPr>
          <p:spPr bwMode="auto">
            <a:xfrm>
              <a:off x="228" y="3645"/>
              <a:ext cx="144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8" name="Rectangle 181"/>
            <p:cNvSpPr>
              <a:spLocks noChangeArrowheads="1"/>
            </p:cNvSpPr>
            <p:nvPr/>
          </p:nvSpPr>
          <p:spPr bwMode="auto">
            <a:xfrm>
              <a:off x="1646" y="3447"/>
              <a:ext cx="4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49" name="Freeform 182"/>
            <p:cNvSpPr>
              <a:spLocks/>
            </p:cNvSpPr>
            <p:nvPr/>
          </p:nvSpPr>
          <p:spPr bwMode="auto">
            <a:xfrm>
              <a:off x="1660" y="3585"/>
              <a:ext cx="13" cy="108"/>
            </a:xfrm>
            <a:custGeom>
              <a:avLst/>
              <a:gdLst>
                <a:gd name="T0" fmla="*/ 0 w 13"/>
                <a:gd name="T1" fmla="*/ 0 h 108"/>
                <a:gd name="T2" fmla="*/ 13 w 13"/>
                <a:gd name="T3" fmla="*/ 54 h 108"/>
                <a:gd name="T4" fmla="*/ 0 w 13"/>
                <a:gd name="T5" fmla="*/ 108 h 108"/>
                <a:gd name="T6" fmla="*/ 0 w 1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108"/>
                <a:gd name="T14" fmla="*/ 13 w 1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108">
                  <a:moveTo>
                    <a:pt x="0" y="0"/>
                  </a:moveTo>
                  <a:lnTo>
                    <a:pt x="1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50" name="Line 183"/>
            <p:cNvSpPr>
              <a:spLocks noChangeShapeType="1"/>
            </p:cNvSpPr>
            <p:nvPr/>
          </p:nvSpPr>
          <p:spPr bwMode="auto">
            <a:xfrm flipV="1">
              <a:off x="1246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1" name="Line 184"/>
            <p:cNvSpPr>
              <a:spLocks noChangeShapeType="1"/>
            </p:cNvSpPr>
            <p:nvPr/>
          </p:nvSpPr>
          <p:spPr bwMode="auto">
            <a:xfrm flipV="1">
              <a:off x="124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" name="Line 185"/>
            <p:cNvSpPr>
              <a:spLocks noChangeShapeType="1"/>
            </p:cNvSpPr>
            <p:nvPr/>
          </p:nvSpPr>
          <p:spPr bwMode="auto">
            <a:xfrm flipV="1">
              <a:off x="124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" name="Line 186"/>
            <p:cNvSpPr>
              <a:spLocks noChangeShapeType="1"/>
            </p:cNvSpPr>
            <p:nvPr/>
          </p:nvSpPr>
          <p:spPr bwMode="auto">
            <a:xfrm flipV="1">
              <a:off x="1250" y="1131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" name="Rectangle 187"/>
            <p:cNvSpPr>
              <a:spLocks noChangeArrowheads="1"/>
            </p:cNvSpPr>
            <p:nvPr/>
          </p:nvSpPr>
          <p:spPr bwMode="auto">
            <a:xfrm>
              <a:off x="1266" y="1119"/>
              <a:ext cx="4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55" name="Freeform 188"/>
            <p:cNvSpPr>
              <a:spLocks/>
            </p:cNvSpPr>
            <p:nvPr/>
          </p:nvSpPr>
          <p:spPr bwMode="auto">
            <a:xfrm>
              <a:off x="1236" y="1137"/>
              <a:ext cx="26" cy="54"/>
            </a:xfrm>
            <a:custGeom>
              <a:avLst/>
              <a:gdLst>
                <a:gd name="T0" fmla="*/ 0 w 26"/>
                <a:gd name="T1" fmla="*/ 54 h 54"/>
                <a:gd name="T2" fmla="*/ 13 w 26"/>
                <a:gd name="T3" fmla="*/ 0 h 54"/>
                <a:gd name="T4" fmla="*/ 26 w 26"/>
                <a:gd name="T5" fmla="*/ 54 h 54"/>
                <a:gd name="T6" fmla="*/ 0 w 26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54"/>
                <a:gd name="T14" fmla="*/ 26 w 26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54">
                  <a:moveTo>
                    <a:pt x="0" y="54"/>
                  </a:moveTo>
                  <a:lnTo>
                    <a:pt x="13" y="0"/>
                  </a:lnTo>
                  <a:lnTo>
                    <a:pt x="26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56" name="Rectangle 189"/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57" name="Line 190"/>
            <p:cNvSpPr>
              <a:spLocks noChangeShapeType="1"/>
            </p:cNvSpPr>
            <p:nvPr/>
          </p:nvSpPr>
          <p:spPr bwMode="auto">
            <a:xfrm>
              <a:off x="39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Rectangle 191"/>
            <p:cNvSpPr>
              <a:spLocks noChangeArrowheads="1"/>
            </p:cNvSpPr>
            <p:nvPr/>
          </p:nvSpPr>
          <p:spPr bwMode="auto">
            <a:xfrm>
              <a:off x="384" y="3687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159" name="Line 192"/>
            <p:cNvSpPr>
              <a:spLocks noChangeShapeType="1"/>
            </p:cNvSpPr>
            <p:nvPr/>
          </p:nvSpPr>
          <p:spPr bwMode="auto">
            <a:xfrm>
              <a:off x="56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0" name="Rectangle 193"/>
            <p:cNvSpPr>
              <a:spLocks noChangeArrowheads="1"/>
            </p:cNvSpPr>
            <p:nvPr/>
          </p:nvSpPr>
          <p:spPr bwMode="auto">
            <a:xfrm>
              <a:off x="554" y="3687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161" name="Line 194"/>
            <p:cNvSpPr>
              <a:spLocks noChangeShapeType="1"/>
            </p:cNvSpPr>
            <p:nvPr/>
          </p:nvSpPr>
          <p:spPr bwMode="auto">
            <a:xfrm>
              <a:off x="73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2" name="Rectangle 195"/>
            <p:cNvSpPr>
              <a:spLocks noChangeArrowheads="1"/>
            </p:cNvSpPr>
            <p:nvPr/>
          </p:nvSpPr>
          <p:spPr bwMode="auto">
            <a:xfrm>
              <a:off x="724" y="3687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163" name="Line 196"/>
            <p:cNvSpPr>
              <a:spLocks noChangeShapeType="1"/>
            </p:cNvSpPr>
            <p:nvPr/>
          </p:nvSpPr>
          <p:spPr bwMode="auto">
            <a:xfrm>
              <a:off x="90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4" name="Rectangle 197"/>
            <p:cNvSpPr>
              <a:spLocks noChangeArrowheads="1"/>
            </p:cNvSpPr>
            <p:nvPr/>
          </p:nvSpPr>
          <p:spPr bwMode="auto">
            <a:xfrm>
              <a:off x="894" y="3687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65" name="Line 198"/>
            <p:cNvSpPr>
              <a:spLocks noChangeShapeType="1"/>
            </p:cNvSpPr>
            <p:nvPr/>
          </p:nvSpPr>
          <p:spPr bwMode="auto">
            <a:xfrm>
              <a:off x="107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6" name="Rectangle 199"/>
            <p:cNvSpPr>
              <a:spLocks noChangeArrowheads="1"/>
            </p:cNvSpPr>
            <p:nvPr/>
          </p:nvSpPr>
          <p:spPr bwMode="auto">
            <a:xfrm>
              <a:off x="1064" y="3687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67" name="Rectangle 200"/>
            <p:cNvSpPr>
              <a:spLocks noChangeArrowheads="1"/>
            </p:cNvSpPr>
            <p:nvPr/>
          </p:nvSpPr>
          <p:spPr bwMode="auto">
            <a:xfrm>
              <a:off x="1254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68" name="Line 201"/>
            <p:cNvSpPr>
              <a:spLocks noChangeShapeType="1"/>
            </p:cNvSpPr>
            <p:nvPr/>
          </p:nvSpPr>
          <p:spPr bwMode="auto">
            <a:xfrm>
              <a:off x="141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9" name="Rectangle 202"/>
            <p:cNvSpPr>
              <a:spLocks noChangeArrowheads="1"/>
            </p:cNvSpPr>
            <p:nvPr/>
          </p:nvSpPr>
          <p:spPr bwMode="auto">
            <a:xfrm>
              <a:off x="1420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70" name="Line 203"/>
            <p:cNvSpPr>
              <a:spLocks noChangeShapeType="1"/>
            </p:cNvSpPr>
            <p:nvPr/>
          </p:nvSpPr>
          <p:spPr bwMode="auto">
            <a:xfrm>
              <a:off x="158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1" name="Rectangle 204"/>
            <p:cNvSpPr>
              <a:spLocks noChangeArrowheads="1"/>
            </p:cNvSpPr>
            <p:nvPr/>
          </p:nvSpPr>
          <p:spPr bwMode="auto">
            <a:xfrm>
              <a:off x="1591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72" name="Rectangle 205"/>
            <p:cNvSpPr>
              <a:spLocks noChangeArrowheads="1"/>
            </p:cNvSpPr>
            <p:nvPr/>
          </p:nvSpPr>
          <p:spPr bwMode="auto">
            <a:xfrm>
              <a:off x="1209" y="3771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73" name="Line 206"/>
            <p:cNvSpPr>
              <a:spLocks noChangeShapeType="1"/>
            </p:cNvSpPr>
            <p:nvPr/>
          </p:nvSpPr>
          <p:spPr bwMode="auto">
            <a:xfrm>
              <a:off x="1239" y="383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4" name="Rectangle 207"/>
            <p:cNvSpPr>
              <a:spLocks noChangeArrowheads="1"/>
            </p:cNvSpPr>
            <p:nvPr/>
          </p:nvSpPr>
          <p:spPr bwMode="auto">
            <a:xfrm>
              <a:off x="1223" y="33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75" name="Line 208"/>
            <p:cNvSpPr>
              <a:spLocks noChangeShapeType="1"/>
            </p:cNvSpPr>
            <p:nvPr/>
          </p:nvSpPr>
          <p:spPr bwMode="auto">
            <a:xfrm>
              <a:off x="1239" y="3447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6" name="Rectangle 209"/>
            <p:cNvSpPr>
              <a:spLocks noChangeArrowheads="1"/>
            </p:cNvSpPr>
            <p:nvPr/>
          </p:nvSpPr>
          <p:spPr bwMode="auto">
            <a:xfrm>
              <a:off x="1223" y="3195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77" name="Line 210"/>
            <p:cNvSpPr>
              <a:spLocks noChangeShapeType="1"/>
            </p:cNvSpPr>
            <p:nvPr/>
          </p:nvSpPr>
          <p:spPr bwMode="auto">
            <a:xfrm>
              <a:off x="1239" y="3255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8" name="Rectangle 211"/>
            <p:cNvSpPr>
              <a:spLocks noChangeArrowheads="1"/>
            </p:cNvSpPr>
            <p:nvPr/>
          </p:nvSpPr>
          <p:spPr bwMode="auto">
            <a:xfrm>
              <a:off x="1223" y="3003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179" name="Line 212"/>
            <p:cNvSpPr>
              <a:spLocks noChangeShapeType="1"/>
            </p:cNvSpPr>
            <p:nvPr/>
          </p:nvSpPr>
          <p:spPr bwMode="auto">
            <a:xfrm>
              <a:off x="1239" y="3063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0" name="Rectangle 213"/>
            <p:cNvSpPr>
              <a:spLocks noChangeArrowheads="1"/>
            </p:cNvSpPr>
            <p:nvPr/>
          </p:nvSpPr>
          <p:spPr bwMode="auto">
            <a:xfrm>
              <a:off x="1223" y="2811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81" name="Line 214"/>
            <p:cNvSpPr>
              <a:spLocks noChangeShapeType="1"/>
            </p:cNvSpPr>
            <p:nvPr/>
          </p:nvSpPr>
          <p:spPr bwMode="auto">
            <a:xfrm>
              <a:off x="1239" y="287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2" name="Rectangle 215"/>
            <p:cNvSpPr>
              <a:spLocks noChangeArrowheads="1"/>
            </p:cNvSpPr>
            <p:nvPr/>
          </p:nvSpPr>
          <p:spPr bwMode="auto">
            <a:xfrm>
              <a:off x="1223" y="2619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183" name="Line 216"/>
            <p:cNvSpPr>
              <a:spLocks noChangeShapeType="1"/>
            </p:cNvSpPr>
            <p:nvPr/>
          </p:nvSpPr>
          <p:spPr bwMode="auto">
            <a:xfrm>
              <a:off x="1239" y="267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4" name="Rectangle 217"/>
            <p:cNvSpPr>
              <a:spLocks noChangeArrowheads="1"/>
            </p:cNvSpPr>
            <p:nvPr/>
          </p:nvSpPr>
          <p:spPr bwMode="auto">
            <a:xfrm>
              <a:off x="1223" y="2421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185" name="Line 218"/>
            <p:cNvSpPr>
              <a:spLocks noChangeShapeType="1"/>
            </p:cNvSpPr>
            <p:nvPr/>
          </p:nvSpPr>
          <p:spPr bwMode="auto">
            <a:xfrm>
              <a:off x="1239" y="248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6" name="Rectangle 219"/>
            <p:cNvSpPr>
              <a:spLocks noChangeArrowheads="1"/>
            </p:cNvSpPr>
            <p:nvPr/>
          </p:nvSpPr>
          <p:spPr bwMode="auto">
            <a:xfrm>
              <a:off x="1223" y="2229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187" name="Line 220"/>
            <p:cNvSpPr>
              <a:spLocks noChangeShapeType="1"/>
            </p:cNvSpPr>
            <p:nvPr/>
          </p:nvSpPr>
          <p:spPr bwMode="auto">
            <a:xfrm>
              <a:off x="1239" y="228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8" name="Rectangle 221"/>
            <p:cNvSpPr>
              <a:spLocks noChangeArrowheads="1"/>
            </p:cNvSpPr>
            <p:nvPr/>
          </p:nvSpPr>
          <p:spPr bwMode="auto">
            <a:xfrm>
              <a:off x="1223" y="203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189" name="Line 222"/>
            <p:cNvSpPr>
              <a:spLocks noChangeShapeType="1"/>
            </p:cNvSpPr>
            <p:nvPr/>
          </p:nvSpPr>
          <p:spPr bwMode="auto">
            <a:xfrm>
              <a:off x="1239" y="2097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0" name="Rectangle 223"/>
            <p:cNvSpPr>
              <a:spLocks noChangeArrowheads="1"/>
            </p:cNvSpPr>
            <p:nvPr/>
          </p:nvSpPr>
          <p:spPr bwMode="auto">
            <a:xfrm>
              <a:off x="1223" y="1845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2191" name="Line 224"/>
            <p:cNvSpPr>
              <a:spLocks noChangeShapeType="1"/>
            </p:cNvSpPr>
            <p:nvPr/>
          </p:nvSpPr>
          <p:spPr bwMode="auto">
            <a:xfrm>
              <a:off x="1239" y="1905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2" name="Rectangle 225"/>
            <p:cNvSpPr>
              <a:spLocks noChangeArrowheads="1"/>
            </p:cNvSpPr>
            <p:nvPr/>
          </p:nvSpPr>
          <p:spPr bwMode="auto">
            <a:xfrm>
              <a:off x="1209" y="1653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2193" name="Line 226"/>
            <p:cNvSpPr>
              <a:spLocks noChangeShapeType="1"/>
            </p:cNvSpPr>
            <p:nvPr/>
          </p:nvSpPr>
          <p:spPr bwMode="auto">
            <a:xfrm>
              <a:off x="1239" y="1713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4" name="Rectangle 227"/>
            <p:cNvSpPr>
              <a:spLocks noChangeArrowheads="1"/>
            </p:cNvSpPr>
            <p:nvPr/>
          </p:nvSpPr>
          <p:spPr bwMode="auto">
            <a:xfrm>
              <a:off x="1209" y="1461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1</a:t>
              </a:r>
              <a:endParaRPr lang="en-US"/>
            </a:p>
          </p:txBody>
        </p:sp>
        <p:sp>
          <p:nvSpPr>
            <p:cNvPr id="2195" name="Line 228"/>
            <p:cNvSpPr>
              <a:spLocks noChangeShapeType="1"/>
            </p:cNvSpPr>
            <p:nvPr/>
          </p:nvSpPr>
          <p:spPr bwMode="auto">
            <a:xfrm>
              <a:off x="1239" y="152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6" name="Rectangle 229"/>
            <p:cNvSpPr>
              <a:spLocks noChangeArrowheads="1"/>
            </p:cNvSpPr>
            <p:nvPr/>
          </p:nvSpPr>
          <p:spPr bwMode="auto">
            <a:xfrm>
              <a:off x="1209" y="1269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2</a:t>
              </a:r>
              <a:endParaRPr lang="en-US"/>
            </a:p>
          </p:txBody>
        </p:sp>
        <p:sp>
          <p:nvSpPr>
            <p:cNvPr id="2197" name="Line 230"/>
            <p:cNvSpPr>
              <a:spLocks noChangeShapeType="1"/>
            </p:cNvSpPr>
            <p:nvPr/>
          </p:nvSpPr>
          <p:spPr bwMode="auto">
            <a:xfrm>
              <a:off x="1239" y="132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8" name="Rectangle 233"/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070" name="Freeform 232"/>
          <p:cNvSpPr>
            <a:spLocks/>
          </p:cNvSpPr>
          <p:nvPr/>
        </p:nvSpPr>
        <p:spPr bwMode="auto">
          <a:xfrm>
            <a:off x="1836738" y="1535114"/>
            <a:ext cx="2406650" cy="4338637"/>
          </a:xfrm>
          <a:custGeom>
            <a:avLst/>
            <a:gdLst>
              <a:gd name="T0" fmla="*/ 2147483647 w 974"/>
              <a:gd name="T1" fmla="*/ 2147483647 h 415"/>
              <a:gd name="T2" fmla="*/ 2147483647 w 974"/>
              <a:gd name="T3" fmla="*/ 2147483647 h 415"/>
              <a:gd name="T4" fmla="*/ 2147483647 w 974"/>
              <a:gd name="T5" fmla="*/ 2147483647 h 415"/>
              <a:gd name="T6" fmla="*/ 2147483647 w 974"/>
              <a:gd name="T7" fmla="*/ 2147483647 h 415"/>
              <a:gd name="T8" fmla="*/ 2147483647 w 974"/>
              <a:gd name="T9" fmla="*/ 2147483647 h 415"/>
              <a:gd name="T10" fmla="*/ 2147483647 w 974"/>
              <a:gd name="T11" fmla="*/ 2147483647 h 415"/>
              <a:gd name="T12" fmla="*/ 2147483647 w 974"/>
              <a:gd name="T13" fmla="*/ 2147483647 h 415"/>
              <a:gd name="T14" fmla="*/ 2147483647 w 974"/>
              <a:gd name="T15" fmla="*/ 2147483647 h 415"/>
              <a:gd name="T16" fmla="*/ 2147483647 w 974"/>
              <a:gd name="T17" fmla="*/ 2147483647 h 415"/>
              <a:gd name="T18" fmla="*/ 2147483647 w 974"/>
              <a:gd name="T19" fmla="*/ 2147483647 h 415"/>
              <a:gd name="T20" fmla="*/ 2147483647 w 974"/>
              <a:gd name="T21" fmla="*/ 2147483647 h 415"/>
              <a:gd name="T22" fmla="*/ 2147483647 w 974"/>
              <a:gd name="T23" fmla="*/ 2147483647 h 415"/>
              <a:gd name="T24" fmla="*/ 2147483647 w 974"/>
              <a:gd name="T25" fmla="*/ 2147483647 h 415"/>
              <a:gd name="T26" fmla="*/ 2147483647 w 974"/>
              <a:gd name="T27" fmla="*/ 2147483647 h 415"/>
              <a:gd name="T28" fmla="*/ 2147483647 w 974"/>
              <a:gd name="T29" fmla="*/ 2147483647 h 415"/>
              <a:gd name="T30" fmla="*/ 2147483647 w 974"/>
              <a:gd name="T31" fmla="*/ 2147483647 h 415"/>
              <a:gd name="T32" fmla="*/ 2147483647 w 974"/>
              <a:gd name="T33" fmla="*/ 2147483647 h 415"/>
              <a:gd name="T34" fmla="*/ 2147483647 w 974"/>
              <a:gd name="T35" fmla="*/ 2147483647 h 415"/>
              <a:gd name="T36" fmla="*/ 2147483647 w 974"/>
              <a:gd name="T37" fmla="*/ 2147483647 h 415"/>
              <a:gd name="T38" fmla="*/ 2147483647 w 974"/>
              <a:gd name="T39" fmla="*/ 2147483647 h 415"/>
              <a:gd name="T40" fmla="*/ 2147483647 w 974"/>
              <a:gd name="T41" fmla="*/ 2147483647 h 415"/>
              <a:gd name="T42" fmla="*/ 2147483647 w 974"/>
              <a:gd name="T43" fmla="*/ 2147483647 h 415"/>
              <a:gd name="T44" fmla="*/ 2147483647 w 974"/>
              <a:gd name="T45" fmla="*/ 2147483647 h 415"/>
              <a:gd name="T46" fmla="*/ 2147483647 w 974"/>
              <a:gd name="T47" fmla="*/ 2147483647 h 415"/>
              <a:gd name="T48" fmla="*/ 2147483647 w 974"/>
              <a:gd name="T49" fmla="*/ 2147483647 h 415"/>
              <a:gd name="T50" fmla="*/ 2147483647 w 974"/>
              <a:gd name="T51" fmla="*/ 2147483647 h 415"/>
              <a:gd name="T52" fmla="*/ 2147483647 w 974"/>
              <a:gd name="T53" fmla="*/ 2147483647 h 415"/>
              <a:gd name="T54" fmla="*/ 2147483647 w 974"/>
              <a:gd name="T55" fmla="*/ 2147483647 h 415"/>
              <a:gd name="T56" fmla="*/ 2147483647 w 974"/>
              <a:gd name="T57" fmla="*/ 2147483647 h 415"/>
              <a:gd name="T58" fmla="*/ 2147483647 w 974"/>
              <a:gd name="T59" fmla="*/ 2147483647 h 415"/>
              <a:gd name="T60" fmla="*/ 2147483647 w 974"/>
              <a:gd name="T61" fmla="*/ 2147483647 h 415"/>
              <a:gd name="T62" fmla="*/ 2147483647 w 974"/>
              <a:gd name="T63" fmla="*/ 2147483647 h 415"/>
              <a:gd name="T64" fmla="*/ 2147483647 w 974"/>
              <a:gd name="T65" fmla="*/ 2147483647 h 415"/>
              <a:gd name="T66" fmla="*/ 2147483647 w 974"/>
              <a:gd name="T67" fmla="*/ 2147483647 h 415"/>
              <a:gd name="T68" fmla="*/ 2147483647 w 974"/>
              <a:gd name="T69" fmla="*/ 2147483647 h 415"/>
              <a:gd name="T70" fmla="*/ 2147483647 w 974"/>
              <a:gd name="T71" fmla="*/ 2147483647 h 415"/>
              <a:gd name="T72" fmla="*/ 2147483647 w 974"/>
              <a:gd name="T73" fmla="*/ 2147483647 h 415"/>
              <a:gd name="T74" fmla="*/ 2147483647 w 974"/>
              <a:gd name="T75" fmla="*/ 2147483647 h 415"/>
              <a:gd name="T76" fmla="*/ 2147483647 w 974"/>
              <a:gd name="T77" fmla="*/ 2147483647 h 415"/>
              <a:gd name="T78" fmla="*/ 2147483647 w 974"/>
              <a:gd name="T79" fmla="*/ 2147483647 h 415"/>
              <a:gd name="T80" fmla="*/ 2147483647 w 974"/>
              <a:gd name="T81" fmla="*/ 2147483647 h 415"/>
              <a:gd name="T82" fmla="*/ 2147483647 w 974"/>
              <a:gd name="T83" fmla="*/ 2147483647 h 415"/>
              <a:gd name="T84" fmla="*/ 2147483647 w 974"/>
              <a:gd name="T85" fmla="*/ 2147483647 h 415"/>
              <a:gd name="T86" fmla="*/ 2147483647 w 974"/>
              <a:gd name="T87" fmla="*/ 2147483647 h 415"/>
              <a:gd name="T88" fmla="*/ 2147483647 w 974"/>
              <a:gd name="T89" fmla="*/ 2147483647 h 415"/>
              <a:gd name="T90" fmla="*/ 2147483647 w 974"/>
              <a:gd name="T91" fmla="*/ 2147483647 h 415"/>
              <a:gd name="T92" fmla="*/ 2147483647 w 974"/>
              <a:gd name="T93" fmla="*/ 2147483647 h 415"/>
              <a:gd name="T94" fmla="*/ 2147483647 w 974"/>
              <a:gd name="T95" fmla="*/ 2147483647 h 415"/>
              <a:gd name="T96" fmla="*/ 2147483647 w 974"/>
              <a:gd name="T97" fmla="*/ 2147483647 h 415"/>
              <a:gd name="T98" fmla="*/ 2147483647 w 974"/>
              <a:gd name="T99" fmla="*/ 2147483647 h 415"/>
              <a:gd name="T100" fmla="*/ 2147483647 w 974"/>
              <a:gd name="T101" fmla="*/ 2147483647 h 415"/>
              <a:gd name="T102" fmla="*/ 2147483647 w 974"/>
              <a:gd name="T103" fmla="*/ 2147483647 h 415"/>
              <a:gd name="T104" fmla="*/ 2147483647 w 974"/>
              <a:gd name="T105" fmla="*/ 2147483647 h 415"/>
              <a:gd name="T106" fmla="*/ 2147483647 w 974"/>
              <a:gd name="T107" fmla="*/ 2147483647 h 415"/>
              <a:gd name="T108" fmla="*/ 2147483647 w 974"/>
              <a:gd name="T109" fmla="*/ 2147483647 h 415"/>
              <a:gd name="T110" fmla="*/ 2147483647 w 974"/>
              <a:gd name="T111" fmla="*/ 2147483647 h 415"/>
              <a:gd name="T112" fmla="*/ 2147483647 w 974"/>
              <a:gd name="T113" fmla="*/ 2147483647 h 415"/>
              <a:gd name="T114" fmla="*/ 2147483647 w 974"/>
              <a:gd name="T115" fmla="*/ 2147483647 h 415"/>
              <a:gd name="T116" fmla="*/ 2147483647 w 974"/>
              <a:gd name="T117" fmla="*/ 2147483647 h 415"/>
              <a:gd name="T118" fmla="*/ 2147483647 w 974"/>
              <a:gd name="T119" fmla="*/ 2147483647 h 415"/>
              <a:gd name="T120" fmla="*/ 2147483647 w 974"/>
              <a:gd name="T121" fmla="*/ 0 h 41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974"/>
              <a:gd name="T184" fmla="*/ 0 h 415"/>
              <a:gd name="T185" fmla="*/ 974 w 974"/>
              <a:gd name="T186" fmla="*/ 415 h 41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974" h="415">
                <a:moveTo>
                  <a:pt x="0" y="415"/>
                </a:moveTo>
                <a:lnTo>
                  <a:pt x="2" y="415"/>
                </a:lnTo>
                <a:lnTo>
                  <a:pt x="4" y="415"/>
                </a:lnTo>
                <a:lnTo>
                  <a:pt x="6" y="415"/>
                </a:lnTo>
                <a:lnTo>
                  <a:pt x="8" y="415"/>
                </a:lnTo>
                <a:lnTo>
                  <a:pt x="10" y="415"/>
                </a:lnTo>
                <a:lnTo>
                  <a:pt x="12" y="415"/>
                </a:lnTo>
                <a:lnTo>
                  <a:pt x="14" y="415"/>
                </a:lnTo>
                <a:lnTo>
                  <a:pt x="16" y="415"/>
                </a:lnTo>
                <a:lnTo>
                  <a:pt x="18" y="415"/>
                </a:lnTo>
                <a:lnTo>
                  <a:pt x="20" y="415"/>
                </a:lnTo>
                <a:lnTo>
                  <a:pt x="22" y="415"/>
                </a:lnTo>
                <a:lnTo>
                  <a:pt x="24" y="415"/>
                </a:lnTo>
                <a:lnTo>
                  <a:pt x="26" y="415"/>
                </a:lnTo>
                <a:lnTo>
                  <a:pt x="28" y="415"/>
                </a:lnTo>
                <a:lnTo>
                  <a:pt x="30" y="415"/>
                </a:lnTo>
                <a:lnTo>
                  <a:pt x="32" y="415"/>
                </a:lnTo>
                <a:lnTo>
                  <a:pt x="34" y="415"/>
                </a:lnTo>
                <a:lnTo>
                  <a:pt x="36" y="415"/>
                </a:lnTo>
                <a:lnTo>
                  <a:pt x="38" y="415"/>
                </a:lnTo>
                <a:lnTo>
                  <a:pt x="40" y="415"/>
                </a:lnTo>
                <a:lnTo>
                  <a:pt x="42" y="415"/>
                </a:lnTo>
                <a:lnTo>
                  <a:pt x="44" y="415"/>
                </a:lnTo>
                <a:lnTo>
                  <a:pt x="46" y="415"/>
                </a:lnTo>
                <a:lnTo>
                  <a:pt x="48" y="415"/>
                </a:lnTo>
                <a:lnTo>
                  <a:pt x="50" y="415"/>
                </a:lnTo>
                <a:lnTo>
                  <a:pt x="52" y="415"/>
                </a:lnTo>
                <a:lnTo>
                  <a:pt x="54" y="415"/>
                </a:lnTo>
                <a:lnTo>
                  <a:pt x="56" y="415"/>
                </a:lnTo>
                <a:lnTo>
                  <a:pt x="58" y="415"/>
                </a:lnTo>
                <a:lnTo>
                  <a:pt x="60" y="415"/>
                </a:lnTo>
                <a:lnTo>
                  <a:pt x="62" y="415"/>
                </a:lnTo>
                <a:lnTo>
                  <a:pt x="64" y="415"/>
                </a:lnTo>
                <a:lnTo>
                  <a:pt x="66" y="415"/>
                </a:lnTo>
                <a:lnTo>
                  <a:pt x="68" y="415"/>
                </a:lnTo>
                <a:lnTo>
                  <a:pt x="70" y="415"/>
                </a:lnTo>
                <a:lnTo>
                  <a:pt x="72" y="415"/>
                </a:lnTo>
                <a:lnTo>
                  <a:pt x="74" y="415"/>
                </a:lnTo>
                <a:lnTo>
                  <a:pt x="76" y="415"/>
                </a:lnTo>
                <a:lnTo>
                  <a:pt x="78" y="415"/>
                </a:lnTo>
                <a:lnTo>
                  <a:pt x="80" y="414"/>
                </a:lnTo>
                <a:lnTo>
                  <a:pt x="82" y="414"/>
                </a:lnTo>
                <a:lnTo>
                  <a:pt x="84" y="414"/>
                </a:lnTo>
                <a:lnTo>
                  <a:pt x="86" y="414"/>
                </a:lnTo>
                <a:lnTo>
                  <a:pt x="88" y="414"/>
                </a:lnTo>
                <a:lnTo>
                  <a:pt x="90" y="414"/>
                </a:lnTo>
                <a:lnTo>
                  <a:pt x="92" y="414"/>
                </a:lnTo>
                <a:lnTo>
                  <a:pt x="94" y="414"/>
                </a:lnTo>
                <a:lnTo>
                  <a:pt x="96" y="414"/>
                </a:lnTo>
                <a:lnTo>
                  <a:pt x="98" y="414"/>
                </a:lnTo>
                <a:lnTo>
                  <a:pt x="100" y="414"/>
                </a:lnTo>
                <a:lnTo>
                  <a:pt x="102" y="414"/>
                </a:lnTo>
                <a:lnTo>
                  <a:pt x="104" y="414"/>
                </a:lnTo>
                <a:lnTo>
                  <a:pt x="106" y="414"/>
                </a:lnTo>
                <a:lnTo>
                  <a:pt x="108" y="414"/>
                </a:lnTo>
                <a:lnTo>
                  <a:pt x="110" y="414"/>
                </a:lnTo>
                <a:lnTo>
                  <a:pt x="112" y="414"/>
                </a:lnTo>
                <a:lnTo>
                  <a:pt x="114" y="414"/>
                </a:lnTo>
                <a:lnTo>
                  <a:pt x="116" y="414"/>
                </a:lnTo>
                <a:lnTo>
                  <a:pt x="118" y="414"/>
                </a:lnTo>
                <a:lnTo>
                  <a:pt x="120" y="414"/>
                </a:lnTo>
                <a:lnTo>
                  <a:pt x="122" y="414"/>
                </a:lnTo>
                <a:lnTo>
                  <a:pt x="124" y="414"/>
                </a:lnTo>
                <a:lnTo>
                  <a:pt x="126" y="414"/>
                </a:lnTo>
                <a:lnTo>
                  <a:pt x="128" y="414"/>
                </a:lnTo>
                <a:lnTo>
                  <a:pt x="130" y="414"/>
                </a:lnTo>
                <a:lnTo>
                  <a:pt x="132" y="414"/>
                </a:lnTo>
                <a:lnTo>
                  <a:pt x="134" y="414"/>
                </a:lnTo>
                <a:lnTo>
                  <a:pt x="136" y="414"/>
                </a:lnTo>
                <a:lnTo>
                  <a:pt x="138" y="414"/>
                </a:lnTo>
                <a:lnTo>
                  <a:pt x="140" y="413"/>
                </a:lnTo>
                <a:lnTo>
                  <a:pt x="142" y="413"/>
                </a:lnTo>
                <a:lnTo>
                  <a:pt x="144" y="413"/>
                </a:lnTo>
                <a:lnTo>
                  <a:pt x="146" y="413"/>
                </a:lnTo>
                <a:lnTo>
                  <a:pt x="148" y="413"/>
                </a:lnTo>
                <a:lnTo>
                  <a:pt x="150" y="413"/>
                </a:lnTo>
                <a:lnTo>
                  <a:pt x="152" y="413"/>
                </a:lnTo>
                <a:lnTo>
                  <a:pt x="154" y="413"/>
                </a:lnTo>
                <a:lnTo>
                  <a:pt x="156" y="413"/>
                </a:lnTo>
                <a:lnTo>
                  <a:pt x="158" y="413"/>
                </a:lnTo>
                <a:lnTo>
                  <a:pt x="160" y="413"/>
                </a:lnTo>
                <a:lnTo>
                  <a:pt x="162" y="413"/>
                </a:lnTo>
                <a:lnTo>
                  <a:pt x="164" y="413"/>
                </a:lnTo>
                <a:lnTo>
                  <a:pt x="166" y="413"/>
                </a:lnTo>
                <a:lnTo>
                  <a:pt x="168" y="413"/>
                </a:lnTo>
                <a:lnTo>
                  <a:pt x="170" y="413"/>
                </a:lnTo>
                <a:lnTo>
                  <a:pt x="172" y="413"/>
                </a:lnTo>
                <a:lnTo>
                  <a:pt x="174" y="413"/>
                </a:lnTo>
                <a:lnTo>
                  <a:pt x="176" y="413"/>
                </a:lnTo>
                <a:lnTo>
                  <a:pt x="178" y="413"/>
                </a:lnTo>
                <a:lnTo>
                  <a:pt x="180" y="413"/>
                </a:lnTo>
                <a:lnTo>
                  <a:pt x="182" y="413"/>
                </a:lnTo>
                <a:lnTo>
                  <a:pt x="184" y="413"/>
                </a:lnTo>
                <a:lnTo>
                  <a:pt x="186" y="412"/>
                </a:lnTo>
                <a:lnTo>
                  <a:pt x="188" y="412"/>
                </a:lnTo>
                <a:lnTo>
                  <a:pt x="190" y="412"/>
                </a:lnTo>
                <a:lnTo>
                  <a:pt x="192" y="412"/>
                </a:lnTo>
                <a:lnTo>
                  <a:pt x="194" y="412"/>
                </a:lnTo>
                <a:lnTo>
                  <a:pt x="196" y="412"/>
                </a:lnTo>
                <a:lnTo>
                  <a:pt x="198" y="412"/>
                </a:lnTo>
                <a:lnTo>
                  <a:pt x="200" y="412"/>
                </a:lnTo>
                <a:lnTo>
                  <a:pt x="202" y="412"/>
                </a:lnTo>
                <a:lnTo>
                  <a:pt x="204" y="412"/>
                </a:lnTo>
                <a:lnTo>
                  <a:pt x="206" y="412"/>
                </a:lnTo>
                <a:lnTo>
                  <a:pt x="208" y="412"/>
                </a:lnTo>
                <a:lnTo>
                  <a:pt x="210" y="412"/>
                </a:lnTo>
                <a:lnTo>
                  <a:pt x="212" y="412"/>
                </a:lnTo>
                <a:lnTo>
                  <a:pt x="214" y="412"/>
                </a:lnTo>
                <a:lnTo>
                  <a:pt x="216" y="412"/>
                </a:lnTo>
                <a:lnTo>
                  <a:pt x="218" y="412"/>
                </a:lnTo>
                <a:lnTo>
                  <a:pt x="220" y="412"/>
                </a:lnTo>
                <a:lnTo>
                  <a:pt x="222" y="411"/>
                </a:lnTo>
                <a:lnTo>
                  <a:pt x="224" y="411"/>
                </a:lnTo>
                <a:lnTo>
                  <a:pt x="226" y="411"/>
                </a:lnTo>
                <a:lnTo>
                  <a:pt x="228" y="411"/>
                </a:lnTo>
                <a:lnTo>
                  <a:pt x="230" y="411"/>
                </a:lnTo>
                <a:lnTo>
                  <a:pt x="232" y="411"/>
                </a:lnTo>
                <a:lnTo>
                  <a:pt x="234" y="411"/>
                </a:lnTo>
                <a:lnTo>
                  <a:pt x="236" y="411"/>
                </a:lnTo>
                <a:lnTo>
                  <a:pt x="238" y="411"/>
                </a:lnTo>
                <a:lnTo>
                  <a:pt x="240" y="411"/>
                </a:lnTo>
                <a:lnTo>
                  <a:pt x="242" y="411"/>
                </a:lnTo>
                <a:lnTo>
                  <a:pt x="244" y="411"/>
                </a:lnTo>
                <a:lnTo>
                  <a:pt x="246" y="411"/>
                </a:lnTo>
                <a:lnTo>
                  <a:pt x="248" y="411"/>
                </a:lnTo>
                <a:lnTo>
                  <a:pt x="250" y="410"/>
                </a:lnTo>
                <a:lnTo>
                  <a:pt x="252" y="410"/>
                </a:lnTo>
                <a:lnTo>
                  <a:pt x="254" y="410"/>
                </a:lnTo>
                <a:lnTo>
                  <a:pt x="256" y="410"/>
                </a:lnTo>
                <a:lnTo>
                  <a:pt x="258" y="410"/>
                </a:lnTo>
                <a:lnTo>
                  <a:pt x="260" y="410"/>
                </a:lnTo>
                <a:lnTo>
                  <a:pt x="262" y="410"/>
                </a:lnTo>
                <a:lnTo>
                  <a:pt x="264" y="410"/>
                </a:lnTo>
                <a:lnTo>
                  <a:pt x="266" y="410"/>
                </a:lnTo>
                <a:lnTo>
                  <a:pt x="268" y="410"/>
                </a:lnTo>
                <a:lnTo>
                  <a:pt x="270" y="410"/>
                </a:lnTo>
                <a:lnTo>
                  <a:pt x="272" y="410"/>
                </a:lnTo>
                <a:lnTo>
                  <a:pt x="274" y="410"/>
                </a:lnTo>
                <a:lnTo>
                  <a:pt x="276" y="409"/>
                </a:lnTo>
                <a:lnTo>
                  <a:pt x="278" y="409"/>
                </a:lnTo>
                <a:lnTo>
                  <a:pt x="280" y="409"/>
                </a:lnTo>
                <a:lnTo>
                  <a:pt x="282" y="409"/>
                </a:lnTo>
                <a:lnTo>
                  <a:pt x="284" y="409"/>
                </a:lnTo>
                <a:lnTo>
                  <a:pt x="286" y="409"/>
                </a:lnTo>
                <a:lnTo>
                  <a:pt x="288" y="409"/>
                </a:lnTo>
                <a:lnTo>
                  <a:pt x="290" y="409"/>
                </a:lnTo>
                <a:lnTo>
                  <a:pt x="292" y="409"/>
                </a:lnTo>
                <a:lnTo>
                  <a:pt x="294" y="409"/>
                </a:lnTo>
                <a:lnTo>
                  <a:pt x="296" y="409"/>
                </a:lnTo>
                <a:lnTo>
                  <a:pt x="298" y="408"/>
                </a:lnTo>
                <a:lnTo>
                  <a:pt x="300" y="408"/>
                </a:lnTo>
                <a:lnTo>
                  <a:pt x="302" y="408"/>
                </a:lnTo>
                <a:lnTo>
                  <a:pt x="304" y="408"/>
                </a:lnTo>
                <a:lnTo>
                  <a:pt x="306" y="408"/>
                </a:lnTo>
                <a:lnTo>
                  <a:pt x="308" y="408"/>
                </a:lnTo>
                <a:lnTo>
                  <a:pt x="310" y="408"/>
                </a:lnTo>
                <a:lnTo>
                  <a:pt x="312" y="408"/>
                </a:lnTo>
                <a:lnTo>
                  <a:pt x="314" y="408"/>
                </a:lnTo>
                <a:lnTo>
                  <a:pt x="316" y="408"/>
                </a:lnTo>
                <a:lnTo>
                  <a:pt x="318" y="407"/>
                </a:lnTo>
                <a:lnTo>
                  <a:pt x="320" y="407"/>
                </a:lnTo>
                <a:lnTo>
                  <a:pt x="322" y="407"/>
                </a:lnTo>
                <a:lnTo>
                  <a:pt x="324" y="407"/>
                </a:lnTo>
                <a:lnTo>
                  <a:pt x="326" y="407"/>
                </a:lnTo>
                <a:lnTo>
                  <a:pt x="328" y="407"/>
                </a:lnTo>
                <a:lnTo>
                  <a:pt x="330" y="407"/>
                </a:lnTo>
                <a:lnTo>
                  <a:pt x="332" y="407"/>
                </a:lnTo>
                <a:lnTo>
                  <a:pt x="334" y="407"/>
                </a:lnTo>
                <a:lnTo>
                  <a:pt x="336" y="406"/>
                </a:lnTo>
                <a:lnTo>
                  <a:pt x="338" y="406"/>
                </a:lnTo>
                <a:lnTo>
                  <a:pt x="340" y="406"/>
                </a:lnTo>
                <a:lnTo>
                  <a:pt x="342" y="406"/>
                </a:lnTo>
                <a:lnTo>
                  <a:pt x="344" y="406"/>
                </a:lnTo>
                <a:lnTo>
                  <a:pt x="346" y="406"/>
                </a:lnTo>
                <a:lnTo>
                  <a:pt x="348" y="406"/>
                </a:lnTo>
                <a:lnTo>
                  <a:pt x="350" y="406"/>
                </a:lnTo>
                <a:lnTo>
                  <a:pt x="352" y="405"/>
                </a:lnTo>
                <a:lnTo>
                  <a:pt x="354" y="405"/>
                </a:lnTo>
                <a:lnTo>
                  <a:pt x="356" y="405"/>
                </a:lnTo>
                <a:lnTo>
                  <a:pt x="358" y="405"/>
                </a:lnTo>
                <a:lnTo>
                  <a:pt x="360" y="405"/>
                </a:lnTo>
                <a:lnTo>
                  <a:pt x="362" y="405"/>
                </a:lnTo>
                <a:lnTo>
                  <a:pt x="364" y="405"/>
                </a:lnTo>
                <a:lnTo>
                  <a:pt x="366" y="404"/>
                </a:lnTo>
                <a:lnTo>
                  <a:pt x="368" y="404"/>
                </a:lnTo>
                <a:lnTo>
                  <a:pt x="370" y="404"/>
                </a:lnTo>
                <a:lnTo>
                  <a:pt x="372" y="404"/>
                </a:lnTo>
                <a:lnTo>
                  <a:pt x="374" y="404"/>
                </a:lnTo>
                <a:lnTo>
                  <a:pt x="376" y="404"/>
                </a:lnTo>
                <a:lnTo>
                  <a:pt x="378" y="404"/>
                </a:lnTo>
                <a:lnTo>
                  <a:pt x="380" y="403"/>
                </a:lnTo>
                <a:lnTo>
                  <a:pt x="382" y="403"/>
                </a:lnTo>
                <a:lnTo>
                  <a:pt x="384" y="403"/>
                </a:lnTo>
                <a:lnTo>
                  <a:pt x="386" y="403"/>
                </a:lnTo>
                <a:lnTo>
                  <a:pt x="388" y="403"/>
                </a:lnTo>
                <a:lnTo>
                  <a:pt x="390" y="403"/>
                </a:lnTo>
                <a:lnTo>
                  <a:pt x="392" y="402"/>
                </a:lnTo>
                <a:lnTo>
                  <a:pt x="394" y="402"/>
                </a:lnTo>
                <a:lnTo>
                  <a:pt x="396" y="402"/>
                </a:lnTo>
                <a:lnTo>
                  <a:pt x="398" y="402"/>
                </a:lnTo>
                <a:lnTo>
                  <a:pt x="400" y="402"/>
                </a:lnTo>
                <a:lnTo>
                  <a:pt x="402" y="402"/>
                </a:lnTo>
                <a:lnTo>
                  <a:pt x="404" y="401"/>
                </a:lnTo>
                <a:lnTo>
                  <a:pt x="406" y="401"/>
                </a:lnTo>
                <a:lnTo>
                  <a:pt x="408" y="401"/>
                </a:lnTo>
                <a:lnTo>
                  <a:pt x="410" y="401"/>
                </a:lnTo>
                <a:lnTo>
                  <a:pt x="412" y="401"/>
                </a:lnTo>
                <a:lnTo>
                  <a:pt x="414" y="400"/>
                </a:lnTo>
                <a:lnTo>
                  <a:pt x="416" y="400"/>
                </a:lnTo>
                <a:lnTo>
                  <a:pt x="418" y="400"/>
                </a:lnTo>
                <a:lnTo>
                  <a:pt x="420" y="400"/>
                </a:lnTo>
                <a:lnTo>
                  <a:pt x="422" y="400"/>
                </a:lnTo>
                <a:lnTo>
                  <a:pt x="424" y="399"/>
                </a:lnTo>
                <a:lnTo>
                  <a:pt x="426" y="399"/>
                </a:lnTo>
                <a:lnTo>
                  <a:pt x="428" y="399"/>
                </a:lnTo>
                <a:lnTo>
                  <a:pt x="430" y="399"/>
                </a:lnTo>
                <a:lnTo>
                  <a:pt x="432" y="399"/>
                </a:lnTo>
                <a:lnTo>
                  <a:pt x="434" y="398"/>
                </a:lnTo>
                <a:lnTo>
                  <a:pt x="436" y="398"/>
                </a:lnTo>
                <a:lnTo>
                  <a:pt x="438" y="398"/>
                </a:lnTo>
                <a:lnTo>
                  <a:pt x="440" y="398"/>
                </a:lnTo>
                <a:lnTo>
                  <a:pt x="442" y="398"/>
                </a:lnTo>
                <a:lnTo>
                  <a:pt x="444" y="397"/>
                </a:lnTo>
                <a:lnTo>
                  <a:pt x="446" y="397"/>
                </a:lnTo>
                <a:lnTo>
                  <a:pt x="448" y="397"/>
                </a:lnTo>
                <a:lnTo>
                  <a:pt x="450" y="397"/>
                </a:lnTo>
                <a:lnTo>
                  <a:pt x="452" y="396"/>
                </a:lnTo>
                <a:lnTo>
                  <a:pt x="454" y="396"/>
                </a:lnTo>
                <a:lnTo>
                  <a:pt x="456" y="396"/>
                </a:lnTo>
                <a:lnTo>
                  <a:pt x="458" y="396"/>
                </a:lnTo>
                <a:lnTo>
                  <a:pt x="460" y="395"/>
                </a:lnTo>
                <a:lnTo>
                  <a:pt x="462" y="395"/>
                </a:lnTo>
                <a:lnTo>
                  <a:pt x="464" y="395"/>
                </a:lnTo>
                <a:lnTo>
                  <a:pt x="466" y="395"/>
                </a:lnTo>
                <a:lnTo>
                  <a:pt x="468" y="394"/>
                </a:lnTo>
                <a:lnTo>
                  <a:pt x="470" y="394"/>
                </a:lnTo>
                <a:lnTo>
                  <a:pt x="472" y="394"/>
                </a:lnTo>
                <a:lnTo>
                  <a:pt x="474" y="394"/>
                </a:lnTo>
                <a:lnTo>
                  <a:pt x="476" y="393"/>
                </a:lnTo>
                <a:lnTo>
                  <a:pt x="478" y="393"/>
                </a:lnTo>
                <a:lnTo>
                  <a:pt x="480" y="393"/>
                </a:lnTo>
                <a:lnTo>
                  <a:pt x="482" y="393"/>
                </a:lnTo>
                <a:lnTo>
                  <a:pt x="484" y="392"/>
                </a:lnTo>
                <a:lnTo>
                  <a:pt x="486" y="392"/>
                </a:lnTo>
                <a:lnTo>
                  <a:pt x="488" y="392"/>
                </a:lnTo>
                <a:lnTo>
                  <a:pt x="490" y="391"/>
                </a:lnTo>
                <a:lnTo>
                  <a:pt x="492" y="391"/>
                </a:lnTo>
                <a:lnTo>
                  <a:pt x="494" y="391"/>
                </a:lnTo>
                <a:lnTo>
                  <a:pt x="496" y="390"/>
                </a:lnTo>
                <a:lnTo>
                  <a:pt x="498" y="390"/>
                </a:lnTo>
                <a:lnTo>
                  <a:pt x="500" y="390"/>
                </a:lnTo>
                <a:lnTo>
                  <a:pt x="502" y="390"/>
                </a:lnTo>
                <a:lnTo>
                  <a:pt x="504" y="389"/>
                </a:lnTo>
                <a:lnTo>
                  <a:pt x="506" y="389"/>
                </a:lnTo>
                <a:lnTo>
                  <a:pt x="508" y="389"/>
                </a:lnTo>
                <a:lnTo>
                  <a:pt x="510" y="388"/>
                </a:lnTo>
                <a:lnTo>
                  <a:pt x="512" y="388"/>
                </a:lnTo>
                <a:lnTo>
                  <a:pt x="514" y="388"/>
                </a:lnTo>
                <a:lnTo>
                  <a:pt x="516" y="387"/>
                </a:lnTo>
                <a:lnTo>
                  <a:pt x="518" y="387"/>
                </a:lnTo>
                <a:lnTo>
                  <a:pt x="520" y="387"/>
                </a:lnTo>
                <a:lnTo>
                  <a:pt x="522" y="386"/>
                </a:lnTo>
                <a:lnTo>
                  <a:pt x="524" y="386"/>
                </a:lnTo>
                <a:lnTo>
                  <a:pt x="526" y="385"/>
                </a:lnTo>
                <a:lnTo>
                  <a:pt x="528" y="385"/>
                </a:lnTo>
                <a:lnTo>
                  <a:pt x="530" y="385"/>
                </a:lnTo>
                <a:lnTo>
                  <a:pt x="532" y="384"/>
                </a:lnTo>
                <a:lnTo>
                  <a:pt x="534" y="384"/>
                </a:lnTo>
                <a:lnTo>
                  <a:pt x="536" y="384"/>
                </a:lnTo>
                <a:lnTo>
                  <a:pt x="538" y="383"/>
                </a:lnTo>
                <a:lnTo>
                  <a:pt x="540" y="383"/>
                </a:lnTo>
                <a:lnTo>
                  <a:pt x="542" y="382"/>
                </a:lnTo>
                <a:lnTo>
                  <a:pt x="544" y="382"/>
                </a:lnTo>
                <a:lnTo>
                  <a:pt x="546" y="382"/>
                </a:lnTo>
                <a:lnTo>
                  <a:pt x="548" y="381"/>
                </a:lnTo>
                <a:lnTo>
                  <a:pt x="550" y="381"/>
                </a:lnTo>
                <a:lnTo>
                  <a:pt x="552" y="380"/>
                </a:lnTo>
                <a:lnTo>
                  <a:pt x="554" y="380"/>
                </a:lnTo>
                <a:lnTo>
                  <a:pt x="556" y="380"/>
                </a:lnTo>
                <a:lnTo>
                  <a:pt x="558" y="379"/>
                </a:lnTo>
                <a:lnTo>
                  <a:pt x="560" y="379"/>
                </a:lnTo>
                <a:lnTo>
                  <a:pt x="562" y="378"/>
                </a:lnTo>
                <a:lnTo>
                  <a:pt x="564" y="378"/>
                </a:lnTo>
                <a:lnTo>
                  <a:pt x="566" y="377"/>
                </a:lnTo>
                <a:lnTo>
                  <a:pt x="568" y="377"/>
                </a:lnTo>
                <a:lnTo>
                  <a:pt x="570" y="376"/>
                </a:lnTo>
                <a:lnTo>
                  <a:pt x="572" y="376"/>
                </a:lnTo>
                <a:lnTo>
                  <a:pt x="574" y="375"/>
                </a:lnTo>
                <a:lnTo>
                  <a:pt x="576" y="375"/>
                </a:lnTo>
                <a:lnTo>
                  <a:pt x="578" y="375"/>
                </a:lnTo>
                <a:lnTo>
                  <a:pt x="580" y="374"/>
                </a:lnTo>
                <a:lnTo>
                  <a:pt x="582" y="374"/>
                </a:lnTo>
                <a:lnTo>
                  <a:pt x="584" y="373"/>
                </a:lnTo>
                <a:lnTo>
                  <a:pt x="586" y="373"/>
                </a:lnTo>
                <a:lnTo>
                  <a:pt x="588" y="372"/>
                </a:lnTo>
                <a:lnTo>
                  <a:pt x="590" y="371"/>
                </a:lnTo>
                <a:lnTo>
                  <a:pt x="592" y="371"/>
                </a:lnTo>
                <a:lnTo>
                  <a:pt x="594" y="370"/>
                </a:lnTo>
                <a:lnTo>
                  <a:pt x="596" y="370"/>
                </a:lnTo>
                <a:lnTo>
                  <a:pt x="598" y="369"/>
                </a:lnTo>
                <a:lnTo>
                  <a:pt x="600" y="369"/>
                </a:lnTo>
                <a:lnTo>
                  <a:pt x="602" y="368"/>
                </a:lnTo>
                <a:lnTo>
                  <a:pt x="604" y="368"/>
                </a:lnTo>
                <a:lnTo>
                  <a:pt x="606" y="367"/>
                </a:lnTo>
                <a:lnTo>
                  <a:pt x="608" y="366"/>
                </a:lnTo>
                <a:lnTo>
                  <a:pt x="610" y="366"/>
                </a:lnTo>
                <a:lnTo>
                  <a:pt x="612" y="365"/>
                </a:lnTo>
                <a:lnTo>
                  <a:pt x="614" y="365"/>
                </a:lnTo>
                <a:lnTo>
                  <a:pt x="616" y="364"/>
                </a:lnTo>
                <a:lnTo>
                  <a:pt x="618" y="363"/>
                </a:lnTo>
                <a:lnTo>
                  <a:pt x="620" y="363"/>
                </a:lnTo>
                <a:lnTo>
                  <a:pt x="622" y="362"/>
                </a:lnTo>
                <a:lnTo>
                  <a:pt x="624" y="362"/>
                </a:lnTo>
                <a:lnTo>
                  <a:pt x="626" y="361"/>
                </a:lnTo>
                <a:lnTo>
                  <a:pt x="628" y="360"/>
                </a:lnTo>
                <a:lnTo>
                  <a:pt x="630" y="360"/>
                </a:lnTo>
                <a:lnTo>
                  <a:pt x="632" y="359"/>
                </a:lnTo>
                <a:lnTo>
                  <a:pt x="634" y="358"/>
                </a:lnTo>
                <a:lnTo>
                  <a:pt x="636" y="358"/>
                </a:lnTo>
                <a:lnTo>
                  <a:pt x="638" y="357"/>
                </a:lnTo>
                <a:lnTo>
                  <a:pt x="640" y="356"/>
                </a:lnTo>
                <a:lnTo>
                  <a:pt x="642" y="356"/>
                </a:lnTo>
                <a:lnTo>
                  <a:pt x="644" y="355"/>
                </a:lnTo>
                <a:lnTo>
                  <a:pt x="646" y="354"/>
                </a:lnTo>
                <a:lnTo>
                  <a:pt x="648" y="353"/>
                </a:lnTo>
                <a:lnTo>
                  <a:pt x="650" y="353"/>
                </a:lnTo>
                <a:lnTo>
                  <a:pt x="652" y="352"/>
                </a:lnTo>
                <a:lnTo>
                  <a:pt x="654" y="351"/>
                </a:lnTo>
                <a:lnTo>
                  <a:pt x="656" y="350"/>
                </a:lnTo>
                <a:lnTo>
                  <a:pt x="658" y="350"/>
                </a:lnTo>
                <a:lnTo>
                  <a:pt x="660" y="349"/>
                </a:lnTo>
                <a:lnTo>
                  <a:pt x="662" y="348"/>
                </a:lnTo>
                <a:lnTo>
                  <a:pt x="664" y="347"/>
                </a:lnTo>
                <a:lnTo>
                  <a:pt x="666" y="346"/>
                </a:lnTo>
                <a:lnTo>
                  <a:pt x="668" y="346"/>
                </a:lnTo>
                <a:lnTo>
                  <a:pt x="670" y="345"/>
                </a:lnTo>
                <a:lnTo>
                  <a:pt x="672" y="344"/>
                </a:lnTo>
                <a:lnTo>
                  <a:pt x="674" y="343"/>
                </a:lnTo>
                <a:lnTo>
                  <a:pt x="676" y="342"/>
                </a:lnTo>
                <a:lnTo>
                  <a:pt x="678" y="341"/>
                </a:lnTo>
                <a:lnTo>
                  <a:pt x="680" y="341"/>
                </a:lnTo>
                <a:lnTo>
                  <a:pt x="682" y="340"/>
                </a:lnTo>
                <a:lnTo>
                  <a:pt x="684" y="339"/>
                </a:lnTo>
                <a:lnTo>
                  <a:pt x="686" y="338"/>
                </a:lnTo>
                <a:lnTo>
                  <a:pt x="688" y="337"/>
                </a:lnTo>
                <a:lnTo>
                  <a:pt x="690" y="336"/>
                </a:lnTo>
                <a:lnTo>
                  <a:pt x="692" y="335"/>
                </a:lnTo>
                <a:lnTo>
                  <a:pt x="694" y="334"/>
                </a:lnTo>
                <a:lnTo>
                  <a:pt x="696" y="333"/>
                </a:lnTo>
                <a:lnTo>
                  <a:pt x="698" y="332"/>
                </a:lnTo>
                <a:lnTo>
                  <a:pt x="700" y="331"/>
                </a:lnTo>
                <a:lnTo>
                  <a:pt x="702" y="330"/>
                </a:lnTo>
                <a:lnTo>
                  <a:pt x="704" y="329"/>
                </a:lnTo>
                <a:lnTo>
                  <a:pt x="706" y="328"/>
                </a:lnTo>
                <a:lnTo>
                  <a:pt x="708" y="327"/>
                </a:lnTo>
                <a:lnTo>
                  <a:pt x="710" y="326"/>
                </a:lnTo>
                <a:lnTo>
                  <a:pt x="712" y="325"/>
                </a:lnTo>
                <a:lnTo>
                  <a:pt x="714" y="324"/>
                </a:lnTo>
                <a:lnTo>
                  <a:pt x="716" y="323"/>
                </a:lnTo>
                <a:lnTo>
                  <a:pt x="718" y="322"/>
                </a:lnTo>
                <a:lnTo>
                  <a:pt x="720" y="321"/>
                </a:lnTo>
                <a:lnTo>
                  <a:pt x="722" y="320"/>
                </a:lnTo>
                <a:lnTo>
                  <a:pt x="724" y="318"/>
                </a:lnTo>
                <a:lnTo>
                  <a:pt x="726" y="317"/>
                </a:lnTo>
                <a:lnTo>
                  <a:pt x="728" y="316"/>
                </a:lnTo>
                <a:lnTo>
                  <a:pt x="730" y="315"/>
                </a:lnTo>
                <a:lnTo>
                  <a:pt x="732" y="314"/>
                </a:lnTo>
                <a:lnTo>
                  <a:pt x="734" y="313"/>
                </a:lnTo>
                <a:lnTo>
                  <a:pt x="736" y="311"/>
                </a:lnTo>
                <a:lnTo>
                  <a:pt x="738" y="310"/>
                </a:lnTo>
                <a:lnTo>
                  <a:pt x="740" y="309"/>
                </a:lnTo>
                <a:lnTo>
                  <a:pt x="742" y="308"/>
                </a:lnTo>
                <a:lnTo>
                  <a:pt x="744" y="306"/>
                </a:lnTo>
                <a:lnTo>
                  <a:pt x="746" y="305"/>
                </a:lnTo>
                <a:lnTo>
                  <a:pt x="748" y="304"/>
                </a:lnTo>
                <a:lnTo>
                  <a:pt x="750" y="302"/>
                </a:lnTo>
                <a:lnTo>
                  <a:pt x="752" y="301"/>
                </a:lnTo>
                <a:lnTo>
                  <a:pt x="754" y="300"/>
                </a:lnTo>
                <a:lnTo>
                  <a:pt x="756" y="298"/>
                </a:lnTo>
                <a:lnTo>
                  <a:pt x="758" y="297"/>
                </a:lnTo>
                <a:lnTo>
                  <a:pt x="760" y="296"/>
                </a:lnTo>
                <a:lnTo>
                  <a:pt x="762" y="294"/>
                </a:lnTo>
                <a:lnTo>
                  <a:pt x="764" y="293"/>
                </a:lnTo>
                <a:lnTo>
                  <a:pt x="766" y="291"/>
                </a:lnTo>
                <a:lnTo>
                  <a:pt x="768" y="290"/>
                </a:lnTo>
                <a:lnTo>
                  <a:pt x="770" y="288"/>
                </a:lnTo>
                <a:lnTo>
                  <a:pt x="772" y="287"/>
                </a:lnTo>
                <a:lnTo>
                  <a:pt x="774" y="285"/>
                </a:lnTo>
                <a:lnTo>
                  <a:pt x="776" y="284"/>
                </a:lnTo>
                <a:lnTo>
                  <a:pt x="778" y="282"/>
                </a:lnTo>
                <a:lnTo>
                  <a:pt x="780" y="281"/>
                </a:lnTo>
                <a:lnTo>
                  <a:pt x="782" y="279"/>
                </a:lnTo>
                <a:lnTo>
                  <a:pt x="784" y="278"/>
                </a:lnTo>
                <a:lnTo>
                  <a:pt x="786" y="276"/>
                </a:lnTo>
                <a:lnTo>
                  <a:pt x="788" y="274"/>
                </a:lnTo>
                <a:lnTo>
                  <a:pt x="790" y="273"/>
                </a:lnTo>
                <a:lnTo>
                  <a:pt x="792" y="271"/>
                </a:lnTo>
                <a:lnTo>
                  <a:pt x="794" y="269"/>
                </a:lnTo>
                <a:lnTo>
                  <a:pt x="796" y="268"/>
                </a:lnTo>
                <a:lnTo>
                  <a:pt x="798" y="266"/>
                </a:lnTo>
                <a:lnTo>
                  <a:pt x="800" y="264"/>
                </a:lnTo>
                <a:lnTo>
                  <a:pt x="802" y="262"/>
                </a:lnTo>
                <a:lnTo>
                  <a:pt x="804" y="261"/>
                </a:lnTo>
                <a:lnTo>
                  <a:pt x="806" y="259"/>
                </a:lnTo>
                <a:lnTo>
                  <a:pt x="808" y="257"/>
                </a:lnTo>
                <a:lnTo>
                  <a:pt x="810" y="255"/>
                </a:lnTo>
                <a:lnTo>
                  <a:pt x="812" y="253"/>
                </a:lnTo>
                <a:lnTo>
                  <a:pt x="814" y="251"/>
                </a:lnTo>
                <a:lnTo>
                  <a:pt x="816" y="249"/>
                </a:lnTo>
                <a:lnTo>
                  <a:pt x="818" y="247"/>
                </a:lnTo>
                <a:lnTo>
                  <a:pt x="820" y="245"/>
                </a:lnTo>
                <a:lnTo>
                  <a:pt x="822" y="243"/>
                </a:lnTo>
                <a:lnTo>
                  <a:pt x="824" y="241"/>
                </a:lnTo>
                <a:lnTo>
                  <a:pt x="826" y="239"/>
                </a:lnTo>
                <a:lnTo>
                  <a:pt x="828" y="237"/>
                </a:lnTo>
                <a:lnTo>
                  <a:pt x="830" y="235"/>
                </a:lnTo>
                <a:lnTo>
                  <a:pt x="832" y="233"/>
                </a:lnTo>
                <a:lnTo>
                  <a:pt x="834" y="231"/>
                </a:lnTo>
                <a:lnTo>
                  <a:pt x="836" y="229"/>
                </a:lnTo>
                <a:lnTo>
                  <a:pt x="838" y="227"/>
                </a:lnTo>
                <a:lnTo>
                  <a:pt x="840" y="224"/>
                </a:lnTo>
                <a:lnTo>
                  <a:pt x="842" y="222"/>
                </a:lnTo>
                <a:lnTo>
                  <a:pt x="844" y="220"/>
                </a:lnTo>
                <a:lnTo>
                  <a:pt x="846" y="218"/>
                </a:lnTo>
                <a:lnTo>
                  <a:pt x="848" y="215"/>
                </a:lnTo>
                <a:lnTo>
                  <a:pt x="850" y="213"/>
                </a:lnTo>
                <a:lnTo>
                  <a:pt x="852" y="211"/>
                </a:lnTo>
                <a:lnTo>
                  <a:pt x="854" y="208"/>
                </a:lnTo>
                <a:lnTo>
                  <a:pt x="856" y="206"/>
                </a:lnTo>
                <a:lnTo>
                  <a:pt x="858" y="203"/>
                </a:lnTo>
                <a:lnTo>
                  <a:pt x="860" y="201"/>
                </a:lnTo>
                <a:lnTo>
                  <a:pt x="862" y="198"/>
                </a:lnTo>
                <a:lnTo>
                  <a:pt x="864" y="196"/>
                </a:lnTo>
                <a:lnTo>
                  <a:pt x="866" y="193"/>
                </a:lnTo>
                <a:lnTo>
                  <a:pt x="868" y="191"/>
                </a:lnTo>
                <a:lnTo>
                  <a:pt x="870" y="188"/>
                </a:lnTo>
                <a:lnTo>
                  <a:pt x="872" y="185"/>
                </a:lnTo>
                <a:lnTo>
                  <a:pt x="874" y="183"/>
                </a:lnTo>
                <a:lnTo>
                  <a:pt x="876" y="180"/>
                </a:lnTo>
                <a:lnTo>
                  <a:pt x="878" y="177"/>
                </a:lnTo>
                <a:lnTo>
                  <a:pt x="880" y="174"/>
                </a:lnTo>
                <a:lnTo>
                  <a:pt x="882" y="172"/>
                </a:lnTo>
                <a:lnTo>
                  <a:pt x="884" y="169"/>
                </a:lnTo>
                <a:lnTo>
                  <a:pt x="886" y="166"/>
                </a:lnTo>
                <a:lnTo>
                  <a:pt x="888" y="163"/>
                </a:lnTo>
                <a:lnTo>
                  <a:pt x="890" y="160"/>
                </a:lnTo>
                <a:lnTo>
                  <a:pt x="892" y="157"/>
                </a:lnTo>
                <a:lnTo>
                  <a:pt x="894" y="154"/>
                </a:lnTo>
                <a:lnTo>
                  <a:pt x="896" y="151"/>
                </a:lnTo>
                <a:lnTo>
                  <a:pt x="898" y="148"/>
                </a:lnTo>
                <a:lnTo>
                  <a:pt x="900" y="145"/>
                </a:lnTo>
                <a:lnTo>
                  <a:pt x="902" y="142"/>
                </a:lnTo>
                <a:lnTo>
                  <a:pt x="904" y="138"/>
                </a:lnTo>
                <a:lnTo>
                  <a:pt x="906" y="135"/>
                </a:lnTo>
                <a:lnTo>
                  <a:pt x="908" y="132"/>
                </a:lnTo>
                <a:lnTo>
                  <a:pt x="910" y="129"/>
                </a:lnTo>
                <a:lnTo>
                  <a:pt x="912" y="125"/>
                </a:lnTo>
                <a:lnTo>
                  <a:pt x="914" y="122"/>
                </a:lnTo>
                <a:lnTo>
                  <a:pt x="916" y="118"/>
                </a:lnTo>
                <a:lnTo>
                  <a:pt x="918" y="115"/>
                </a:lnTo>
                <a:lnTo>
                  <a:pt x="920" y="111"/>
                </a:lnTo>
                <a:lnTo>
                  <a:pt x="922" y="108"/>
                </a:lnTo>
                <a:lnTo>
                  <a:pt x="924" y="104"/>
                </a:lnTo>
                <a:lnTo>
                  <a:pt x="926" y="101"/>
                </a:lnTo>
                <a:lnTo>
                  <a:pt x="928" y="97"/>
                </a:lnTo>
                <a:lnTo>
                  <a:pt x="930" y="93"/>
                </a:lnTo>
                <a:lnTo>
                  <a:pt x="932" y="90"/>
                </a:lnTo>
                <a:lnTo>
                  <a:pt x="934" y="86"/>
                </a:lnTo>
                <a:lnTo>
                  <a:pt x="936" y="82"/>
                </a:lnTo>
                <a:lnTo>
                  <a:pt x="938" y="78"/>
                </a:lnTo>
                <a:lnTo>
                  <a:pt x="940" y="74"/>
                </a:lnTo>
                <a:lnTo>
                  <a:pt x="942" y="70"/>
                </a:lnTo>
                <a:lnTo>
                  <a:pt x="944" y="66"/>
                </a:lnTo>
                <a:lnTo>
                  <a:pt x="946" y="62"/>
                </a:lnTo>
                <a:lnTo>
                  <a:pt x="948" y="58"/>
                </a:lnTo>
                <a:lnTo>
                  <a:pt x="950" y="54"/>
                </a:lnTo>
                <a:lnTo>
                  <a:pt x="952" y="49"/>
                </a:lnTo>
                <a:lnTo>
                  <a:pt x="954" y="45"/>
                </a:lnTo>
                <a:lnTo>
                  <a:pt x="956" y="41"/>
                </a:lnTo>
                <a:lnTo>
                  <a:pt x="958" y="36"/>
                </a:lnTo>
                <a:lnTo>
                  <a:pt x="960" y="32"/>
                </a:lnTo>
                <a:lnTo>
                  <a:pt x="962" y="28"/>
                </a:lnTo>
                <a:lnTo>
                  <a:pt x="964" y="23"/>
                </a:lnTo>
                <a:lnTo>
                  <a:pt x="966" y="18"/>
                </a:lnTo>
                <a:lnTo>
                  <a:pt x="968" y="14"/>
                </a:lnTo>
                <a:lnTo>
                  <a:pt x="970" y="9"/>
                </a:lnTo>
                <a:lnTo>
                  <a:pt x="972" y="4"/>
                </a:lnTo>
                <a:lnTo>
                  <a:pt x="974" y="0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418013" y="1489076"/>
          <a:ext cx="8683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359" imgH="177646" progId="Equation.DSMT4">
                  <p:embed/>
                </p:oleObj>
              </mc:Choice>
              <mc:Fallback>
                <p:oleObj name="Equation" r:id="rId6" imgW="393359" imgH="177646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1489076"/>
                        <a:ext cx="8683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4425950" y="1935163"/>
          <a:ext cx="895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48" imgH="164957" progId="Equation.DSMT4">
                  <p:embed/>
                </p:oleObj>
              </mc:Choice>
              <mc:Fallback>
                <p:oleObj name="Equation" r:id="rId8" imgW="406048" imgH="164957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1935163"/>
                        <a:ext cx="8953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5595938" y="1519239"/>
          <a:ext cx="12446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300" imgH="330200" progId="Equation.DSMT4">
                  <p:embed/>
                </p:oleObj>
              </mc:Choice>
              <mc:Fallback>
                <p:oleObj name="Equation" r:id="rId10" imgW="876300" imgH="3302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1519239"/>
                        <a:ext cx="12446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2"/>
          <p:cNvGraphicFramePr>
            <a:graphicFrameLocks noChangeAspect="1"/>
          </p:cNvGraphicFramePr>
          <p:nvPr/>
        </p:nvGraphicFramePr>
        <p:xfrm>
          <a:off x="5280025" y="1589089"/>
          <a:ext cx="306388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24" imgH="152268" progId="Equation.DSMT4">
                  <p:embed/>
                </p:oleObj>
              </mc:Choice>
              <mc:Fallback>
                <p:oleObj name="Equation" r:id="rId12" imgW="203024" imgH="152268" progId="Equation.DSMT4">
                  <p:embed/>
                  <p:pic>
                    <p:nvPicPr>
                      <p:cNvPr id="2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1589089"/>
                        <a:ext cx="306388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"/>
          <p:cNvGraphicFramePr>
            <a:graphicFrameLocks noChangeAspect="1"/>
          </p:cNvGraphicFramePr>
          <p:nvPr/>
        </p:nvGraphicFramePr>
        <p:xfrm>
          <a:off x="5738814" y="1941513"/>
          <a:ext cx="9032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863" imgH="190417" progId="Equation.DSMT4">
                  <p:embed/>
                </p:oleObj>
              </mc:Choice>
              <mc:Fallback>
                <p:oleObj name="Equation" r:id="rId14" imgW="545863" imgH="190417" progId="Equation.DSMT4">
                  <p:embed/>
                  <p:pic>
                    <p:nvPicPr>
                      <p:cNvPr id="2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4" y="1941513"/>
                        <a:ext cx="9032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"/>
          <p:cNvGraphicFramePr>
            <a:graphicFrameLocks noChangeAspect="1"/>
          </p:cNvGraphicFramePr>
          <p:nvPr/>
        </p:nvGraphicFramePr>
        <p:xfrm>
          <a:off x="5313364" y="2019300"/>
          <a:ext cx="306387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24" imgH="152268" progId="Equation.DSMT4">
                  <p:embed/>
                </p:oleObj>
              </mc:Choice>
              <mc:Fallback>
                <p:oleObj name="Equation" r:id="rId16" imgW="203024" imgH="152268" progId="Equation.DSMT4">
                  <p:embed/>
                  <p:pic>
                    <p:nvPicPr>
                      <p:cNvPr id="2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4" y="2019300"/>
                        <a:ext cx="306387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240"/>
          <p:cNvGraphicFramePr>
            <a:graphicFrameLocks noChangeAspect="1"/>
          </p:cNvGraphicFramePr>
          <p:nvPr/>
        </p:nvGraphicFramePr>
        <p:xfrm>
          <a:off x="4765675" y="2392363"/>
          <a:ext cx="1309688" cy="311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5000" imgH="1511300" progId="Equation.DSMT4">
                  <p:embed/>
                </p:oleObj>
              </mc:Choice>
              <mc:Fallback>
                <p:oleObj name="Equation" r:id="rId17" imgW="635000" imgH="1511300" progId="Equation.DSMT4">
                  <p:embed/>
                  <p:pic>
                    <p:nvPicPr>
                      <p:cNvPr id="2057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2392363"/>
                        <a:ext cx="1309688" cy="311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241"/>
          <p:cNvGraphicFramePr>
            <a:graphicFrameLocks noChangeAspect="1"/>
          </p:cNvGraphicFramePr>
          <p:nvPr/>
        </p:nvGraphicFramePr>
        <p:xfrm>
          <a:off x="4895850" y="2974976"/>
          <a:ext cx="4778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19" imgH="164885" progId="Equation.DSMT4">
                  <p:embed/>
                </p:oleObj>
              </mc:Choice>
              <mc:Fallback>
                <p:oleObj name="Equation" r:id="rId19" imgW="215619" imgH="164885" progId="Equation.DSMT4">
                  <p:embed/>
                  <p:pic>
                    <p:nvPicPr>
                      <p:cNvPr id="2058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974976"/>
                        <a:ext cx="47783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241"/>
          <p:cNvGraphicFramePr>
            <a:graphicFrameLocks noChangeAspect="1"/>
          </p:cNvGraphicFramePr>
          <p:nvPr/>
        </p:nvGraphicFramePr>
        <p:xfrm>
          <a:off x="4914901" y="3497264"/>
          <a:ext cx="479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19" imgH="164885" progId="Equation.DSMT4">
                  <p:embed/>
                </p:oleObj>
              </mc:Choice>
              <mc:Fallback>
                <p:oleObj name="Equation" r:id="rId21" imgW="215619" imgH="164885" progId="Equation.DSMT4">
                  <p:embed/>
                  <p:pic>
                    <p:nvPicPr>
                      <p:cNvPr id="2059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1" y="3497264"/>
                        <a:ext cx="4794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241"/>
          <p:cNvGraphicFramePr>
            <a:graphicFrameLocks noChangeAspect="1"/>
          </p:cNvGraphicFramePr>
          <p:nvPr/>
        </p:nvGraphicFramePr>
        <p:xfrm>
          <a:off x="5092700" y="4002088"/>
          <a:ext cx="279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2060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4002088"/>
                        <a:ext cx="2794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241"/>
          <p:cNvGraphicFramePr>
            <a:graphicFrameLocks noChangeAspect="1"/>
          </p:cNvGraphicFramePr>
          <p:nvPr/>
        </p:nvGraphicFramePr>
        <p:xfrm>
          <a:off x="5124450" y="4540251"/>
          <a:ext cx="2238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1468" imgH="164885" progId="Equation.DSMT4">
                  <p:embed/>
                </p:oleObj>
              </mc:Choice>
              <mc:Fallback>
                <p:oleObj name="Equation" r:id="rId25" imgW="101468" imgH="164885" progId="Equation.DSMT4">
                  <p:embed/>
                  <p:pic>
                    <p:nvPicPr>
                      <p:cNvPr id="2061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4540251"/>
                        <a:ext cx="22383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241"/>
          <p:cNvGraphicFramePr>
            <a:graphicFrameLocks noChangeAspect="1"/>
          </p:cNvGraphicFramePr>
          <p:nvPr/>
        </p:nvGraphicFramePr>
        <p:xfrm>
          <a:off x="5108575" y="5049839"/>
          <a:ext cx="2794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80" imgH="164814" progId="Equation.DSMT4">
                  <p:embed/>
                </p:oleObj>
              </mc:Choice>
              <mc:Fallback>
                <p:oleObj name="Equation" r:id="rId27" imgW="126780" imgH="164814" progId="Equation.DSMT4">
                  <p:embed/>
                  <p:pic>
                    <p:nvPicPr>
                      <p:cNvPr id="2062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5049839"/>
                        <a:ext cx="27940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241"/>
          <p:cNvGraphicFramePr>
            <a:graphicFrameLocks noChangeAspect="1"/>
          </p:cNvGraphicFramePr>
          <p:nvPr/>
        </p:nvGraphicFramePr>
        <p:xfrm>
          <a:off x="5530851" y="3935414"/>
          <a:ext cx="28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4102" imgH="177492" progId="Equation.DSMT4">
                  <p:embed/>
                </p:oleObj>
              </mc:Choice>
              <mc:Fallback>
                <p:oleObj name="Equation" r:id="rId29" imgW="114102" imgH="177492" progId="Equation.DSMT4">
                  <p:embed/>
                  <p:pic>
                    <p:nvPicPr>
                      <p:cNvPr id="2063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1" y="3935414"/>
                        <a:ext cx="2825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241"/>
          <p:cNvGraphicFramePr>
            <a:graphicFrameLocks noChangeAspect="1"/>
          </p:cNvGraphicFramePr>
          <p:nvPr/>
        </p:nvGraphicFramePr>
        <p:xfrm>
          <a:off x="5529263" y="3511550"/>
          <a:ext cx="6858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29914" imgH="177646" progId="Equation.DSMT4">
                  <p:embed/>
                </p:oleObj>
              </mc:Choice>
              <mc:Fallback>
                <p:oleObj name="Equation" r:id="rId31" imgW="329914" imgH="177646" progId="Equation.DSMT4">
                  <p:embed/>
                  <p:pic>
                    <p:nvPicPr>
                      <p:cNvPr id="2064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3511550"/>
                        <a:ext cx="6858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241"/>
          <p:cNvGraphicFramePr>
            <a:graphicFrameLocks noChangeAspect="1"/>
          </p:cNvGraphicFramePr>
          <p:nvPr/>
        </p:nvGraphicFramePr>
        <p:xfrm>
          <a:off x="5502276" y="2970213"/>
          <a:ext cx="9445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94870" imgH="177646" progId="Equation.DSMT4">
                  <p:embed/>
                </p:oleObj>
              </mc:Choice>
              <mc:Fallback>
                <p:oleObj name="Equation" r:id="rId33" imgW="494870" imgH="177646" progId="Equation.DSMT4">
                  <p:embed/>
                  <p:pic>
                    <p:nvPicPr>
                      <p:cNvPr id="2065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6" y="2970213"/>
                        <a:ext cx="9445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241"/>
          <p:cNvGraphicFramePr>
            <a:graphicFrameLocks noChangeAspect="1"/>
          </p:cNvGraphicFramePr>
          <p:nvPr/>
        </p:nvGraphicFramePr>
        <p:xfrm>
          <a:off x="5532439" y="4486276"/>
          <a:ext cx="314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725" imgH="177415" progId="Equation.DSMT4">
                  <p:embed/>
                </p:oleObj>
              </mc:Choice>
              <mc:Fallback>
                <p:oleObj name="Equation" r:id="rId35" imgW="126725" imgH="177415" progId="Equation.DSMT4">
                  <p:embed/>
                  <p:pic>
                    <p:nvPicPr>
                      <p:cNvPr id="2066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9" y="4486276"/>
                        <a:ext cx="3143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241"/>
          <p:cNvGraphicFramePr>
            <a:graphicFrameLocks noChangeAspect="1"/>
          </p:cNvGraphicFramePr>
          <p:nvPr/>
        </p:nvGraphicFramePr>
        <p:xfrm>
          <a:off x="5492751" y="4954589"/>
          <a:ext cx="473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90335" imgH="164957" progId="Equation.DSMT4">
                  <p:embed/>
                </p:oleObj>
              </mc:Choice>
              <mc:Fallback>
                <p:oleObj name="Equation" r:id="rId37" imgW="190335" imgH="164957" progId="Equation.DSMT4">
                  <p:embed/>
                  <p:pic>
                    <p:nvPicPr>
                      <p:cNvPr id="2067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1" y="4954589"/>
                        <a:ext cx="4730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" name="Oval 253"/>
          <p:cNvSpPr/>
          <p:nvPr/>
        </p:nvSpPr>
        <p:spPr>
          <a:xfrm>
            <a:off x="4164013" y="1800226"/>
            <a:ext cx="119062" cy="1317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5" name="Oval 254"/>
          <p:cNvSpPr/>
          <p:nvPr/>
        </p:nvSpPr>
        <p:spPr>
          <a:xfrm>
            <a:off x="3859213" y="3810000"/>
            <a:ext cx="119062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6" name="Oval 255"/>
          <p:cNvSpPr/>
          <p:nvPr/>
        </p:nvSpPr>
        <p:spPr>
          <a:xfrm>
            <a:off x="3570289" y="4818063"/>
            <a:ext cx="117475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7" name="Oval 256"/>
          <p:cNvSpPr/>
          <p:nvPr/>
        </p:nvSpPr>
        <p:spPr>
          <a:xfrm>
            <a:off x="2970214" y="5589588"/>
            <a:ext cx="117475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8" name="Oval 257"/>
          <p:cNvSpPr/>
          <p:nvPr/>
        </p:nvSpPr>
        <p:spPr>
          <a:xfrm>
            <a:off x="2370139" y="5756275"/>
            <a:ext cx="117475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68" name="Object 131"/>
          <p:cNvGraphicFramePr>
            <a:graphicFrameLocks noChangeAspect="1"/>
          </p:cNvGraphicFramePr>
          <p:nvPr/>
        </p:nvGraphicFramePr>
        <p:xfrm>
          <a:off x="5175250" y="820739"/>
          <a:ext cx="26177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167893" imgH="291973" progId="Equation.DSMT4">
                  <p:embed/>
                </p:oleObj>
              </mc:Choice>
              <mc:Fallback>
                <p:oleObj name="Equation" r:id="rId39" imgW="1167893" imgH="291973" progId="Equation.DSMT4">
                  <p:embed/>
                  <p:pic>
                    <p:nvPicPr>
                      <p:cNvPr id="2068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820739"/>
                        <a:ext cx="2617788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2"/>
          <p:cNvGraphicFramePr>
            <a:graphicFrameLocks noChangeAspect="1"/>
          </p:cNvGraphicFramePr>
          <p:nvPr/>
        </p:nvGraphicFramePr>
        <p:xfrm>
          <a:off x="7165976" y="1479551"/>
          <a:ext cx="8683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93359" imgH="177646" progId="Equation.DSMT4">
                  <p:embed/>
                </p:oleObj>
              </mc:Choice>
              <mc:Fallback>
                <p:oleObj name="Equation" r:id="rId41" imgW="393359" imgH="177646" progId="Equation.DSMT4">
                  <p:embed/>
                  <p:pic>
                    <p:nvPicPr>
                      <p:cNvPr id="1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6" y="1479551"/>
                        <a:ext cx="8683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2"/>
          <p:cNvGraphicFramePr>
            <a:graphicFrameLocks noChangeAspect="1"/>
          </p:cNvGraphicFramePr>
          <p:nvPr/>
        </p:nvGraphicFramePr>
        <p:xfrm>
          <a:off x="7165975" y="1911351"/>
          <a:ext cx="11191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07780" imgH="177723" progId="Equation.DSMT4">
                  <p:embed/>
                </p:oleObj>
              </mc:Choice>
              <mc:Fallback>
                <p:oleObj name="Equation" r:id="rId42" imgW="507780" imgH="177723" progId="Equation.DSMT4">
                  <p:embed/>
                  <p:pic>
                    <p:nvPicPr>
                      <p:cNvPr id="1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5" y="1911351"/>
                        <a:ext cx="11191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2"/>
          <p:cNvGraphicFramePr>
            <a:graphicFrameLocks noChangeAspect="1"/>
          </p:cNvGraphicFramePr>
          <p:nvPr/>
        </p:nvGraphicFramePr>
        <p:xfrm>
          <a:off x="8343900" y="1509714"/>
          <a:ext cx="12461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876300" imgH="330200" progId="Equation.DSMT4">
                  <p:embed/>
                </p:oleObj>
              </mc:Choice>
              <mc:Fallback>
                <p:oleObj name="Equation" r:id="rId44" imgW="876300" imgH="330200" progId="Equation.DSMT4">
                  <p:embed/>
                  <p:pic>
                    <p:nvPicPr>
                      <p:cNvPr id="1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1509714"/>
                        <a:ext cx="12461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2"/>
          <p:cNvGraphicFramePr>
            <a:graphicFrameLocks noChangeAspect="1"/>
          </p:cNvGraphicFramePr>
          <p:nvPr/>
        </p:nvGraphicFramePr>
        <p:xfrm>
          <a:off x="8027989" y="1577975"/>
          <a:ext cx="306387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03024" imgH="152268" progId="Equation.DSMT4">
                  <p:embed/>
                </p:oleObj>
              </mc:Choice>
              <mc:Fallback>
                <p:oleObj name="Equation" r:id="rId45" imgW="203024" imgH="152268" progId="Equation.DSMT4">
                  <p:embed/>
                  <p:pic>
                    <p:nvPicPr>
                      <p:cNvPr id="1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9" y="1577975"/>
                        <a:ext cx="306387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2"/>
          <p:cNvGraphicFramePr>
            <a:graphicFrameLocks noChangeAspect="1"/>
          </p:cNvGraphicFramePr>
          <p:nvPr/>
        </p:nvGraphicFramePr>
        <p:xfrm>
          <a:off x="8723313" y="1917701"/>
          <a:ext cx="901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45863" imgH="190417" progId="Equation.DSMT4">
                  <p:embed/>
                </p:oleObj>
              </mc:Choice>
              <mc:Fallback>
                <p:oleObj name="Equation" r:id="rId46" imgW="545863" imgH="190417" progId="Equation.DSMT4">
                  <p:embed/>
                  <p:pic>
                    <p:nvPicPr>
                      <p:cNvPr id="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313" y="1917701"/>
                        <a:ext cx="9017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2"/>
          <p:cNvGraphicFramePr>
            <a:graphicFrameLocks noChangeAspect="1"/>
          </p:cNvGraphicFramePr>
          <p:nvPr/>
        </p:nvGraphicFramePr>
        <p:xfrm>
          <a:off x="8297864" y="1995489"/>
          <a:ext cx="30638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03024" imgH="152268" progId="Equation.DSMT4">
                  <p:embed/>
                </p:oleObj>
              </mc:Choice>
              <mc:Fallback>
                <p:oleObj name="Equation" r:id="rId47" imgW="203024" imgH="152268" progId="Equation.DSMT4">
                  <p:embed/>
                  <p:pic>
                    <p:nvPicPr>
                      <p:cNvPr id="1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864" y="1995489"/>
                        <a:ext cx="306387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240"/>
          <p:cNvGraphicFramePr>
            <a:graphicFrameLocks noChangeAspect="1"/>
          </p:cNvGraphicFramePr>
          <p:nvPr/>
        </p:nvGraphicFramePr>
        <p:xfrm>
          <a:off x="7558089" y="2439989"/>
          <a:ext cx="1273175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635000" imgH="1511300" progId="Equation.DSMT4">
                  <p:embed/>
                </p:oleObj>
              </mc:Choice>
              <mc:Fallback>
                <p:oleObj name="Equation" r:id="rId48" imgW="635000" imgH="1511300" progId="Equation.DSMT4">
                  <p:embed/>
                  <p:pic>
                    <p:nvPicPr>
                      <p:cNvPr id="132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9" y="2439989"/>
                        <a:ext cx="1273175" cy="303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241"/>
          <p:cNvGraphicFramePr>
            <a:graphicFrameLocks noChangeAspect="1"/>
          </p:cNvGraphicFramePr>
          <p:nvPr/>
        </p:nvGraphicFramePr>
        <p:xfrm>
          <a:off x="7702550" y="3038475"/>
          <a:ext cx="4333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15619" imgH="164885" progId="Equation.DSMT4">
                  <p:embed/>
                </p:oleObj>
              </mc:Choice>
              <mc:Fallback>
                <p:oleObj name="Equation" r:id="rId49" imgW="215619" imgH="164885" progId="Equation.DSMT4">
                  <p:embed/>
                  <p:pic>
                    <p:nvPicPr>
                      <p:cNvPr id="133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3038475"/>
                        <a:ext cx="433388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241"/>
          <p:cNvGraphicFramePr>
            <a:graphicFrameLocks noChangeAspect="1"/>
          </p:cNvGraphicFramePr>
          <p:nvPr/>
        </p:nvGraphicFramePr>
        <p:xfrm>
          <a:off x="7735889" y="3530600"/>
          <a:ext cx="4333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15619" imgH="164885" progId="Equation.DSMT4">
                  <p:embed/>
                </p:oleObj>
              </mc:Choice>
              <mc:Fallback>
                <p:oleObj name="Equation" r:id="rId50" imgW="215619" imgH="164885" progId="Equation.DSMT4">
                  <p:embed/>
                  <p:pic>
                    <p:nvPicPr>
                      <p:cNvPr id="134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889" y="3530600"/>
                        <a:ext cx="433387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241"/>
          <p:cNvGraphicFramePr>
            <a:graphicFrameLocks noChangeAspect="1"/>
          </p:cNvGraphicFramePr>
          <p:nvPr/>
        </p:nvGraphicFramePr>
        <p:xfrm>
          <a:off x="7883525" y="3978275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26725" imgH="177415" progId="Equation.DSMT4">
                  <p:embed/>
                </p:oleObj>
              </mc:Choice>
              <mc:Fallback>
                <p:oleObj name="Equation" r:id="rId51" imgW="126725" imgH="177415" progId="Equation.DSMT4">
                  <p:embed/>
                  <p:pic>
                    <p:nvPicPr>
                      <p:cNvPr id="135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3978275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241"/>
          <p:cNvGraphicFramePr>
            <a:graphicFrameLocks noChangeAspect="1"/>
          </p:cNvGraphicFramePr>
          <p:nvPr/>
        </p:nvGraphicFramePr>
        <p:xfrm>
          <a:off x="7931150" y="4516438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01468" imgH="164885" progId="Equation.DSMT4">
                  <p:embed/>
                </p:oleObj>
              </mc:Choice>
              <mc:Fallback>
                <p:oleObj name="Equation" r:id="rId52" imgW="101468" imgH="164885" progId="Equation.DSMT4">
                  <p:embed/>
                  <p:pic>
                    <p:nvPicPr>
                      <p:cNvPr id="136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4516438"/>
                        <a:ext cx="203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241"/>
          <p:cNvGraphicFramePr>
            <a:graphicFrameLocks noChangeAspect="1"/>
          </p:cNvGraphicFramePr>
          <p:nvPr/>
        </p:nvGraphicFramePr>
        <p:xfrm>
          <a:off x="7870825" y="498157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26780" imgH="164814" progId="Equation.DSMT4">
                  <p:embed/>
                </p:oleObj>
              </mc:Choice>
              <mc:Fallback>
                <p:oleObj name="Equation" r:id="rId53" imgW="126780" imgH="164814" progId="Equation.DSMT4">
                  <p:embed/>
                  <p:pic>
                    <p:nvPicPr>
                      <p:cNvPr id="137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5" y="4981575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41"/>
          <p:cNvGraphicFramePr>
            <a:graphicFrameLocks noChangeAspect="1"/>
          </p:cNvGraphicFramePr>
          <p:nvPr/>
        </p:nvGraphicFramePr>
        <p:xfrm>
          <a:off x="8280401" y="3998913"/>
          <a:ext cx="4794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28402" imgH="177646" progId="Equation.DSMT4">
                  <p:embed/>
                </p:oleObj>
              </mc:Choice>
              <mc:Fallback>
                <p:oleObj name="Equation" r:id="rId54" imgW="228402" imgH="177646" progId="Equation.DSMT4">
                  <p:embed/>
                  <p:pic>
                    <p:nvPicPr>
                      <p:cNvPr id="138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1" y="3998913"/>
                        <a:ext cx="4794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41"/>
          <p:cNvGraphicFramePr>
            <a:graphicFrameLocks noChangeAspect="1"/>
          </p:cNvGraphicFramePr>
          <p:nvPr/>
        </p:nvGraphicFramePr>
        <p:xfrm>
          <a:off x="8261351" y="3546475"/>
          <a:ext cx="7731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393359" imgH="177646" progId="Equation.DSMT4">
                  <p:embed/>
                </p:oleObj>
              </mc:Choice>
              <mc:Fallback>
                <p:oleObj name="Equation" r:id="rId56" imgW="393359" imgH="177646" progId="Equation.DSMT4">
                  <p:embed/>
                  <p:pic>
                    <p:nvPicPr>
                      <p:cNvPr id="139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1" y="3546475"/>
                        <a:ext cx="77311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41"/>
          <p:cNvGraphicFramePr>
            <a:graphicFrameLocks noChangeAspect="1"/>
          </p:cNvGraphicFramePr>
          <p:nvPr/>
        </p:nvGraphicFramePr>
        <p:xfrm>
          <a:off x="8272464" y="3019425"/>
          <a:ext cx="809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405872" imgH="177569" progId="Equation.DSMT4">
                  <p:embed/>
                </p:oleObj>
              </mc:Choice>
              <mc:Fallback>
                <p:oleObj name="Equation" r:id="rId58" imgW="405872" imgH="177569" progId="Equation.DSMT4">
                  <p:embed/>
                  <p:pic>
                    <p:nvPicPr>
                      <p:cNvPr id="140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464" y="3019425"/>
                        <a:ext cx="8096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41"/>
          <p:cNvGraphicFramePr>
            <a:graphicFrameLocks noChangeAspect="1"/>
          </p:cNvGraphicFramePr>
          <p:nvPr/>
        </p:nvGraphicFramePr>
        <p:xfrm>
          <a:off x="8291513" y="4506913"/>
          <a:ext cx="5064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253670" imgH="177569" progId="Equation.DSMT4">
                  <p:embed/>
                </p:oleObj>
              </mc:Choice>
              <mc:Fallback>
                <p:oleObj name="Equation" r:id="rId60" imgW="253670" imgH="177569" progId="Equation.DSMT4">
                  <p:embed/>
                  <p:pic>
                    <p:nvPicPr>
                      <p:cNvPr id="141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513" y="4506913"/>
                        <a:ext cx="50641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41"/>
          <p:cNvGraphicFramePr>
            <a:graphicFrameLocks noChangeAspect="1"/>
          </p:cNvGraphicFramePr>
          <p:nvPr/>
        </p:nvGraphicFramePr>
        <p:xfrm>
          <a:off x="8278813" y="4965701"/>
          <a:ext cx="6905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329914" imgH="177646" progId="Equation.DSMT4">
                  <p:embed/>
                </p:oleObj>
              </mc:Choice>
              <mc:Fallback>
                <p:oleObj name="Equation" r:id="rId62" imgW="329914" imgH="177646" progId="Equation.DSMT4">
                  <p:embed/>
                  <p:pic>
                    <p:nvPicPr>
                      <p:cNvPr id="142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813" y="4965701"/>
                        <a:ext cx="6905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Oval 143"/>
          <p:cNvSpPr/>
          <p:nvPr/>
        </p:nvSpPr>
        <p:spPr>
          <a:xfrm>
            <a:off x="4168775" y="3575051"/>
            <a:ext cx="95250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5" name="Oval 144"/>
          <p:cNvSpPr/>
          <p:nvPr/>
        </p:nvSpPr>
        <p:spPr>
          <a:xfrm>
            <a:off x="3878263" y="4330701"/>
            <a:ext cx="95250" cy="106363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6" name="Oval 145"/>
          <p:cNvSpPr/>
          <p:nvPr/>
        </p:nvSpPr>
        <p:spPr>
          <a:xfrm>
            <a:off x="3589338" y="4837113"/>
            <a:ext cx="93662" cy="106362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7" name="Oval 146"/>
          <p:cNvSpPr/>
          <p:nvPr/>
        </p:nvSpPr>
        <p:spPr>
          <a:xfrm>
            <a:off x="2974976" y="5446713"/>
            <a:ext cx="93663" cy="106362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8" name="Oval 147"/>
          <p:cNvSpPr/>
          <p:nvPr/>
        </p:nvSpPr>
        <p:spPr>
          <a:xfrm>
            <a:off x="2389188" y="5643563"/>
            <a:ext cx="93662" cy="106362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3" name="Freeform 236"/>
          <p:cNvSpPr>
            <a:spLocks/>
          </p:cNvSpPr>
          <p:nvPr/>
        </p:nvSpPr>
        <p:spPr bwMode="auto">
          <a:xfrm>
            <a:off x="1808164" y="3114675"/>
            <a:ext cx="2573337" cy="2705100"/>
          </a:xfrm>
          <a:custGeom>
            <a:avLst/>
            <a:gdLst>
              <a:gd name="T0" fmla="*/ 2147483647 w 1021"/>
              <a:gd name="T1" fmla="*/ 2147483647 h 257"/>
              <a:gd name="T2" fmla="*/ 2147483647 w 1021"/>
              <a:gd name="T3" fmla="*/ 2147483647 h 257"/>
              <a:gd name="T4" fmla="*/ 2147483647 w 1021"/>
              <a:gd name="T5" fmla="*/ 2147483647 h 257"/>
              <a:gd name="T6" fmla="*/ 2147483647 w 1021"/>
              <a:gd name="T7" fmla="*/ 2147483647 h 257"/>
              <a:gd name="T8" fmla="*/ 2147483647 w 1021"/>
              <a:gd name="T9" fmla="*/ 2147483647 h 257"/>
              <a:gd name="T10" fmla="*/ 2147483647 w 1021"/>
              <a:gd name="T11" fmla="*/ 2147483647 h 257"/>
              <a:gd name="T12" fmla="*/ 2147483647 w 1021"/>
              <a:gd name="T13" fmla="*/ 2147483647 h 257"/>
              <a:gd name="T14" fmla="*/ 2147483647 w 1021"/>
              <a:gd name="T15" fmla="*/ 2147483647 h 257"/>
              <a:gd name="T16" fmla="*/ 2147483647 w 1021"/>
              <a:gd name="T17" fmla="*/ 2147483647 h 257"/>
              <a:gd name="T18" fmla="*/ 2147483647 w 1021"/>
              <a:gd name="T19" fmla="*/ 2147483647 h 257"/>
              <a:gd name="T20" fmla="*/ 2147483647 w 1021"/>
              <a:gd name="T21" fmla="*/ 2147483647 h 257"/>
              <a:gd name="T22" fmla="*/ 2147483647 w 1021"/>
              <a:gd name="T23" fmla="*/ 2147483647 h 257"/>
              <a:gd name="T24" fmla="*/ 2147483647 w 1021"/>
              <a:gd name="T25" fmla="*/ 2147483647 h 257"/>
              <a:gd name="T26" fmla="*/ 2147483647 w 1021"/>
              <a:gd name="T27" fmla="*/ 2147483647 h 257"/>
              <a:gd name="T28" fmla="*/ 2147483647 w 1021"/>
              <a:gd name="T29" fmla="*/ 2147483647 h 257"/>
              <a:gd name="T30" fmla="*/ 2147483647 w 1021"/>
              <a:gd name="T31" fmla="*/ 2147483647 h 257"/>
              <a:gd name="T32" fmla="*/ 2147483647 w 1021"/>
              <a:gd name="T33" fmla="*/ 2147483647 h 257"/>
              <a:gd name="T34" fmla="*/ 2147483647 w 1021"/>
              <a:gd name="T35" fmla="*/ 2147483647 h 257"/>
              <a:gd name="T36" fmla="*/ 2147483647 w 1021"/>
              <a:gd name="T37" fmla="*/ 2147483647 h 257"/>
              <a:gd name="T38" fmla="*/ 2147483647 w 1021"/>
              <a:gd name="T39" fmla="*/ 2147483647 h 257"/>
              <a:gd name="T40" fmla="*/ 2147483647 w 1021"/>
              <a:gd name="T41" fmla="*/ 2147483647 h 257"/>
              <a:gd name="T42" fmla="*/ 2147483647 w 1021"/>
              <a:gd name="T43" fmla="*/ 2147483647 h 257"/>
              <a:gd name="T44" fmla="*/ 2147483647 w 1021"/>
              <a:gd name="T45" fmla="*/ 2147483647 h 257"/>
              <a:gd name="T46" fmla="*/ 2147483647 w 1021"/>
              <a:gd name="T47" fmla="*/ 2147483647 h 257"/>
              <a:gd name="T48" fmla="*/ 2147483647 w 1021"/>
              <a:gd name="T49" fmla="*/ 2147483647 h 257"/>
              <a:gd name="T50" fmla="*/ 2147483647 w 1021"/>
              <a:gd name="T51" fmla="*/ 2147483647 h 257"/>
              <a:gd name="T52" fmla="*/ 2147483647 w 1021"/>
              <a:gd name="T53" fmla="*/ 2147483647 h 257"/>
              <a:gd name="T54" fmla="*/ 2147483647 w 1021"/>
              <a:gd name="T55" fmla="*/ 2147483647 h 257"/>
              <a:gd name="T56" fmla="*/ 2147483647 w 1021"/>
              <a:gd name="T57" fmla="*/ 2147483647 h 257"/>
              <a:gd name="T58" fmla="*/ 2147483647 w 1021"/>
              <a:gd name="T59" fmla="*/ 2147483647 h 257"/>
              <a:gd name="T60" fmla="*/ 2147483647 w 1021"/>
              <a:gd name="T61" fmla="*/ 2147483647 h 257"/>
              <a:gd name="T62" fmla="*/ 2147483647 w 1021"/>
              <a:gd name="T63" fmla="*/ 2147483647 h 257"/>
              <a:gd name="T64" fmla="*/ 2147483647 w 1021"/>
              <a:gd name="T65" fmla="*/ 2147483647 h 257"/>
              <a:gd name="T66" fmla="*/ 2147483647 w 1021"/>
              <a:gd name="T67" fmla="*/ 2147483647 h 257"/>
              <a:gd name="T68" fmla="*/ 2147483647 w 1021"/>
              <a:gd name="T69" fmla="*/ 2147483647 h 257"/>
              <a:gd name="T70" fmla="*/ 2147483647 w 1021"/>
              <a:gd name="T71" fmla="*/ 2147483647 h 257"/>
              <a:gd name="T72" fmla="*/ 2147483647 w 1021"/>
              <a:gd name="T73" fmla="*/ 2147483647 h 257"/>
              <a:gd name="T74" fmla="*/ 2147483647 w 1021"/>
              <a:gd name="T75" fmla="*/ 2147483647 h 257"/>
              <a:gd name="T76" fmla="*/ 2147483647 w 1021"/>
              <a:gd name="T77" fmla="*/ 2147483647 h 257"/>
              <a:gd name="T78" fmla="*/ 2147483647 w 1021"/>
              <a:gd name="T79" fmla="*/ 2147483647 h 257"/>
              <a:gd name="T80" fmla="*/ 2147483647 w 1021"/>
              <a:gd name="T81" fmla="*/ 2147483647 h 257"/>
              <a:gd name="T82" fmla="*/ 2147483647 w 1021"/>
              <a:gd name="T83" fmla="*/ 2147483647 h 257"/>
              <a:gd name="T84" fmla="*/ 2147483647 w 1021"/>
              <a:gd name="T85" fmla="*/ 2147483647 h 257"/>
              <a:gd name="T86" fmla="*/ 2147483647 w 1021"/>
              <a:gd name="T87" fmla="*/ 2147483647 h 257"/>
              <a:gd name="T88" fmla="*/ 2147483647 w 1021"/>
              <a:gd name="T89" fmla="*/ 2147483647 h 257"/>
              <a:gd name="T90" fmla="*/ 2147483647 w 1021"/>
              <a:gd name="T91" fmla="*/ 2147483647 h 257"/>
              <a:gd name="T92" fmla="*/ 2147483647 w 1021"/>
              <a:gd name="T93" fmla="*/ 2147483647 h 257"/>
              <a:gd name="T94" fmla="*/ 2147483647 w 1021"/>
              <a:gd name="T95" fmla="*/ 2147483647 h 257"/>
              <a:gd name="T96" fmla="*/ 2147483647 w 1021"/>
              <a:gd name="T97" fmla="*/ 2147483647 h 257"/>
              <a:gd name="T98" fmla="*/ 2147483647 w 1021"/>
              <a:gd name="T99" fmla="*/ 2147483647 h 257"/>
              <a:gd name="T100" fmla="*/ 2147483647 w 1021"/>
              <a:gd name="T101" fmla="*/ 2147483647 h 257"/>
              <a:gd name="T102" fmla="*/ 2147483647 w 1021"/>
              <a:gd name="T103" fmla="*/ 2147483647 h 257"/>
              <a:gd name="T104" fmla="*/ 2147483647 w 1021"/>
              <a:gd name="T105" fmla="*/ 2147483647 h 257"/>
              <a:gd name="T106" fmla="*/ 2147483647 w 1021"/>
              <a:gd name="T107" fmla="*/ 2147483647 h 257"/>
              <a:gd name="T108" fmla="*/ 2147483647 w 1021"/>
              <a:gd name="T109" fmla="*/ 2147483647 h 257"/>
              <a:gd name="T110" fmla="*/ 2147483647 w 1021"/>
              <a:gd name="T111" fmla="*/ 2147483647 h 25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257"/>
              <a:gd name="T170" fmla="*/ 1021 w 1021"/>
              <a:gd name="T171" fmla="*/ 257 h 25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257">
                <a:moveTo>
                  <a:pt x="0" y="257"/>
                </a:moveTo>
                <a:lnTo>
                  <a:pt x="2" y="257"/>
                </a:lnTo>
                <a:lnTo>
                  <a:pt x="4" y="257"/>
                </a:lnTo>
                <a:lnTo>
                  <a:pt x="6" y="257"/>
                </a:lnTo>
                <a:lnTo>
                  <a:pt x="8" y="257"/>
                </a:lnTo>
                <a:lnTo>
                  <a:pt x="10" y="257"/>
                </a:lnTo>
                <a:lnTo>
                  <a:pt x="12" y="257"/>
                </a:lnTo>
                <a:lnTo>
                  <a:pt x="14" y="257"/>
                </a:lnTo>
                <a:lnTo>
                  <a:pt x="16" y="257"/>
                </a:lnTo>
                <a:lnTo>
                  <a:pt x="18" y="257"/>
                </a:lnTo>
                <a:lnTo>
                  <a:pt x="20" y="257"/>
                </a:lnTo>
                <a:lnTo>
                  <a:pt x="22" y="257"/>
                </a:lnTo>
                <a:lnTo>
                  <a:pt x="24" y="257"/>
                </a:lnTo>
                <a:lnTo>
                  <a:pt x="26" y="257"/>
                </a:lnTo>
                <a:lnTo>
                  <a:pt x="28" y="257"/>
                </a:lnTo>
                <a:lnTo>
                  <a:pt x="30" y="257"/>
                </a:lnTo>
                <a:lnTo>
                  <a:pt x="32" y="256"/>
                </a:lnTo>
                <a:lnTo>
                  <a:pt x="34" y="256"/>
                </a:lnTo>
                <a:lnTo>
                  <a:pt x="36" y="256"/>
                </a:lnTo>
                <a:lnTo>
                  <a:pt x="38" y="256"/>
                </a:lnTo>
                <a:lnTo>
                  <a:pt x="40" y="256"/>
                </a:lnTo>
                <a:lnTo>
                  <a:pt x="42" y="256"/>
                </a:lnTo>
                <a:lnTo>
                  <a:pt x="44" y="256"/>
                </a:lnTo>
                <a:lnTo>
                  <a:pt x="46" y="256"/>
                </a:lnTo>
                <a:lnTo>
                  <a:pt x="48" y="256"/>
                </a:lnTo>
                <a:lnTo>
                  <a:pt x="50" y="256"/>
                </a:lnTo>
                <a:lnTo>
                  <a:pt x="52" y="256"/>
                </a:lnTo>
                <a:lnTo>
                  <a:pt x="54" y="256"/>
                </a:lnTo>
                <a:lnTo>
                  <a:pt x="56" y="256"/>
                </a:lnTo>
                <a:lnTo>
                  <a:pt x="58" y="256"/>
                </a:lnTo>
                <a:lnTo>
                  <a:pt x="60" y="256"/>
                </a:lnTo>
                <a:lnTo>
                  <a:pt x="62" y="255"/>
                </a:lnTo>
                <a:lnTo>
                  <a:pt x="64" y="255"/>
                </a:lnTo>
                <a:lnTo>
                  <a:pt x="66" y="255"/>
                </a:lnTo>
                <a:lnTo>
                  <a:pt x="68" y="255"/>
                </a:lnTo>
                <a:lnTo>
                  <a:pt x="70" y="255"/>
                </a:lnTo>
                <a:lnTo>
                  <a:pt x="72" y="255"/>
                </a:lnTo>
                <a:lnTo>
                  <a:pt x="74" y="255"/>
                </a:lnTo>
                <a:lnTo>
                  <a:pt x="76" y="255"/>
                </a:lnTo>
                <a:lnTo>
                  <a:pt x="78" y="255"/>
                </a:lnTo>
                <a:lnTo>
                  <a:pt x="80" y="255"/>
                </a:lnTo>
                <a:lnTo>
                  <a:pt x="82" y="255"/>
                </a:lnTo>
                <a:lnTo>
                  <a:pt x="84" y="255"/>
                </a:lnTo>
                <a:lnTo>
                  <a:pt x="86" y="255"/>
                </a:lnTo>
                <a:lnTo>
                  <a:pt x="88" y="254"/>
                </a:lnTo>
                <a:lnTo>
                  <a:pt x="90" y="254"/>
                </a:lnTo>
                <a:lnTo>
                  <a:pt x="92" y="254"/>
                </a:lnTo>
                <a:lnTo>
                  <a:pt x="94" y="254"/>
                </a:lnTo>
                <a:lnTo>
                  <a:pt x="96" y="254"/>
                </a:lnTo>
                <a:lnTo>
                  <a:pt x="98" y="254"/>
                </a:lnTo>
                <a:lnTo>
                  <a:pt x="100" y="254"/>
                </a:lnTo>
                <a:lnTo>
                  <a:pt x="102" y="254"/>
                </a:lnTo>
                <a:lnTo>
                  <a:pt x="104" y="254"/>
                </a:lnTo>
                <a:lnTo>
                  <a:pt x="106" y="254"/>
                </a:lnTo>
                <a:lnTo>
                  <a:pt x="108" y="254"/>
                </a:lnTo>
                <a:lnTo>
                  <a:pt x="110" y="254"/>
                </a:lnTo>
                <a:lnTo>
                  <a:pt x="112" y="254"/>
                </a:lnTo>
                <a:lnTo>
                  <a:pt x="114" y="253"/>
                </a:lnTo>
                <a:lnTo>
                  <a:pt x="116" y="253"/>
                </a:lnTo>
                <a:lnTo>
                  <a:pt x="118" y="253"/>
                </a:lnTo>
                <a:lnTo>
                  <a:pt x="120" y="253"/>
                </a:lnTo>
                <a:lnTo>
                  <a:pt x="122" y="253"/>
                </a:lnTo>
                <a:lnTo>
                  <a:pt x="124" y="253"/>
                </a:lnTo>
                <a:lnTo>
                  <a:pt x="126" y="253"/>
                </a:lnTo>
                <a:lnTo>
                  <a:pt x="128" y="253"/>
                </a:lnTo>
                <a:lnTo>
                  <a:pt x="130" y="253"/>
                </a:lnTo>
                <a:lnTo>
                  <a:pt x="132" y="253"/>
                </a:lnTo>
                <a:lnTo>
                  <a:pt x="134" y="253"/>
                </a:lnTo>
                <a:lnTo>
                  <a:pt x="136" y="252"/>
                </a:lnTo>
                <a:lnTo>
                  <a:pt x="138" y="252"/>
                </a:lnTo>
                <a:lnTo>
                  <a:pt x="140" y="252"/>
                </a:lnTo>
                <a:lnTo>
                  <a:pt x="142" y="252"/>
                </a:lnTo>
                <a:lnTo>
                  <a:pt x="144" y="252"/>
                </a:lnTo>
                <a:lnTo>
                  <a:pt x="146" y="252"/>
                </a:lnTo>
                <a:lnTo>
                  <a:pt x="148" y="252"/>
                </a:lnTo>
                <a:lnTo>
                  <a:pt x="150" y="252"/>
                </a:lnTo>
                <a:lnTo>
                  <a:pt x="152" y="252"/>
                </a:lnTo>
                <a:lnTo>
                  <a:pt x="154" y="252"/>
                </a:lnTo>
                <a:lnTo>
                  <a:pt x="156" y="252"/>
                </a:lnTo>
                <a:lnTo>
                  <a:pt x="158" y="251"/>
                </a:lnTo>
                <a:lnTo>
                  <a:pt x="160" y="251"/>
                </a:lnTo>
                <a:lnTo>
                  <a:pt x="162" y="251"/>
                </a:lnTo>
                <a:lnTo>
                  <a:pt x="164" y="251"/>
                </a:lnTo>
                <a:lnTo>
                  <a:pt x="166" y="251"/>
                </a:lnTo>
                <a:lnTo>
                  <a:pt x="168" y="251"/>
                </a:lnTo>
                <a:lnTo>
                  <a:pt x="170" y="251"/>
                </a:lnTo>
                <a:lnTo>
                  <a:pt x="172" y="251"/>
                </a:lnTo>
                <a:lnTo>
                  <a:pt x="174" y="251"/>
                </a:lnTo>
                <a:lnTo>
                  <a:pt x="176" y="251"/>
                </a:lnTo>
                <a:lnTo>
                  <a:pt x="178" y="250"/>
                </a:lnTo>
                <a:lnTo>
                  <a:pt x="180" y="250"/>
                </a:lnTo>
                <a:lnTo>
                  <a:pt x="182" y="250"/>
                </a:lnTo>
                <a:lnTo>
                  <a:pt x="184" y="250"/>
                </a:lnTo>
                <a:lnTo>
                  <a:pt x="186" y="250"/>
                </a:lnTo>
                <a:lnTo>
                  <a:pt x="188" y="250"/>
                </a:lnTo>
                <a:lnTo>
                  <a:pt x="190" y="250"/>
                </a:lnTo>
                <a:lnTo>
                  <a:pt x="192" y="250"/>
                </a:lnTo>
                <a:lnTo>
                  <a:pt x="194" y="250"/>
                </a:lnTo>
                <a:lnTo>
                  <a:pt x="196" y="249"/>
                </a:lnTo>
                <a:lnTo>
                  <a:pt x="198" y="249"/>
                </a:lnTo>
                <a:lnTo>
                  <a:pt x="200" y="249"/>
                </a:lnTo>
                <a:lnTo>
                  <a:pt x="202" y="249"/>
                </a:lnTo>
                <a:lnTo>
                  <a:pt x="204" y="249"/>
                </a:lnTo>
                <a:lnTo>
                  <a:pt x="206" y="249"/>
                </a:lnTo>
                <a:lnTo>
                  <a:pt x="208" y="249"/>
                </a:lnTo>
                <a:lnTo>
                  <a:pt x="210" y="249"/>
                </a:lnTo>
                <a:lnTo>
                  <a:pt x="212" y="249"/>
                </a:lnTo>
                <a:lnTo>
                  <a:pt x="214" y="248"/>
                </a:lnTo>
                <a:lnTo>
                  <a:pt x="216" y="248"/>
                </a:lnTo>
                <a:lnTo>
                  <a:pt x="218" y="248"/>
                </a:lnTo>
                <a:lnTo>
                  <a:pt x="220" y="248"/>
                </a:lnTo>
                <a:lnTo>
                  <a:pt x="222" y="248"/>
                </a:lnTo>
                <a:lnTo>
                  <a:pt x="224" y="248"/>
                </a:lnTo>
                <a:lnTo>
                  <a:pt x="226" y="248"/>
                </a:lnTo>
                <a:lnTo>
                  <a:pt x="228" y="248"/>
                </a:lnTo>
                <a:lnTo>
                  <a:pt x="230" y="247"/>
                </a:lnTo>
                <a:lnTo>
                  <a:pt x="232" y="247"/>
                </a:lnTo>
                <a:lnTo>
                  <a:pt x="234" y="247"/>
                </a:lnTo>
                <a:lnTo>
                  <a:pt x="236" y="247"/>
                </a:lnTo>
                <a:lnTo>
                  <a:pt x="238" y="247"/>
                </a:lnTo>
                <a:lnTo>
                  <a:pt x="240" y="247"/>
                </a:lnTo>
                <a:lnTo>
                  <a:pt x="242" y="247"/>
                </a:lnTo>
                <a:lnTo>
                  <a:pt x="244" y="247"/>
                </a:lnTo>
                <a:lnTo>
                  <a:pt x="246" y="246"/>
                </a:lnTo>
                <a:lnTo>
                  <a:pt x="248" y="246"/>
                </a:lnTo>
                <a:lnTo>
                  <a:pt x="250" y="246"/>
                </a:lnTo>
                <a:lnTo>
                  <a:pt x="252" y="246"/>
                </a:lnTo>
                <a:lnTo>
                  <a:pt x="254" y="246"/>
                </a:lnTo>
                <a:lnTo>
                  <a:pt x="256" y="246"/>
                </a:lnTo>
                <a:lnTo>
                  <a:pt x="258" y="246"/>
                </a:lnTo>
                <a:lnTo>
                  <a:pt x="260" y="246"/>
                </a:lnTo>
                <a:lnTo>
                  <a:pt x="262" y="245"/>
                </a:lnTo>
                <a:lnTo>
                  <a:pt x="264" y="245"/>
                </a:lnTo>
                <a:lnTo>
                  <a:pt x="266" y="245"/>
                </a:lnTo>
                <a:lnTo>
                  <a:pt x="268" y="245"/>
                </a:lnTo>
                <a:lnTo>
                  <a:pt x="270" y="245"/>
                </a:lnTo>
                <a:lnTo>
                  <a:pt x="272" y="245"/>
                </a:lnTo>
                <a:lnTo>
                  <a:pt x="274" y="245"/>
                </a:lnTo>
                <a:lnTo>
                  <a:pt x="276" y="244"/>
                </a:lnTo>
                <a:lnTo>
                  <a:pt x="278" y="244"/>
                </a:lnTo>
                <a:lnTo>
                  <a:pt x="280" y="244"/>
                </a:lnTo>
                <a:lnTo>
                  <a:pt x="282" y="244"/>
                </a:lnTo>
                <a:lnTo>
                  <a:pt x="284" y="244"/>
                </a:lnTo>
                <a:lnTo>
                  <a:pt x="286" y="244"/>
                </a:lnTo>
                <a:lnTo>
                  <a:pt x="288" y="244"/>
                </a:lnTo>
                <a:lnTo>
                  <a:pt x="290" y="243"/>
                </a:lnTo>
                <a:lnTo>
                  <a:pt x="292" y="243"/>
                </a:lnTo>
                <a:lnTo>
                  <a:pt x="294" y="243"/>
                </a:lnTo>
                <a:lnTo>
                  <a:pt x="296" y="243"/>
                </a:lnTo>
                <a:lnTo>
                  <a:pt x="298" y="243"/>
                </a:lnTo>
                <a:lnTo>
                  <a:pt x="300" y="243"/>
                </a:lnTo>
                <a:lnTo>
                  <a:pt x="302" y="242"/>
                </a:lnTo>
                <a:lnTo>
                  <a:pt x="304" y="242"/>
                </a:lnTo>
                <a:lnTo>
                  <a:pt x="306" y="242"/>
                </a:lnTo>
                <a:lnTo>
                  <a:pt x="308" y="242"/>
                </a:lnTo>
                <a:lnTo>
                  <a:pt x="310" y="242"/>
                </a:lnTo>
                <a:lnTo>
                  <a:pt x="312" y="242"/>
                </a:lnTo>
                <a:lnTo>
                  <a:pt x="314" y="241"/>
                </a:lnTo>
                <a:lnTo>
                  <a:pt x="316" y="241"/>
                </a:lnTo>
                <a:lnTo>
                  <a:pt x="318" y="241"/>
                </a:lnTo>
                <a:lnTo>
                  <a:pt x="320" y="241"/>
                </a:lnTo>
                <a:lnTo>
                  <a:pt x="322" y="241"/>
                </a:lnTo>
                <a:lnTo>
                  <a:pt x="324" y="241"/>
                </a:lnTo>
                <a:lnTo>
                  <a:pt x="326" y="240"/>
                </a:lnTo>
                <a:lnTo>
                  <a:pt x="328" y="240"/>
                </a:lnTo>
                <a:lnTo>
                  <a:pt x="330" y="240"/>
                </a:lnTo>
                <a:lnTo>
                  <a:pt x="332" y="240"/>
                </a:lnTo>
                <a:lnTo>
                  <a:pt x="334" y="240"/>
                </a:lnTo>
                <a:lnTo>
                  <a:pt x="336" y="240"/>
                </a:lnTo>
                <a:lnTo>
                  <a:pt x="338" y="239"/>
                </a:lnTo>
                <a:lnTo>
                  <a:pt x="340" y="239"/>
                </a:lnTo>
                <a:lnTo>
                  <a:pt x="342" y="239"/>
                </a:lnTo>
                <a:lnTo>
                  <a:pt x="344" y="239"/>
                </a:lnTo>
                <a:lnTo>
                  <a:pt x="346" y="239"/>
                </a:lnTo>
                <a:lnTo>
                  <a:pt x="348" y="238"/>
                </a:lnTo>
                <a:lnTo>
                  <a:pt x="350" y="238"/>
                </a:lnTo>
                <a:lnTo>
                  <a:pt x="352" y="238"/>
                </a:lnTo>
                <a:lnTo>
                  <a:pt x="354" y="238"/>
                </a:lnTo>
                <a:lnTo>
                  <a:pt x="356" y="238"/>
                </a:lnTo>
                <a:lnTo>
                  <a:pt x="358" y="238"/>
                </a:lnTo>
                <a:lnTo>
                  <a:pt x="360" y="237"/>
                </a:lnTo>
                <a:lnTo>
                  <a:pt x="362" y="237"/>
                </a:lnTo>
                <a:lnTo>
                  <a:pt x="364" y="237"/>
                </a:lnTo>
                <a:lnTo>
                  <a:pt x="366" y="237"/>
                </a:lnTo>
                <a:lnTo>
                  <a:pt x="368" y="237"/>
                </a:lnTo>
                <a:lnTo>
                  <a:pt x="370" y="236"/>
                </a:lnTo>
                <a:lnTo>
                  <a:pt x="372" y="236"/>
                </a:lnTo>
                <a:lnTo>
                  <a:pt x="374" y="236"/>
                </a:lnTo>
                <a:lnTo>
                  <a:pt x="376" y="236"/>
                </a:lnTo>
                <a:lnTo>
                  <a:pt x="378" y="236"/>
                </a:lnTo>
                <a:lnTo>
                  <a:pt x="380" y="235"/>
                </a:lnTo>
                <a:lnTo>
                  <a:pt x="382" y="235"/>
                </a:lnTo>
                <a:lnTo>
                  <a:pt x="384" y="235"/>
                </a:lnTo>
                <a:lnTo>
                  <a:pt x="386" y="235"/>
                </a:lnTo>
                <a:lnTo>
                  <a:pt x="388" y="235"/>
                </a:lnTo>
                <a:lnTo>
                  <a:pt x="390" y="234"/>
                </a:lnTo>
                <a:lnTo>
                  <a:pt x="392" y="234"/>
                </a:lnTo>
                <a:lnTo>
                  <a:pt x="394" y="234"/>
                </a:lnTo>
                <a:lnTo>
                  <a:pt x="396" y="234"/>
                </a:lnTo>
                <a:lnTo>
                  <a:pt x="398" y="233"/>
                </a:lnTo>
                <a:lnTo>
                  <a:pt x="400" y="233"/>
                </a:lnTo>
                <a:lnTo>
                  <a:pt x="402" y="233"/>
                </a:lnTo>
                <a:lnTo>
                  <a:pt x="404" y="233"/>
                </a:lnTo>
                <a:lnTo>
                  <a:pt x="406" y="233"/>
                </a:lnTo>
                <a:lnTo>
                  <a:pt x="408" y="232"/>
                </a:lnTo>
                <a:lnTo>
                  <a:pt x="410" y="232"/>
                </a:lnTo>
                <a:lnTo>
                  <a:pt x="412" y="232"/>
                </a:lnTo>
                <a:lnTo>
                  <a:pt x="414" y="232"/>
                </a:lnTo>
                <a:lnTo>
                  <a:pt x="416" y="231"/>
                </a:lnTo>
                <a:lnTo>
                  <a:pt x="418" y="231"/>
                </a:lnTo>
                <a:lnTo>
                  <a:pt x="420" y="231"/>
                </a:lnTo>
                <a:lnTo>
                  <a:pt x="422" y="231"/>
                </a:lnTo>
                <a:lnTo>
                  <a:pt x="424" y="230"/>
                </a:lnTo>
                <a:lnTo>
                  <a:pt x="426" y="230"/>
                </a:lnTo>
                <a:lnTo>
                  <a:pt x="428" y="230"/>
                </a:lnTo>
                <a:lnTo>
                  <a:pt x="430" y="230"/>
                </a:lnTo>
                <a:lnTo>
                  <a:pt x="432" y="230"/>
                </a:lnTo>
                <a:lnTo>
                  <a:pt x="434" y="229"/>
                </a:lnTo>
                <a:lnTo>
                  <a:pt x="436" y="229"/>
                </a:lnTo>
                <a:lnTo>
                  <a:pt x="438" y="229"/>
                </a:lnTo>
                <a:lnTo>
                  <a:pt x="440" y="229"/>
                </a:lnTo>
                <a:lnTo>
                  <a:pt x="442" y="228"/>
                </a:lnTo>
                <a:lnTo>
                  <a:pt x="444" y="228"/>
                </a:lnTo>
                <a:lnTo>
                  <a:pt x="446" y="228"/>
                </a:lnTo>
                <a:lnTo>
                  <a:pt x="448" y="227"/>
                </a:lnTo>
                <a:lnTo>
                  <a:pt x="450" y="227"/>
                </a:lnTo>
                <a:lnTo>
                  <a:pt x="452" y="227"/>
                </a:lnTo>
                <a:lnTo>
                  <a:pt x="454" y="227"/>
                </a:lnTo>
                <a:lnTo>
                  <a:pt x="456" y="226"/>
                </a:lnTo>
                <a:lnTo>
                  <a:pt x="458" y="226"/>
                </a:lnTo>
                <a:lnTo>
                  <a:pt x="460" y="226"/>
                </a:lnTo>
                <a:lnTo>
                  <a:pt x="462" y="226"/>
                </a:lnTo>
                <a:lnTo>
                  <a:pt x="464" y="225"/>
                </a:lnTo>
                <a:lnTo>
                  <a:pt x="466" y="225"/>
                </a:lnTo>
                <a:lnTo>
                  <a:pt x="468" y="225"/>
                </a:lnTo>
                <a:lnTo>
                  <a:pt x="470" y="225"/>
                </a:lnTo>
                <a:lnTo>
                  <a:pt x="472" y="224"/>
                </a:lnTo>
                <a:lnTo>
                  <a:pt x="474" y="224"/>
                </a:lnTo>
                <a:lnTo>
                  <a:pt x="476" y="224"/>
                </a:lnTo>
                <a:lnTo>
                  <a:pt x="478" y="223"/>
                </a:lnTo>
                <a:lnTo>
                  <a:pt x="480" y="223"/>
                </a:lnTo>
                <a:lnTo>
                  <a:pt x="482" y="223"/>
                </a:lnTo>
                <a:lnTo>
                  <a:pt x="484" y="223"/>
                </a:lnTo>
                <a:lnTo>
                  <a:pt x="486" y="222"/>
                </a:lnTo>
                <a:lnTo>
                  <a:pt x="488" y="222"/>
                </a:lnTo>
                <a:lnTo>
                  <a:pt x="490" y="222"/>
                </a:lnTo>
                <a:lnTo>
                  <a:pt x="492" y="221"/>
                </a:lnTo>
                <a:lnTo>
                  <a:pt x="494" y="221"/>
                </a:lnTo>
                <a:lnTo>
                  <a:pt x="496" y="221"/>
                </a:lnTo>
                <a:lnTo>
                  <a:pt x="498" y="220"/>
                </a:lnTo>
                <a:lnTo>
                  <a:pt x="500" y="220"/>
                </a:lnTo>
                <a:lnTo>
                  <a:pt x="502" y="220"/>
                </a:lnTo>
                <a:lnTo>
                  <a:pt x="504" y="219"/>
                </a:lnTo>
                <a:lnTo>
                  <a:pt x="506" y="219"/>
                </a:lnTo>
                <a:lnTo>
                  <a:pt x="508" y="219"/>
                </a:lnTo>
                <a:lnTo>
                  <a:pt x="510" y="219"/>
                </a:lnTo>
                <a:lnTo>
                  <a:pt x="512" y="218"/>
                </a:lnTo>
                <a:lnTo>
                  <a:pt x="514" y="218"/>
                </a:lnTo>
                <a:lnTo>
                  <a:pt x="516" y="218"/>
                </a:lnTo>
                <a:lnTo>
                  <a:pt x="518" y="217"/>
                </a:lnTo>
                <a:lnTo>
                  <a:pt x="520" y="217"/>
                </a:lnTo>
                <a:lnTo>
                  <a:pt x="522" y="217"/>
                </a:lnTo>
                <a:lnTo>
                  <a:pt x="524" y="216"/>
                </a:lnTo>
                <a:lnTo>
                  <a:pt x="526" y="216"/>
                </a:lnTo>
                <a:lnTo>
                  <a:pt x="528" y="216"/>
                </a:lnTo>
                <a:lnTo>
                  <a:pt x="530" y="215"/>
                </a:lnTo>
                <a:lnTo>
                  <a:pt x="532" y="215"/>
                </a:lnTo>
                <a:lnTo>
                  <a:pt x="534" y="215"/>
                </a:lnTo>
                <a:lnTo>
                  <a:pt x="536" y="214"/>
                </a:lnTo>
                <a:lnTo>
                  <a:pt x="538" y="214"/>
                </a:lnTo>
                <a:lnTo>
                  <a:pt x="540" y="214"/>
                </a:lnTo>
                <a:lnTo>
                  <a:pt x="542" y="213"/>
                </a:lnTo>
                <a:lnTo>
                  <a:pt x="544" y="213"/>
                </a:lnTo>
                <a:lnTo>
                  <a:pt x="546" y="212"/>
                </a:lnTo>
                <a:lnTo>
                  <a:pt x="548" y="212"/>
                </a:lnTo>
                <a:lnTo>
                  <a:pt x="550" y="212"/>
                </a:lnTo>
                <a:lnTo>
                  <a:pt x="552" y="211"/>
                </a:lnTo>
                <a:lnTo>
                  <a:pt x="554" y="211"/>
                </a:lnTo>
                <a:lnTo>
                  <a:pt x="556" y="211"/>
                </a:lnTo>
                <a:lnTo>
                  <a:pt x="558" y="210"/>
                </a:lnTo>
                <a:lnTo>
                  <a:pt x="560" y="210"/>
                </a:lnTo>
                <a:lnTo>
                  <a:pt x="562" y="209"/>
                </a:lnTo>
                <a:lnTo>
                  <a:pt x="564" y="209"/>
                </a:lnTo>
                <a:lnTo>
                  <a:pt x="566" y="209"/>
                </a:lnTo>
                <a:lnTo>
                  <a:pt x="568" y="208"/>
                </a:lnTo>
                <a:lnTo>
                  <a:pt x="570" y="208"/>
                </a:lnTo>
                <a:lnTo>
                  <a:pt x="572" y="208"/>
                </a:lnTo>
                <a:lnTo>
                  <a:pt x="574" y="207"/>
                </a:lnTo>
                <a:lnTo>
                  <a:pt x="576" y="207"/>
                </a:lnTo>
                <a:lnTo>
                  <a:pt x="578" y="206"/>
                </a:lnTo>
                <a:lnTo>
                  <a:pt x="580" y="206"/>
                </a:lnTo>
                <a:lnTo>
                  <a:pt x="582" y="206"/>
                </a:lnTo>
                <a:lnTo>
                  <a:pt x="584" y="205"/>
                </a:lnTo>
                <a:lnTo>
                  <a:pt x="586" y="205"/>
                </a:lnTo>
                <a:lnTo>
                  <a:pt x="588" y="204"/>
                </a:lnTo>
                <a:lnTo>
                  <a:pt x="590" y="204"/>
                </a:lnTo>
                <a:lnTo>
                  <a:pt x="592" y="203"/>
                </a:lnTo>
                <a:lnTo>
                  <a:pt x="594" y="203"/>
                </a:lnTo>
                <a:lnTo>
                  <a:pt x="596" y="203"/>
                </a:lnTo>
                <a:lnTo>
                  <a:pt x="598" y="202"/>
                </a:lnTo>
                <a:lnTo>
                  <a:pt x="600" y="202"/>
                </a:lnTo>
                <a:lnTo>
                  <a:pt x="602" y="201"/>
                </a:lnTo>
                <a:lnTo>
                  <a:pt x="604" y="201"/>
                </a:lnTo>
                <a:lnTo>
                  <a:pt x="606" y="200"/>
                </a:lnTo>
                <a:lnTo>
                  <a:pt x="608" y="200"/>
                </a:lnTo>
                <a:lnTo>
                  <a:pt x="610" y="200"/>
                </a:lnTo>
                <a:lnTo>
                  <a:pt x="612" y="199"/>
                </a:lnTo>
                <a:lnTo>
                  <a:pt x="614" y="199"/>
                </a:lnTo>
                <a:lnTo>
                  <a:pt x="616" y="198"/>
                </a:lnTo>
                <a:lnTo>
                  <a:pt x="618" y="198"/>
                </a:lnTo>
                <a:lnTo>
                  <a:pt x="620" y="197"/>
                </a:lnTo>
                <a:lnTo>
                  <a:pt x="622" y="197"/>
                </a:lnTo>
                <a:lnTo>
                  <a:pt x="624" y="196"/>
                </a:lnTo>
                <a:lnTo>
                  <a:pt x="626" y="196"/>
                </a:lnTo>
                <a:lnTo>
                  <a:pt x="628" y="195"/>
                </a:lnTo>
                <a:lnTo>
                  <a:pt x="630" y="195"/>
                </a:lnTo>
                <a:lnTo>
                  <a:pt x="632" y="194"/>
                </a:lnTo>
                <a:lnTo>
                  <a:pt x="634" y="194"/>
                </a:lnTo>
                <a:lnTo>
                  <a:pt x="636" y="193"/>
                </a:lnTo>
                <a:lnTo>
                  <a:pt x="638" y="193"/>
                </a:lnTo>
                <a:lnTo>
                  <a:pt x="640" y="192"/>
                </a:lnTo>
                <a:lnTo>
                  <a:pt x="642" y="192"/>
                </a:lnTo>
                <a:lnTo>
                  <a:pt x="644" y="191"/>
                </a:lnTo>
                <a:lnTo>
                  <a:pt x="646" y="191"/>
                </a:lnTo>
                <a:lnTo>
                  <a:pt x="648" y="190"/>
                </a:lnTo>
                <a:lnTo>
                  <a:pt x="650" y="190"/>
                </a:lnTo>
                <a:lnTo>
                  <a:pt x="652" y="189"/>
                </a:lnTo>
                <a:lnTo>
                  <a:pt x="654" y="189"/>
                </a:lnTo>
                <a:lnTo>
                  <a:pt x="656" y="188"/>
                </a:lnTo>
                <a:lnTo>
                  <a:pt x="658" y="188"/>
                </a:lnTo>
                <a:lnTo>
                  <a:pt x="660" y="187"/>
                </a:lnTo>
                <a:lnTo>
                  <a:pt x="662" y="187"/>
                </a:lnTo>
                <a:lnTo>
                  <a:pt x="664" y="186"/>
                </a:lnTo>
                <a:lnTo>
                  <a:pt x="666" y="186"/>
                </a:lnTo>
                <a:lnTo>
                  <a:pt x="668" y="185"/>
                </a:lnTo>
                <a:lnTo>
                  <a:pt x="670" y="185"/>
                </a:lnTo>
                <a:lnTo>
                  <a:pt x="672" y="184"/>
                </a:lnTo>
                <a:lnTo>
                  <a:pt x="674" y="184"/>
                </a:lnTo>
                <a:lnTo>
                  <a:pt x="676" y="183"/>
                </a:lnTo>
                <a:lnTo>
                  <a:pt x="678" y="182"/>
                </a:lnTo>
                <a:lnTo>
                  <a:pt x="680" y="182"/>
                </a:lnTo>
                <a:lnTo>
                  <a:pt x="682" y="181"/>
                </a:lnTo>
                <a:lnTo>
                  <a:pt x="684" y="181"/>
                </a:lnTo>
                <a:lnTo>
                  <a:pt x="686" y="180"/>
                </a:lnTo>
                <a:lnTo>
                  <a:pt x="688" y="180"/>
                </a:lnTo>
                <a:lnTo>
                  <a:pt x="690" y="179"/>
                </a:lnTo>
                <a:lnTo>
                  <a:pt x="692" y="178"/>
                </a:lnTo>
                <a:lnTo>
                  <a:pt x="694" y="178"/>
                </a:lnTo>
                <a:lnTo>
                  <a:pt x="696" y="177"/>
                </a:lnTo>
                <a:lnTo>
                  <a:pt x="698" y="177"/>
                </a:lnTo>
                <a:lnTo>
                  <a:pt x="700" y="176"/>
                </a:lnTo>
                <a:lnTo>
                  <a:pt x="702" y="175"/>
                </a:lnTo>
                <a:lnTo>
                  <a:pt x="704" y="175"/>
                </a:lnTo>
                <a:lnTo>
                  <a:pt x="706" y="174"/>
                </a:lnTo>
                <a:lnTo>
                  <a:pt x="708" y="173"/>
                </a:lnTo>
                <a:lnTo>
                  <a:pt x="710" y="173"/>
                </a:lnTo>
                <a:lnTo>
                  <a:pt x="712" y="172"/>
                </a:lnTo>
                <a:lnTo>
                  <a:pt x="714" y="172"/>
                </a:lnTo>
                <a:lnTo>
                  <a:pt x="716" y="171"/>
                </a:lnTo>
                <a:lnTo>
                  <a:pt x="718" y="170"/>
                </a:lnTo>
                <a:lnTo>
                  <a:pt x="720" y="170"/>
                </a:lnTo>
                <a:lnTo>
                  <a:pt x="722" y="169"/>
                </a:lnTo>
                <a:lnTo>
                  <a:pt x="724" y="168"/>
                </a:lnTo>
                <a:lnTo>
                  <a:pt x="726" y="168"/>
                </a:lnTo>
                <a:lnTo>
                  <a:pt x="728" y="167"/>
                </a:lnTo>
                <a:lnTo>
                  <a:pt x="730" y="166"/>
                </a:lnTo>
                <a:lnTo>
                  <a:pt x="732" y="166"/>
                </a:lnTo>
                <a:lnTo>
                  <a:pt x="734" y="165"/>
                </a:lnTo>
                <a:lnTo>
                  <a:pt x="736" y="164"/>
                </a:lnTo>
                <a:lnTo>
                  <a:pt x="738" y="164"/>
                </a:lnTo>
                <a:lnTo>
                  <a:pt x="740" y="163"/>
                </a:lnTo>
                <a:lnTo>
                  <a:pt x="742" y="162"/>
                </a:lnTo>
                <a:lnTo>
                  <a:pt x="744" y="162"/>
                </a:lnTo>
                <a:lnTo>
                  <a:pt x="746" y="161"/>
                </a:lnTo>
                <a:lnTo>
                  <a:pt x="748" y="160"/>
                </a:lnTo>
                <a:lnTo>
                  <a:pt x="750" y="159"/>
                </a:lnTo>
                <a:lnTo>
                  <a:pt x="752" y="159"/>
                </a:lnTo>
                <a:lnTo>
                  <a:pt x="754" y="158"/>
                </a:lnTo>
                <a:lnTo>
                  <a:pt x="756" y="157"/>
                </a:lnTo>
                <a:lnTo>
                  <a:pt x="758" y="156"/>
                </a:lnTo>
                <a:lnTo>
                  <a:pt x="760" y="156"/>
                </a:lnTo>
                <a:lnTo>
                  <a:pt x="762" y="155"/>
                </a:lnTo>
                <a:lnTo>
                  <a:pt x="764" y="154"/>
                </a:lnTo>
                <a:lnTo>
                  <a:pt x="766" y="153"/>
                </a:lnTo>
                <a:lnTo>
                  <a:pt x="768" y="153"/>
                </a:lnTo>
                <a:lnTo>
                  <a:pt x="770" y="152"/>
                </a:lnTo>
                <a:lnTo>
                  <a:pt x="772" y="151"/>
                </a:lnTo>
                <a:lnTo>
                  <a:pt x="774" y="150"/>
                </a:lnTo>
                <a:lnTo>
                  <a:pt x="776" y="150"/>
                </a:lnTo>
                <a:lnTo>
                  <a:pt x="778" y="149"/>
                </a:lnTo>
                <a:lnTo>
                  <a:pt x="780" y="148"/>
                </a:lnTo>
                <a:lnTo>
                  <a:pt x="782" y="147"/>
                </a:lnTo>
                <a:lnTo>
                  <a:pt x="784" y="146"/>
                </a:lnTo>
                <a:lnTo>
                  <a:pt x="786" y="146"/>
                </a:lnTo>
                <a:lnTo>
                  <a:pt x="788" y="145"/>
                </a:lnTo>
                <a:lnTo>
                  <a:pt x="790" y="144"/>
                </a:lnTo>
                <a:lnTo>
                  <a:pt x="792" y="143"/>
                </a:lnTo>
                <a:lnTo>
                  <a:pt x="794" y="142"/>
                </a:lnTo>
                <a:lnTo>
                  <a:pt x="796" y="142"/>
                </a:lnTo>
                <a:lnTo>
                  <a:pt x="798" y="141"/>
                </a:lnTo>
                <a:lnTo>
                  <a:pt x="800" y="140"/>
                </a:lnTo>
                <a:lnTo>
                  <a:pt x="802" y="139"/>
                </a:lnTo>
                <a:lnTo>
                  <a:pt x="804" y="138"/>
                </a:lnTo>
                <a:lnTo>
                  <a:pt x="806" y="137"/>
                </a:lnTo>
                <a:lnTo>
                  <a:pt x="808" y="136"/>
                </a:lnTo>
                <a:lnTo>
                  <a:pt x="810" y="135"/>
                </a:lnTo>
                <a:lnTo>
                  <a:pt x="812" y="135"/>
                </a:lnTo>
                <a:lnTo>
                  <a:pt x="814" y="134"/>
                </a:lnTo>
                <a:lnTo>
                  <a:pt x="816" y="133"/>
                </a:lnTo>
                <a:lnTo>
                  <a:pt x="818" y="132"/>
                </a:lnTo>
                <a:lnTo>
                  <a:pt x="820" y="131"/>
                </a:lnTo>
                <a:lnTo>
                  <a:pt x="822" y="130"/>
                </a:lnTo>
                <a:lnTo>
                  <a:pt x="824" y="129"/>
                </a:lnTo>
                <a:lnTo>
                  <a:pt x="826" y="128"/>
                </a:lnTo>
                <a:lnTo>
                  <a:pt x="828" y="127"/>
                </a:lnTo>
                <a:lnTo>
                  <a:pt x="830" y="126"/>
                </a:lnTo>
                <a:lnTo>
                  <a:pt x="832" y="125"/>
                </a:lnTo>
                <a:lnTo>
                  <a:pt x="834" y="124"/>
                </a:lnTo>
                <a:lnTo>
                  <a:pt x="836" y="124"/>
                </a:lnTo>
                <a:lnTo>
                  <a:pt x="838" y="123"/>
                </a:lnTo>
                <a:lnTo>
                  <a:pt x="840" y="122"/>
                </a:lnTo>
                <a:lnTo>
                  <a:pt x="842" y="121"/>
                </a:lnTo>
                <a:lnTo>
                  <a:pt x="844" y="120"/>
                </a:lnTo>
                <a:lnTo>
                  <a:pt x="846" y="119"/>
                </a:lnTo>
                <a:lnTo>
                  <a:pt x="848" y="118"/>
                </a:lnTo>
                <a:lnTo>
                  <a:pt x="850" y="117"/>
                </a:lnTo>
                <a:lnTo>
                  <a:pt x="852" y="116"/>
                </a:lnTo>
                <a:lnTo>
                  <a:pt x="854" y="115"/>
                </a:lnTo>
                <a:lnTo>
                  <a:pt x="856" y="114"/>
                </a:lnTo>
                <a:lnTo>
                  <a:pt x="858" y="113"/>
                </a:lnTo>
                <a:lnTo>
                  <a:pt x="860" y="111"/>
                </a:lnTo>
                <a:lnTo>
                  <a:pt x="862" y="110"/>
                </a:lnTo>
                <a:lnTo>
                  <a:pt x="864" y="109"/>
                </a:lnTo>
                <a:lnTo>
                  <a:pt x="866" y="108"/>
                </a:lnTo>
                <a:lnTo>
                  <a:pt x="868" y="107"/>
                </a:lnTo>
                <a:lnTo>
                  <a:pt x="870" y="106"/>
                </a:lnTo>
                <a:lnTo>
                  <a:pt x="872" y="105"/>
                </a:lnTo>
                <a:lnTo>
                  <a:pt x="874" y="104"/>
                </a:lnTo>
                <a:lnTo>
                  <a:pt x="876" y="103"/>
                </a:lnTo>
                <a:lnTo>
                  <a:pt x="878" y="102"/>
                </a:lnTo>
                <a:lnTo>
                  <a:pt x="880" y="101"/>
                </a:lnTo>
                <a:lnTo>
                  <a:pt x="882" y="100"/>
                </a:lnTo>
                <a:lnTo>
                  <a:pt x="884" y="98"/>
                </a:lnTo>
                <a:lnTo>
                  <a:pt x="886" y="97"/>
                </a:lnTo>
                <a:lnTo>
                  <a:pt x="888" y="96"/>
                </a:lnTo>
                <a:lnTo>
                  <a:pt x="890" y="95"/>
                </a:lnTo>
                <a:lnTo>
                  <a:pt x="892" y="94"/>
                </a:lnTo>
                <a:lnTo>
                  <a:pt x="894" y="93"/>
                </a:lnTo>
                <a:lnTo>
                  <a:pt x="896" y="92"/>
                </a:lnTo>
                <a:lnTo>
                  <a:pt x="898" y="90"/>
                </a:lnTo>
                <a:lnTo>
                  <a:pt x="900" y="89"/>
                </a:lnTo>
                <a:lnTo>
                  <a:pt x="902" y="88"/>
                </a:lnTo>
                <a:lnTo>
                  <a:pt x="904" y="87"/>
                </a:lnTo>
                <a:lnTo>
                  <a:pt x="906" y="86"/>
                </a:lnTo>
                <a:lnTo>
                  <a:pt x="908" y="84"/>
                </a:lnTo>
                <a:lnTo>
                  <a:pt x="910" y="83"/>
                </a:lnTo>
                <a:lnTo>
                  <a:pt x="912" y="82"/>
                </a:lnTo>
                <a:lnTo>
                  <a:pt x="914" y="81"/>
                </a:lnTo>
                <a:lnTo>
                  <a:pt x="916" y="79"/>
                </a:lnTo>
                <a:lnTo>
                  <a:pt x="918" y="78"/>
                </a:lnTo>
                <a:lnTo>
                  <a:pt x="920" y="77"/>
                </a:lnTo>
                <a:lnTo>
                  <a:pt x="922" y="75"/>
                </a:lnTo>
                <a:lnTo>
                  <a:pt x="924" y="74"/>
                </a:lnTo>
                <a:lnTo>
                  <a:pt x="926" y="73"/>
                </a:lnTo>
                <a:lnTo>
                  <a:pt x="928" y="72"/>
                </a:lnTo>
                <a:lnTo>
                  <a:pt x="930" y="70"/>
                </a:lnTo>
                <a:lnTo>
                  <a:pt x="932" y="69"/>
                </a:lnTo>
                <a:lnTo>
                  <a:pt x="934" y="68"/>
                </a:lnTo>
                <a:lnTo>
                  <a:pt x="936" y="66"/>
                </a:lnTo>
                <a:lnTo>
                  <a:pt x="938" y="65"/>
                </a:lnTo>
                <a:lnTo>
                  <a:pt x="940" y="64"/>
                </a:lnTo>
                <a:lnTo>
                  <a:pt x="942" y="62"/>
                </a:lnTo>
                <a:lnTo>
                  <a:pt x="944" y="61"/>
                </a:lnTo>
                <a:lnTo>
                  <a:pt x="946" y="59"/>
                </a:lnTo>
                <a:lnTo>
                  <a:pt x="948" y="58"/>
                </a:lnTo>
                <a:lnTo>
                  <a:pt x="950" y="57"/>
                </a:lnTo>
                <a:lnTo>
                  <a:pt x="952" y="55"/>
                </a:lnTo>
                <a:lnTo>
                  <a:pt x="954" y="54"/>
                </a:lnTo>
                <a:lnTo>
                  <a:pt x="956" y="52"/>
                </a:lnTo>
                <a:lnTo>
                  <a:pt x="958" y="51"/>
                </a:lnTo>
                <a:lnTo>
                  <a:pt x="960" y="49"/>
                </a:lnTo>
                <a:lnTo>
                  <a:pt x="962" y="48"/>
                </a:lnTo>
                <a:lnTo>
                  <a:pt x="964" y="46"/>
                </a:lnTo>
                <a:lnTo>
                  <a:pt x="966" y="45"/>
                </a:lnTo>
                <a:lnTo>
                  <a:pt x="968" y="43"/>
                </a:lnTo>
                <a:lnTo>
                  <a:pt x="970" y="42"/>
                </a:lnTo>
                <a:lnTo>
                  <a:pt x="972" y="40"/>
                </a:lnTo>
                <a:lnTo>
                  <a:pt x="974" y="39"/>
                </a:lnTo>
                <a:lnTo>
                  <a:pt x="976" y="37"/>
                </a:lnTo>
                <a:lnTo>
                  <a:pt x="978" y="36"/>
                </a:lnTo>
                <a:lnTo>
                  <a:pt x="980" y="34"/>
                </a:lnTo>
                <a:lnTo>
                  <a:pt x="982" y="33"/>
                </a:lnTo>
                <a:lnTo>
                  <a:pt x="984" y="31"/>
                </a:lnTo>
                <a:lnTo>
                  <a:pt x="986" y="30"/>
                </a:lnTo>
                <a:lnTo>
                  <a:pt x="988" y="28"/>
                </a:lnTo>
                <a:lnTo>
                  <a:pt x="990" y="26"/>
                </a:lnTo>
                <a:lnTo>
                  <a:pt x="992" y="25"/>
                </a:lnTo>
                <a:lnTo>
                  <a:pt x="994" y="23"/>
                </a:lnTo>
                <a:lnTo>
                  <a:pt x="996" y="21"/>
                </a:lnTo>
                <a:lnTo>
                  <a:pt x="998" y="20"/>
                </a:lnTo>
                <a:lnTo>
                  <a:pt x="1000" y="18"/>
                </a:lnTo>
                <a:lnTo>
                  <a:pt x="1002" y="16"/>
                </a:lnTo>
                <a:lnTo>
                  <a:pt x="1004" y="15"/>
                </a:lnTo>
                <a:lnTo>
                  <a:pt x="1006" y="13"/>
                </a:lnTo>
                <a:lnTo>
                  <a:pt x="1008" y="11"/>
                </a:lnTo>
                <a:lnTo>
                  <a:pt x="1010" y="10"/>
                </a:lnTo>
                <a:lnTo>
                  <a:pt x="1012" y="8"/>
                </a:lnTo>
                <a:lnTo>
                  <a:pt x="1014" y="6"/>
                </a:lnTo>
                <a:lnTo>
                  <a:pt x="1016" y="4"/>
                </a:lnTo>
                <a:lnTo>
                  <a:pt x="1018" y="3"/>
                </a:lnTo>
                <a:lnTo>
                  <a:pt x="1020" y="1"/>
                </a:lnTo>
                <a:lnTo>
                  <a:pt x="1021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44" name="TextBox 243"/>
          <p:cNvSpPr txBox="1"/>
          <p:nvPr/>
        </p:nvSpPr>
        <p:spPr>
          <a:xfrm>
            <a:off x="4572001" y="5689600"/>
            <a:ext cx="4354513" cy="8001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/>
              <a:t>IF “B” is bigger, the graph will</a:t>
            </a:r>
            <a:br>
              <a:rPr lang="en-CA" sz="2300"/>
            </a:br>
            <a:r>
              <a:rPr lang="en-CA" sz="2300"/>
              <a:t>go up faster!!</a:t>
            </a:r>
          </a:p>
        </p:txBody>
      </p:sp>
      <p:sp>
        <p:nvSpPr>
          <p:cNvPr id="2101" name="TextBox 3"/>
          <p:cNvSpPr txBox="1">
            <a:spLocks noChangeArrowheads="1"/>
          </p:cNvSpPr>
          <p:nvPr/>
        </p:nvSpPr>
        <p:spPr bwMode="auto">
          <a:xfrm>
            <a:off x="1524000" y="6596063"/>
            <a:ext cx="41211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200"/>
              <a:t>© All Rights Reserved. Homework Depot www.BCMath.ca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43900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5" dur="1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8" dur="1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1" dur="1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4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20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4" dur="1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7" dur="1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0" dur="1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3" dur="1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6" dur="1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2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 nodeType="clickPar">
                      <p:stCondLst>
                        <p:cond delay="indefinite"/>
                      </p:stCondLst>
                      <p:childTnLst>
                        <p:par>
                          <p:cTn id="3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0" grpId="0" animBg="1"/>
      <p:bldP spid="254" grpId="0" animBg="1"/>
      <p:bldP spid="254" grpId="1" animBg="1"/>
      <p:bldP spid="255" grpId="0" animBg="1"/>
      <p:bldP spid="255" grpId="1" animBg="1"/>
      <p:bldP spid="256" grpId="0" animBg="1"/>
      <p:bldP spid="256" grpId="1" animBg="1"/>
      <p:bldP spid="257" grpId="0" animBg="1"/>
      <p:bldP spid="257" grpId="1" animBg="1"/>
      <p:bldP spid="258" grpId="0" animBg="1"/>
      <p:bldP spid="258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243" grpId="0" animBg="1"/>
      <p:bldP spid="24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10" name="Group 135"/>
          <p:cNvGrpSpPr>
            <a:grpSpLocks noChangeAspect="1"/>
          </p:cNvGrpSpPr>
          <p:nvPr/>
        </p:nvGrpSpPr>
        <p:grpSpPr bwMode="auto">
          <a:xfrm flipH="1">
            <a:off x="1993901" y="1562100"/>
            <a:ext cx="2530475" cy="5081588"/>
            <a:chOff x="225" y="1119"/>
            <a:chExt cx="1452" cy="2916"/>
          </a:xfrm>
        </p:grpSpPr>
        <p:sp>
          <p:nvSpPr>
            <p:cNvPr id="3125" name="AutoShape 134"/>
            <p:cNvSpPr>
              <a:spLocks noChangeAspect="1" noChangeArrowheads="1" noTextEdit="1"/>
            </p:cNvSpPr>
            <p:nvPr/>
          </p:nvSpPr>
          <p:spPr bwMode="auto">
            <a:xfrm>
              <a:off x="225" y="1125"/>
              <a:ext cx="1452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Rectangle 136"/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solidFill>
              <a:srgbClr val="FFFFFF"/>
            </a:solidFill>
            <a:ln w="1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27" name="Line 137"/>
            <p:cNvSpPr>
              <a:spLocks noChangeShapeType="1"/>
            </p:cNvSpPr>
            <p:nvPr/>
          </p:nvSpPr>
          <p:spPr bwMode="auto">
            <a:xfrm flipV="1">
              <a:off x="39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138"/>
            <p:cNvSpPr>
              <a:spLocks noChangeShapeType="1"/>
            </p:cNvSpPr>
            <p:nvPr/>
          </p:nvSpPr>
          <p:spPr bwMode="auto">
            <a:xfrm flipV="1">
              <a:off x="39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139"/>
            <p:cNvSpPr>
              <a:spLocks noChangeShapeType="1"/>
            </p:cNvSpPr>
            <p:nvPr/>
          </p:nvSpPr>
          <p:spPr bwMode="auto">
            <a:xfrm flipV="1">
              <a:off x="56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140"/>
            <p:cNvSpPr>
              <a:spLocks noChangeShapeType="1"/>
            </p:cNvSpPr>
            <p:nvPr/>
          </p:nvSpPr>
          <p:spPr bwMode="auto">
            <a:xfrm flipV="1">
              <a:off x="56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141"/>
            <p:cNvSpPr>
              <a:spLocks noChangeShapeType="1"/>
            </p:cNvSpPr>
            <p:nvPr/>
          </p:nvSpPr>
          <p:spPr bwMode="auto">
            <a:xfrm flipV="1">
              <a:off x="73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142"/>
            <p:cNvSpPr>
              <a:spLocks noChangeShapeType="1"/>
            </p:cNvSpPr>
            <p:nvPr/>
          </p:nvSpPr>
          <p:spPr bwMode="auto">
            <a:xfrm flipV="1">
              <a:off x="73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143"/>
            <p:cNvSpPr>
              <a:spLocks noChangeShapeType="1"/>
            </p:cNvSpPr>
            <p:nvPr/>
          </p:nvSpPr>
          <p:spPr bwMode="auto">
            <a:xfrm flipV="1">
              <a:off x="90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144"/>
            <p:cNvSpPr>
              <a:spLocks noChangeShapeType="1"/>
            </p:cNvSpPr>
            <p:nvPr/>
          </p:nvSpPr>
          <p:spPr bwMode="auto">
            <a:xfrm flipV="1">
              <a:off x="90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145"/>
            <p:cNvSpPr>
              <a:spLocks noChangeShapeType="1"/>
            </p:cNvSpPr>
            <p:nvPr/>
          </p:nvSpPr>
          <p:spPr bwMode="auto">
            <a:xfrm flipV="1">
              <a:off x="107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146"/>
            <p:cNvSpPr>
              <a:spLocks noChangeShapeType="1"/>
            </p:cNvSpPr>
            <p:nvPr/>
          </p:nvSpPr>
          <p:spPr bwMode="auto">
            <a:xfrm flipV="1">
              <a:off x="107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147"/>
            <p:cNvSpPr>
              <a:spLocks noChangeShapeType="1"/>
            </p:cNvSpPr>
            <p:nvPr/>
          </p:nvSpPr>
          <p:spPr bwMode="auto">
            <a:xfrm flipV="1">
              <a:off x="141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148"/>
            <p:cNvSpPr>
              <a:spLocks noChangeShapeType="1"/>
            </p:cNvSpPr>
            <p:nvPr/>
          </p:nvSpPr>
          <p:spPr bwMode="auto">
            <a:xfrm flipV="1">
              <a:off x="141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149"/>
            <p:cNvSpPr>
              <a:spLocks noChangeShapeType="1"/>
            </p:cNvSpPr>
            <p:nvPr/>
          </p:nvSpPr>
          <p:spPr bwMode="auto">
            <a:xfrm flipV="1">
              <a:off x="158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150"/>
            <p:cNvSpPr>
              <a:spLocks noChangeShapeType="1"/>
            </p:cNvSpPr>
            <p:nvPr/>
          </p:nvSpPr>
          <p:spPr bwMode="auto">
            <a:xfrm flipV="1">
              <a:off x="158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151"/>
            <p:cNvSpPr>
              <a:spLocks noChangeShapeType="1"/>
            </p:cNvSpPr>
            <p:nvPr/>
          </p:nvSpPr>
          <p:spPr bwMode="auto">
            <a:xfrm>
              <a:off x="228" y="382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152"/>
            <p:cNvSpPr>
              <a:spLocks noChangeShapeType="1"/>
            </p:cNvSpPr>
            <p:nvPr/>
          </p:nvSpPr>
          <p:spPr bwMode="auto">
            <a:xfrm>
              <a:off x="228" y="383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153"/>
            <p:cNvSpPr>
              <a:spLocks noChangeShapeType="1"/>
            </p:cNvSpPr>
            <p:nvPr/>
          </p:nvSpPr>
          <p:spPr bwMode="auto">
            <a:xfrm>
              <a:off x="228" y="344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154"/>
            <p:cNvSpPr>
              <a:spLocks noChangeShapeType="1"/>
            </p:cNvSpPr>
            <p:nvPr/>
          </p:nvSpPr>
          <p:spPr bwMode="auto">
            <a:xfrm>
              <a:off x="228" y="344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155"/>
            <p:cNvSpPr>
              <a:spLocks noChangeShapeType="1"/>
            </p:cNvSpPr>
            <p:nvPr/>
          </p:nvSpPr>
          <p:spPr bwMode="auto">
            <a:xfrm>
              <a:off x="228" y="324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156"/>
            <p:cNvSpPr>
              <a:spLocks noChangeShapeType="1"/>
            </p:cNvSpPr>
            <p:nvPr/>
          </p:nvSpPr>
          <p:spPr bwMode="auto">
            <a:xfrm>
              <a:off x="228" y="325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157"/>
            <p:cNvSpPr>
              <a:spLocks noChangeShapeType="1"/>
            </p:cNvSpPr>
            <p:nvPr/>
          </p:nvSpPr>
          <p:spPr bwMode="auto">
            <a:xfrm>
              <a:off x="228" y="305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158"/>
            <p:cNvSpPr>
              <a:spLocks noChangeShapeType="1"/>
            </p:cNvSpPr>
            <p:nvPr/>
          </p:nvSpPr>
          <p:spPr bwMode="auto">
            <a:xfrm>
              <a:off x="228" y="306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Line 159"/>
            <p:cNvSpPr>
              <a:spLocks noChangeShapeType="1"/>
            </p:cNvSpPr>
            <p:nvPr/>
          </p:nvSpPr>
          <p:spPr bwMode="auto">
            <a:xfrm>
              <a:off x="228" y="286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0" name="Line 160"/>
            <p:cNvSpPr>
              <a:spLocks noChangeShapeType="1"/>
            </p:cNvSpPr>
            <p:nvPr/>
          </p:nvSpPr>
          <p:spPr bwMode="auto">
            <a:xfrm>
              <a:off x="228" y="287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1" name="Line 161"/>
            <p:cNvSpPr>
              <a:spLocks noChangeShapeType="1"/>
            </p:cNvSpPr>
            <p:nvPr/>
          </p:nvSpPr>
          <p:spPr bwMode="auto">
            <a:xfrm>
              <a:off x="228" y="267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162"/>
            <p:cNvSpPr>
              <a:spLocks noChangeShapeType="1"/>
            </p:cNvSpPr>
            <p:nvPr/>
          </p:nvSpPr>
          <p:spPr bwMode="auto">
            <a:xfrm>
              <a:off x="228" y="267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163"/>
            <p:cNvSpPr>
              <a:spLocks noChangeShapeType="1"/>
            </p:cNvSpPr>
            <p:nvPr/>
          </p:nvSpPr>
          <p:spPr bwMode="auto">
            <a:xfrm>
              <a:off x="228" y="247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164"/>
            <p:cNvSpPr>
              <a:spLocks noChangeShapeType="1"/>
            </p:cNvSpPr>
            <p:nvPr/>
          </p:nvSpPr>
          <p:spPr bwMode="auto">
            <a:xfrm>
              <a:off x="228" y="248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Line 165"/>
            <p:cNvSpPr>
              <a:spLocks noChangeShapeType="1"/>
            </p:cNvSpPr>
            <p:nvPr/>
          </p:nvSpPr>
          <p:spPr bwMode="auto">
            <a:xfrm>
              <a:off x="228" y="228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6" name="Line 166"/>
            <p:cNvSpPr>
              <a:spLocks noChangeShapeType="1"/>
            </p:cNvSpPr>
            <p:nvPr/>
          </p:nvSpPr>
          <p:spPr bwMode="auto">
            <a:xfrm>
              <a:off x="228" y="228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7" name="Line 167"/>
            <p:cNvSpPr>
              <a:spLocks noChangeShapeType="1"/>
            </p:cNvSpPr>
            <p:nvPr/>
          </p:nvSpPr>
          <p:spPr bwMode="auto">
            <a:xfrm>
              <a:off x="228" y="209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8" name="Line 168"/>
            <p:cNvSpPr>
              <a:spLocks noChangeShapeType="1"/>
            </p:cNvSpPr>
            <p:nvPr/>
          </p:nvSpPr>
          <p:spPr bwMode="auto">
            <a:xfrm>
              <a:off x="228" y="209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Line 169"/>
            <p:cNvSpPr>
              <a:spLocks noChangeShapeType="1"/>
            </p:cNvSpPr>
            <p:nvPr/>
          </p:nvSpPr>
          <p:spPr bwMode="auto">
            <a:xfrm>
              <a:off x="228" y="189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Line 170"/>
            <p:cNvSpPr>
              <a:spLocks noChangeShapeType="1"/>
            </p:cNvSpPr>
            <p:nvPr/>
          </p:nvSpPr>
          <p:spPr bwMode="auto">
            <a:xfrm>
              <a:off x="228" y="190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Line 171"/>
            <p:cNvSpPr>
              <a:spLocks noChangeShapeType="1"/>
            </p:cNvSpPr>
            <p:nvPr/>
          </p:nvSpPr>
          <p:spPr bwMode="auto">
            <a:xfrm>
              <a:off x="228" y="170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2" name="Line 172"/>
            <p:cNvSpPr>
              <a:spLocks noChangeShapeType="1"/>
            </p:cNvSpPr>
            <p:nvPr/>
          </p:nvSpPr>
          <p:spPr bwMode="auto">
            <a:xfrm>
              <a:off x="228" y="171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3" name="Line 173"/>
            <p:cNvSpPr>
              <a:spLocks noChangeShapeType="1"/>
            </p:cNvSpPr>
            <p:nvPr/>
          </p:nvSpPr>
          <p:spPr bwMode="auto">
            <a:xfrm>
              <a:off x="228" y="151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4" name="Line 174"/>
            <p:cNvSpPr>
              <a:spLocks noChangeShapeType="1"/>
            </p:cNvSpPr>
            <p:nvPr/>
          </p:nvSpPr>
          <p:spPr bwMode="auto">
            <a:xfrm>
              <a:off x="228" y="152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Line 175"/>
            <p:cNvSpPr>
              <a:spLocks noChangeShapeType="1"/>
            </p:cNvSpPr>
            <p:nvPr/>
          </p:nvSpPr>
          <p:spPr bwMode="auto">
            <a:xfrm>
              <a:off x="228" y="132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6" name="Line 176"/>
            <p:cNvSpPr>
              <a:spLocks noChangeShapeType="1"/>
            </p:cNvSpPr>
            <p:nvPr/>
          </p:nvSpPr>
          <p:spPr bwMode="auto">
            <a:xfrm>
              <a:off x="228" y="132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7" name="Line 177"/>
            <p:cNvSpPr>
              <a:spLocks noChangeShapeType="1"/>
            </p:cNvSpPr>
            <p:nvPr/>
          </p:nvSpPr>
          <p:spPr bwMode="auto">
            <a:xfrm>
              <a:off x="228" y="362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Line 178"/>
            <p:cNvSpPr>
              <a:spLocks noChangeShapeType="1"/>
            </p:cNvSpPr>
            <p:nvPr/>
          </p:nvSpPr>
          <p:spPr bwMode="auto">
            <a:xfrm>
              <a:off x="228" y="363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9" name="Line 179"/>
            <p:cNvSpPr>
              <a:spLocks noChangeShapeType="1"/>
            </p:cNvSpPr>
            <p:nvPr/>
          </p:nvSpPr>
          <p:spPr bwMode="auto">
            <a:xfrm>
              <a:off x="228" y="363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0" name="Line 180"/>
            <p:cNvSpPr>
              <a:spLocks noChangeShapeType="1"/>
            </p:cNvSpPr>
            <p:nvPr/>
          </p:nvSpPr>
          <p:spPr bwMode="auto">
            <a:xfrm>
              <a:off x="228" y="3645"/>
              <a:ext cx="144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1" name="Rectangle 181"/>
            <p:cNvSpPr>
              <a:spLocks noChangeArrowheads="1"/>
            </p:cNvSpPr>
            <p:nvPr/>
          </p:nvSpPr>
          <p:spPr bwMode="auto">
            <a:xfrm>
              <a:off x="1624" y="3447"/>
              <a:ext cx="4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72" name="Freeform 182"/>
            <p:cNvSpPr>
              <a:spLocks/>
            </p:cNvSpPr>
            <p:nvPr/>
          </p:nvSpPr>
          <p:spPr bwMode="auto">
            <a:xfrm>
              <a:off x="1660" y="3585"/>
              <a:ext cx="13" cy="108"/>
            </a:xfrm>
            <a:custGeom>
              <a:avLst/>
              <a:gdLst>
                <a:gd name="T0" fmla="*/ 0 w 13"/>
                <a:gd name="T1" fmla="*/ 0 h 108"/>
                <a:gd name="T2" fmla="*/ 13 w 13"/>
                <a:gd name="T3" fmla="*/ 54 h 108"/>
                <a:gd name="T4" fmla="*/ 0 w 13"/>
                <a:gd name="T5" fmla="*/ 108 h 108"/>
                <a:gd name="T6" fmla="*/ 0 w 1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108"/>
                <a:gd name="T14" fmla="*/ 13 w 1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108">
                  <a:moveTo>
                    <a:pt x="0" y="0"/>
                  </a:moveTo>
                  <a:lnTo>
                    <a:pt x="1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73" name="Line 183"/>
            <p:cNvSpPr>
              <a:spLocks noChangeShapeType="1"/>
            </p:cNvSpPr>
            <p:nvPr/>
          </p:nvSpPr>
          <p:spPr bwMode="auto">
            <a:xfrm flipV="1">
              <a:off x="1246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4" name="Line 184"/>
            <p:cNvSpPr>
              <a:spLocks noChangeShapeType="1"/>
            </p:cNvSpPr>
            <p:nvPr/>
          </p:nvSpPr>
          <p:spPr bwMode="auto">
            <a:xfrm flipV="1">
              <a:off x="124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5" name="Line 185"/>
            <p:cNvSpPr>
              <a:spLocks noChangeShapeType="1"/>
            </p:cNvSpPr>
            <p:nvPr/>
          </p:nvSpPr>
          <p:spPr bwMode="auto">
            <a:xfrm flipV="1">
              <a:off x="124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Line 186"/>
            <p:cNvSpPr>
              <a:spLocks noChangeShapeType="1"/>
            </p:cNvSpPr>
            <p:nvPr/>
          </p:nvSpPr>
          <p:spPr bwMode="auto">
            <a:xfrm flipV="1">
              <a:off x="1250" y="1131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7" name="Rectangle 187"/>
            <p:cNvSpPr>
              <a:spLocks noChangeArrowheads="1"/>
            </p:cNvSpPr>
            <p:nvPr/>
          </p:nvSpPr>
          <p:spPr bwMode="auto">
            <a:xfrm>
              <a:off x="1244" y="1119"/>
              <a:ext cx="4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78" name="Freeform 188"/>
            <p:cNvSpPr>
              <a:spLocks/>
            </p:cNvSpPr>
            <p:nvPr/>
          </p:nvSpPr>
          <p:spPr bwMode="auto">
            <a:xfrm>
              <a:off x="1236" y="1137"/>
              <a:ext cx="26" cy="54"/>
            </a:xfrm>
            <a:custGeom>
              <a:avLst/>
              <a:gdLst>
                <a:gd name="T0" fmla="*/ 0 w 26"/>
                <a:gd name="T1" fmla="*/ 54 h 54"/>
                <a:gd name="T2" fmla="*/ 13 w 26"/>
                <a:gd name="T3" fmla="*/ 0 h 54"/>
                <a:gd name="T4" fmla="*/ 26 w 26"/>
                <a:gd name="T5" fmla="*/ 54 h 54"/>
                <a:gd name="T6" fmla="*/ 0 w 26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54"/>
                <a:gd name="T14" fmla="*/ 26 w 26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54">
                  <a:moveTo>
                    <a:pt x="0" y="54"/>
                  </a:moveTo>
                  <a:lnTo>
                    <a:pt x="13" y="0"/>
                  </a:lnTo>
                  <a:lnTo>
                    <a:pt x="26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79" name="Rectangle 189"/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80" name="Line 190"/>
            <p:cNvSpPr>
              <a:spLocks noChangeShapeType="1"/>
            </p:cNvSpPr>
            <p:nvPr/>
          </p:nvSpPr>
          <p:spPr bwMode="auto">
            <a:xfrm>
              <a:off x="39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" name="Rectangle 191"/>
            <p:cNvSpPr>
              <a:spLocks noChangeArrowheads="1"/>
            </p:cNvSpPr>
            <p:nvPr/>
          </p:nvSpPr>
          <p:spPr bwMode="auto">
            <a:xfrm>
              <a:off x="365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82" name="Line 192"/>
            <p:cNvSpPr>
              <a:spLocks noChangeShapeType="1"/>
            </p:cNvSpPr>
            <p:nvPr/>
          </p:nvSpPr>
          <p:spPr bwMode="auto">
            <a:xfrm>
              <a:off x="56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" name="Rectangle 193"/>
            <p:cNvSpPr>
              <a:spLocks noChangeArrowheads="1"/>
            </p:cNvSpPr>
            <p:nvPr/>
          </p:nvSpPr>
          <p:spPr bwMode="auto">
            <a:xfrm>
              <a:off x="535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84" name="Line 194"/>
            <p:cNvSpPr>
              <a:spLocks noChangeShapeType="1"/>
            </p:cNvSpPr>
            <p:nvPr/>
          </p:nvSpPr>
          <p:spPr bwMode="auto">
            <a:xfrm>
              <a:off x="73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" name="Rectangle 195"/>
            <p:cNvSpPr>
              <a:spLocks noChangeArrowheads="1"/>
            </p:cNvSpPr>
            <p:nvPr/>
          </p:nvSpPr>
          <p:spPr bwMode="auto">
            <a:xfrm>
              <a:off x="705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86" name="Line 196"/>
            <p:cNvSpPr>
              <a:spLocks noChangeShapeType="1"/>
            </p:cNvSpPr>
            <p:nvPr/>
          </p:nvSpPr>
          <p:spPr bwMode="auto">
            <a:xfrm>
              <a:off x="90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Rectangle 197"/>
            <p:cNvSpPr>
              <a:spLocks noChangeArrowheads="1"/>
            </p:cNvSpPr>
            <p:nvPr/>
          </p:nvSpPr>
          <p:spPr bwMode="auto">
            <a:xfrm>
              <a:off x="875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88" name="Line 198"/>
            <p:cNvSpPr>
              <a:spLocks noChangeShapeType="1"/>
            </p:cNvSpPr>
            <p:nvPr/>
          </p:nvSpPr>
          <p:spPr bwMode="auto">
            <a:xfrm>
              <a:off x="107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9" name="Rectangle 199"/>
            <p:cNvSpPr>
              <a:spLocks noChangeArrowheads="1"/>
            </p:cNvSpPr>
            <p:nvPr/>
          </p:nvSpPr>
          <p:spPr bwMode="auto">
            <a:xfrm>
              <a:off x="1045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90" name="Rectangle 200"/>
            <p:cNvSpPr>
              <a:spLocks noChangeArrowheads="1"/>
            </p:cNvSpPr>
            <p:nvPr/>
          </p:nvSpPr>
          <p:spPr bwMode="auto">
            <a:xfrm>
              <a:off x="1220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91" name="Line 201"/>
            <p:cNvSpPr>
              <a:spLocks noChangeShapeType="1"/>
            </p:cNvSpPr>
            <p:nvPr/>
          </p:nvSpPr>
          <p:spPr bwMode="auto">
            <a:xfrm>
              <a:off x="141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2" name="Rectangle 202"/>
            <p:cNvSpPr>
              <a:spLocks noChangeArrowheads="1"/>
            </p:cNvSpPr>
            <p:nvPr/>
          </p:nvSpPr>
          <p:spPr bwMode="auto">
            <a:xfrm>
              <a:off x="1325" y="3687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93" name="Line 203"/>
            <p:cNvSpPr>
              <a:spLocks noChangeShapeType="1"/>
            </p:cNvSpPr>
            <p:nvPr/>
          </p:nvSpPr>
          <p:spPr bwMode="auto">
            <a:xfrm>
              <a:off x="158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4" name="Rectangle 204"/>
            <p:cNvSpPr>
              <a:spLocks noChangeArrowheads="1"/>
            </p:cNvSpPr>
            <p:nvPr/>
          </p:nvSpPr>
          <p:spPr bwMode="auto">
            <a:xfrm>
              <a:off x="1496" y="3687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95" name="Rectangle 205"/>
            <p:cNvSpPr>
              <a:spLocks noChangeArrowheads="1"/>
            </p:cNvSpPr>
            <p:nvPr/>
          </p:nvSpPr>
          <p:spPr bwMode="auto">
            <a:xfrm>
              <a:off x="1129" y="3771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96" name="Line 206"/>
            <p:cNvSpPr>
              <a:spLocks noChangeShapeType="1"/>
            </p:cNvSpPr>
            <p:nvPr/>
          </p:nvSpPr>
          <p:spPr bwMode="auto">
            <a:xfrm>
              <a:off x="1239" y="383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Rectangle 207"/>
            <p:cNvSpPr>
              <a:spLocks noChangeArrowheads="1"/>
            </p:cNvSpPr>
            <p:nvPr/>
          </p:nvSpPr>
          <p:spPr bwMode="auto">
            <a:xfrm>
              <a:off x="1189" y="33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98" name="Line 208"/>
            <p:cNvSpPr>
              <a:spLocks noChangeShapeType="1"/>
            </p:cNvSpPr>
            <p:nvPr/>
          </p:nvSpPr>
          <p:spPr bwMode="auto">
            <a:xfrm>
              <a:off x="1239" y="3447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Rectangle 209"/>
            <p:cNvSpPr>
              <a:spLocks noChangeArrowheads="1"/>
            </p:cNvSpPr>
            <p:nvPr/>
          </p:nvSpPr>
          <p:spPr bwMode="auto">
            <a:xfrm>
              <a:off x="1189" y="3195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00" name="Line 210"/>
            <p:cNvSpPr>
              <a:spLocks noChangeShapeType="1"/>
            </p:cNvSpPr>
            <p:nvPr/>
          </p:nvSpPr>
          <p:spPr bwMode="auto">
            <a:xfrm>
              <a:off x="1239" y="3255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Rectangle 211"/>
            <p:cNvSpPr>
              <a:spLocks noChangeArrowheads="1"/>
            </p:cNvSpPr>
            <p:nvPr/>
          </p:nvSpPr>
          <p:spPr bwMode="auto">
            <a:xfrm>
              <a:off x="1189" y="3003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02" name="Line 212"/>
            <p:cNvSpPr>
              <a:spLocks noChangeShapeType="1"/>
            </p:cNvSpPr>
            <p:nvPr/>
          </p:nvSpPr>
          <p:spPr bwMode="auto">
            <a:xfrm>
              <a:off x="1239" y="3063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3" name="Rectangle 213"/>
            <p:cNvSpPr>
              <a:spLocks noChangeArrowheads="1"/>
            </p:cNvSpPr>
            <p:nvPr/>
          </p:nvSpPr>
          <p:spPr bwMode="auto">
            <a:xfrm>
              <a:off x="1189" y="2811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04" name="Line 214"/>
            <p:cNvSpPr>
              <a:spLocks noChangeShapeType="1"/>
            </p:cNvSpPr>
            <p:nvPr/>
          </p:nvSpPr>
          <p:spPr bwMode="auto">
            <a:xfrm>
              <a:off x="1239" y="287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5" name="Rectangle 215"/>
            <p:cNvSpPr>
              <a:spLocks noChangeArrowheads="1"/>
            </p:cNvSpPr>
            <p:nvPr/>
          </p:nvSpPr>
          <p:spPr bwMode="auto">
            <a:xfrm>
              <a:off x="1189" y="2619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06" name="Line 216"/>
            <p:cNvSpPr>
              <a:spLocks noChangeShapeType="1"/>
            </p:cNvSpPr>
            <p:nvPr/>
          </p:nvSpPr>
          <p:spPr bwMode="auto">
            <a:xfrm>
              <a:off x="1239" y="267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7" name="Rectangle 217"/>
            <p:cNvSpPr>
              <a:spLocks noChangeArrowheads="1"/>
            </p:cNvSpPr>
            <p:nvPr/>
          </p:nvSpPr>
          <p:spPr bwMode="auto">
            <a:xfrm>
              <a:off x="1189" y="2421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08" name="Line 218"/>
            <p:cNvSpPr>
              <a:spLocks noChangeShapeType="1"/>
            </p:cNvSpPr>
            <p:nvPr/>
          </p:nvSpPr>
          <p:spPr bwMode="auto">
            <a:xfrm>
              <a:off x="1239" y="248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9" name="Rectangle 219"/>
            <p:cNvSpPr>
              <a:spLocks noChangeArrowheads="1"/>
            </p:cNvSpPr>
            <p:nvPr/>
          </p:nvSpPr>
          <p:spPr bwMode="auto">
            <a:xfrm>
              <a:off x="1189" y="2229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210" name="Line 220"/>
            <p:cNvSpPr>
              <a:spLocks noChangeShapeType="1"/>
            </p:cNvSpPr>
            <p:nvPr/>
          </p:nvSpPr>
          <p:spPr bwMode="auto">
            <a:xfrm>
              <a:off x="1239" y="228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1" name="Rectangle 221"/>
            <p:cNvSpPr>
              <a:spLocks noChangeArrowheads="1"/>
            </p:cNvSpPr>
            <p:nvPr/>
          </p:nvSpPr>
          <p:spPr bwMode="auto">
            <a:xfrm>
              <a:off x="1189" y="203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212" name="Line 222"/>
            <p:cNvSpPr>
              <a:spLocks noChangeShapeType="1"/>
            </p:cNvSpPr>
            <p:nvPr/>
          </p:nvSpPr>
          <p:spPr bwMode="auto">
            <a:xfrm>
              <a:off x="1239" y="2097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3" name="Rectangle 223"/>
            <p:cNvSpPr>
              <a:spLocks noChangeArrowheads="1"/>
            </p:cNvSpPr>
            <p:nvPr/>
          </p:nvSpPr>
          <p:spPr bwMode="auto">
            <a:xfrm>
              <a:off x="1189" y="1845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3214" name="Line 224"/>
            <p:cNvSpPr>
              <a:spLocks noChangeShapeType="1"/>
            </p:cNvSpPr>
            <p:nvPr/>
          </p:nvSpPr>
          <p:spPr bwMode="auto">
            <a:xfrm>
              <a:off x="1239" y="1905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5" name="Rectangle 225"/>
            <p:cNvSpPr>
              <a:spLocks noChangeArrowheads="1"/>
            </p:cNvSpPr>
            <p:nvPr/>
          </p:nvSpPr>
          <p:spPr bwMode="auto">
            <a:xfrm>
              <a:off x="1129" y="1653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3216" name="Line 226"/>
            <p:cNvSpPr>
              <a:spLocks noChangeShapeType="1"/>
            </p:cNvSpPr>
            <p:nvPr/>
          </p:nvSpPr>
          <p:spPr bwMode="auto">
            <a:xfrm>
              <a:off x="1239" y="1713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7" name="Rectangle 227"/>
            <p:cNvSpPr>
              <a:spLocks noChangeArrowheads="1"/>
            </p:cNvSpPr>
            <p:nvPr/>
          </p:nvSpPr>
          <p:spPr bwMode="auto">
            <a:xfrm>
              <a:off x="1129" y="1461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1</a:t>
              </a:r>
              <a:endParaRPr lang="en-US"/>
            </a:p>
          </p:txBody>
        </p:sp>
        <p:sp>
          <p:nvSpPr>
            <p:cNvPr id="3218" name="Line 228"/>
            <p:cNvSpPr>
              <a:spLocks noChangeShapeType="1"/>
            </p:cNvSpPr>
            <p:nvPr/>
          </p:nvSpPr>
          <p:spPr bwMode="auto">
            <a:xfrm>
              <a:off x="1239" y="152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9" name="Rectangle 229"/>
            <p:cNvSpPr>
              <a:spLocks noChangeArrowheads="1"/>
            </p:cNvSpPr>
            <p:nvPr/>
          </p:nvSpPr>
          <p:spPr bwMode="auto">
            <a:xfrm>
              <a:off x="1129" y="1269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2</a:t>
              </a:r>
              <a:endParaRPr lang="en-US"/>
            </a:p>
          </p:txBody>
        </p:sp>
        <p:sp>
          <p:nvSpPr>
            <p:cNvPr id="3220" name="Line 230"/>
            <p:cNvSpPr>
              <a:spLocks noChangeShapeType="1"/>
            </p:cNvSpPr>
            <p:nvPr/>
          </p:nvSpPr>
          <p:spPr bwMode="auto">
            <a:xfrm>
              <a:off x="1239" y="132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1" name="Rectangle 233"/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3074" name="Object 131"/>
          <p:cNvGraphicFramePr>
            <a:graphicFrameLocks noChangeAspect="1"/>
          </p:cNvGraphicFramePr>
          <p:nvPr/>
        </p:nvGraphicFramePr>
        <p:xfrm>
          <a:off x="3908425" y="119063"/>
          <a:ext cx="34178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4895" imgH="495085" progId="Equation.DSMT4">
                  <p:embed/>
                </p:oleObj>
              </mc:Choice>
              <mc:Fallback>
                <p:oleObj name="Equation" r:id="rId4" imgW="1624895" imgH="495085" progId="Equation.DSMT4">
                  <p:embed/>
                  <p:pic>
                    <p:nvPicPr>
                      <p:cNvPr id="3074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119063"/>
                        <a:ext cx="341788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592639" y="1309689"/>
          <a:ext cx="7953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359" imgH="177646" progId="Equation.DSMT4">
                  <p:embed/>
                </p:oleObj>
              </mc:Choice>
              <mc:Fallback>
                <p:oleObj name="Equation" r:id="rId6" imgW="393359" imgH="177646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9" y="1309689"/>
                        <a:ext cx="7953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4567238" y="1741489"/>
          <a:ext cx="105251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248" imgH="177646" progId="Equation.DSMT4">
                  <p:embed/>
                </p:oleObj>
              </mc:Choice>
              <mc:Fallback>
                <p:oleObj name="Equation" r:id="rId8" imgW="520248" imgH="177646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1741489"/>
                        <a:ext cx="105251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5667375" y="1265239"/>
          <a:ext cx="12461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300" imgH="330200" progId="Equation.DSMT4">
                  <p:embed/>
                </p:oleObj>
              </mc:Choice>
              <mc:Fallback>
                <p:oleObj name="Equation" r:id="rId10" imgW="876300" imgH="3302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1265239"/>
                        <a:ext cx="12461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2"/>
          <p:cNvGraphicFramePr>
            <a:graphicFrameLocks noChangeAspect="1"/>
          </p:cNvGraphicFramePr>
          <p:nvPr/>
        </p:nvGraphicFramePr>
        <p:xfrm>
          <a:off x="5367339" y="1379539"/>
          <a:ext cx="30638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24" imgH="152268" progId="Equation.DSMT4">
                  <p:embed/>
                </p:oleObj>
              </mc:Choice>
              <mc:Fallback>
                <p:oleObj name="Equation" r:id="rId12" imgW="203024" imgH="152268" progId="Equation.DSMT4">
                  <p:embed/>
                  <p:pic>
                    <p:nvPicPr>
                      <p:cNvPr id="2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9" y="1379539"/>
                        <a:ext cx="306387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"/>
          <p:cNvGraphicFramePr>
            <a:graphicFrameLocks noChangeAspect="1"/>
          </p:cNvGraphicFramePr>
          <p:nvPr/>
        </p:nvGraphicFramePr>
        <p:xfrm>
          <a:off x="5980113" y="1749425"/>
          <a:ext cx="7985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391" imgH="203112" progId="Equation.DSMT4">
                  <p:embed/>
                </p:oleObj>
              </mc:Choice>
              <mc:Fallback>
                <p:oleObj name="Equation" r:id="rId14" imgW="482391" imgH="203112" progId="Equation.DSMT4">
                  <p:embed/>
                  <p:pic>
                    <p:nvPicPr>
                      <p:cNvPr id="2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1749425"/>
                        <a:ext cx="79851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"/>
          <p:cNvGraphicFramePr>
            <a:graphicFrameLocks noChangeAspect="1"/>
          </p:cNvGraphicFramePr>
          <p:nvPr/>
        </p:nvGraphicFramePr>
        <p:xfrm>
          <a:off x="5618164" y="1809750"/>
          <a:ext cx="306387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24" imgH="152268" progId="Equation.DSMT4">
                  <p:embed/>
                </p:oleObj>
              </mc:Choice>
              <mc:Fallback>
                <p:oleObj name="Equation" r:id="rId16" imgW="203024" imgH="152268" progId="Equation.DSMT4">
                  <p:embed/>
                  <p:pic>
                    <p:nvPicPr>
                      <p:cNvPr id="2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4" y="1809750"/>
                        <a:ext cx="306387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240"/>
          <p:cNvGraphicFramePr>
            <a:graphicFrameLocks noChangeAspect="1"/>
          </p:cNvGraphicFramePr>
          <p:nvPr/>
        </p:nvGraphicFramePr>
        <p:xfrm>
          <a:off x="5014914" y="2263775"/>
          <a:ext cx="1328737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5000" imgH="1511300" progId="Equation.DSMT4">
                  <p:embed/>
                </p:oleObj>
              </mc:Choice>
              <mc:Fallback>
                <p:oleObj name="Equation" r:id="rId17" imgW="635000" imgH="1511300" progId="Equation.DSMT4">
                  <p:embed/>
                  <p:pic>
                    <p:nvPicPr>
                      <p:cNvPr id="2057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4" y="2263775"/>
                        <a:ext cx="1328737" cy="316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241"/>
          <p:cNvGraphicFramePr>
            <a:graphicFrameLocks noChangeAspect="1"/>
          </p:cNvGraphicFramePr>
          <p:nvPr/>
        </p:nvGraphicFramePr>
        <p:xfrm>
          <a:off x="5073651" y="2851151"/>
          <a:ext cx="4937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19" imgH="164885" progId="Equation.DSMT4">
                  <p:embed/>
                </p:oleObj>
              </mc:Choice>
              <mc:Fallback>
                <p:oleObj name="Equation" r:id="rId19" imgW="215619" imgH="164885" progId="Equation.DSMT4">
                  <p:embed/>
                  <p:pic>
                    <p:nvPicPr>
                      <p:cNvPr id="2058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1" y="2851151"/>
                        <a:ext cx="493713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241"/>
          <p:cNvGraphicFramePr>
            <a:graphicFrameLocks noChangeAspect="1"/>
          </p:cNvGraphicFramePr>
          <p:nvPr/>
        </p:nvGraphicFramePr>
        <p:xfrm>
          <a:off x="5095875" y="3354388"/>
          <a:ext cx="4651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24" imgH="164957" progId="Equation.DSMT4">
                  <p:embed/>
                </p:oleObj>
              </mc:Choice>
              <mc:Fallback>
                <p:oleObj name="Equation" r:id="rId21" imgW="203024" imgH="164957" progId="Equation.DSMT4">
                  <p:embed/>
                  <p:pic>
                    <p:nvPicPr>
                      <p:cNvPr id="2059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3354388"/>
                        <a:ext cx="465138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241"/>
          <p:cNvGraphicFramePr>
            <a:graphicFrameLocks noChangeAspect="1"/>
          </p:cNvGraphicFramePr>
          <p:nvPr/>
        </p:nvGraphicFramePr>
        <p:xfrm>
          <a:off x="5295901" y="3873500"/>
          <a:ext cx="290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2060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1" y="3873500"/>
                        <a:ext cx="2905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241"/>
          <p:cNvGraphicFramePr>
            <a:graphicFrameLocks noChangeAspect="1"/>
          </p:cNvGraphicFramePr>
          <p:nvPr/>
        </p:nvGraphicFramePr>
        <p:xfrm>
          <a:off x="5308601" y="4389439"/>
          <a:ext cx="2889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80" imgH="164814" progId="Equation.DSMT4">
                  <p:embed/>
                </p:oleObj>
              </mc:Choice>
              <mc:Fallback>
                <p:oleObj name="Equation" r:id="rId25" imgW="126780" imgH="164814" progId="Equation.DSMT4">
                  <p:embed/>
                  <p:pic>
                    <p:nvPicPr>
                      <p:cNvPr id="2061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1" y="4389439"/>
                        <a:ext cx="28892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241"/>
          <p:cNvGraphicFramePr>
            <a:graphicFrameLocks noChangeAspect="1"/>
          </p:cNvGraphicFramePr>
          <p:nvPr/>
        </p:nvGraphicFramePr>
        <p:xfrm>
          <a:off x="5295901" y="4908551"/>
          <a:ext cx="288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80" imgH="164814" progId="Equation.DSMT4">
                  <p:embed/>
                </p:oleObj>
              </mc:Choice>
              <mc:Fallback>
                <p:oleObj name="Equation" r:id="rId27" imgW="126780" imgH="164814" progId="Equation.DSMT4">
                  <p:embed/>
                  <p:pic>
                    <p:nvPicPr>
                      <p:cNvPr id="2062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1" y="4908551"/>
                        <a:ext cx="2889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241"/>
          <p:cNvGraphicFramePr>
            <a:graphicFrameLocks noChangeAspect="1"/>
          </p:cNvGraphicFramePr>
          <p:nvPr/>
        </p:nvGraphicFramePr>
        <p:xfrm>
          <a:off x="5903914" y="3851276"/>
          <a:ext cx="2873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4102" imgH="177492" progId="Equation.DSMT4">
                  <p:embed/>
                </p:oleObj>
              </mc:Choice>
              <mc:Fallback>
                <p:oleObj name="Equation" r:id="rId29" imgW="114102" imgH="177492" progId="Equation.DSMT4">
                  <p:embed/>
                  <p:pic>
                    <p:nvPicPr>
                      <p:cNvPr id="2063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4" y="3851276"/>
                        <a:ext cx="28733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241"/>
          <p:cNvGraphicFramePr>
            <a:graphicFrameLocks noChangeAspect="1"/>
          </p:cNvGraphicFramePr>
          <p:nvPr/>
        </p:nvGraphicFramePr>
        <p:xfrm>
          <a:off x="5905500" y="3357564"/>
          <a:ext cx="2682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6725" imgH="177415" progId="Equation.DSMT4">
                  <p:embed/>
                </p:oleObj>
              </mc:Choice>
              <mc:Fallback>
                <p:oleObj name="Equation" r:id="rId31" imgW="126725" imgH="177415" progId="Equation.DSMT4">
                  <p:embed/>
                  <p:pic>
                    <p:nvPicPr>
                      <p:cNvPr id="2064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3357564"/>
                        <a:ext cx="268288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241"/>
          <p:cNvGraphicFramePr>
            <a:graphicFrameLocks noChangeAspect="1"/>
          </p:cNvGraphicFramePr>
          <p:nvPr/>
        </p:nvGraphicFramePr>
        <p:xfrm>
          <a:off x="5810250" y="2867026"/>
          <a:ext cx="4333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90335" imgH="164957" progId="Equation.DSMT4">
                  <p:embed/>
                </p:oleObj>
              </mc:Choice>
              <mc:Fallback>
                <p:oleObj name="Equation" r:id="rId33" imgW="190335" imgH="164957" progId="Equation.DSMT4">
                  <p:embed/>
                  <p:pic>
                    <p:nvPicPr>
                      <p:cNvPr id="2065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2867026"/>
                        <a:ext cx="43338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241"/>
          <p:cNvGraphicFramePr>
            <a:graphicFrameLocks noChangeAspect="1"/>
          </p:cNvGraphicFramePr>
          <p:nvPr/>
        </p:nvGraphicFramePr>
        <p:xfrm>
          <a:off x="5748338" y="4445000"/>
          <a:ext cx="6032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29914" imgH="177646" progId="Equation.DSMT4">
                  <p:embed/>
                </p:oleObj>
              </mc:Choice>
              <mc:Fallback>
                <p:oleObj name="Equation" r:id="rId35" imgW="329914" imgH="177646" progId="Equation.DSMT4">
                  <p:embed/>
                  <p:pic>
                    <p:nvPicPr>
                      <p:cNvPr id="2066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4445000"/>
                        <a:ext cx="6032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241"/>
          <p:cNvGraphicFramePr>
            <a:graphicFrameLocks noChangeAspect="1"/>
          </p:cNvGraphicFramePr>
          <p:nvPr/>
        </p:nvGraphicFramePr>
        <p:xfrm>
          <a:off x="5754689" y="4889501"/>
          <a:ext cx="10620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94870" imgH="177646" progId="Equation.DSMT4">
                  <p:embed/>
                </p:oleObj>
              </mc:Choice>
              <mc:Fallback>
                <p:oleObj name="Equation" r:id="rId37" imgW="494870" imgH="177646" progId="Equation.DSMT4">
                  <p:embed/>
                  <p:pic>
                    <p:nvPicPr>
                      <p:cNvPr id="2067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9" y="4889501"/>
                        <a:ext cx="1062037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" name="Oval 253"/>
          <p:cNvSpPr/>
          <p:nvPr/>
        </p:nvSpPr>
        <p:spPr>
          <a:xfrm>
            <a:off x="3292476" y="5616576"/>
            <a:ext cx="119063" cy="1317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5" name="Oval 254"/>
          <p:cNvSpPr/>
          <p:nvPr/>
        </p:nvSpPr>
        <p:spPr>
          <a:xfrm>
            <a:off x="2697163" y="4899025"/>
            <a:ext cx="119062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7" name="Oval 256"/>
          <p:cNvSpPr/>
          <p:nvPr/>
        </p:nvSpPr>
        <p:spPr>
          <a:xfrm>
            <a:off x="2389189" y="3862388"/>
            <a:ext cx="117475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8" name="Oval 257"/>
          <p:cNvSpPr/>
          <p:nvPr/>
        </p:nvSpPr>
        <p:spPr>
          <a:xfrm>
            <a:off x="2093914" y="1851025"/>
            <a:ext cx="117475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092" name="Object 131"/>
          <p:cNvGraphicFramePr>
            <a:graphicFrameLocks noChangeAspect="1"/>
          </p:cNvGraphicFramePr>
          <p:nvPr/>
        </p:nvGraphicFramePr>
        <p:xfrm>
          <a:off x="7423151" y="90489"/>
          <a:ext cx="23907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117115" imgH="495085" progId="Equation.DSMT4">
                  <p:embed/>
                </p:oleObj>
              </mc:Choice>
              <mc:Fallback>
                <p:oleObj name="Equation" r:id="rId39" imgW="1117115" imgH="495085" progId="Equation.DSMT4">
                  <p:embed/>
                  <p:pic>
                    <p:nvPicPr>
                      <p:cNvPr id="3092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1" y="90489"/>
                        <a:ext cx="2390775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2"/>
          <p:cNvGraphicFramePr>
            <a:graphicFrameLocks noChangeAspect="1"/>
          </p:cNvGraphicFramePr>
          <p:nvPr/>
        </p:nvGraphicFramePr>
        <p:xfrm>
          <a:off x="7239001" y="1270001"/>
          <a:ext cx="7842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93359" imgH="177646" progId="Equation.DSMT4">
                  <p:embed/>
                </p:oleObj>
              </mc:Choice>
              <mc:Fallback>
                <p:oleObj name="Equation" r:id="rId41" imgW="393359" imgH="177646" progId="Equation.DSMT4">
                  <p:embed/>
                  <p:pic>
                    <p:nvPicPr>
                      <p:cNvPr id="1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1" y="1270001"/>
                        <a:ext cx="7842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2"/>
          <p:cNvGraphicFramePr>
            <a:graphicFrameLocks noChangeAspect="1"/>
          </p:cNvGraphicFramePr>
          <p:nvPr/>
        </p:nvGraphicFramePr>
        <p:xfrm>
          <a:off x="7191375" y="1701801"/>
          <a:ext cx="12128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09336" imgH="177723" progId="Equation.DSMT4">
                  <p:embed/>
                </p:oleObj>
              </mc:Choice>
              <mc:Fallback>
                <p:oleObj name="Equation" r:id="rId42" imgW="609336" imgH="177723" progId="Equation.DSMT4">
                  <p:embed/>
                  <p:pic>
                    <p:nvPicPr>
                      <p:cNvPr id="1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1701801"/>
                        <a:ext cx="12128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2"/>
          <p:cNvGraphicFramePr>
            <a:graphicFrameLocks noChangeAspect="1"/>
          </p:cNvGraphicFramePr>
          <p:nvPr/>
        </p:nvGraphicFramePr>
        <p:xfrm>
          <a:off x="8448675" y="1206501"/>
          <a:ext cx="12461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876300" imgH="330200" progId="Equation.DSMT4">
                  <p:embed/>
                </p:oleObj>
              </mc:Choice>
              <mc:Fallback>
                <p:oleObj name="Equation" r:id="rId44" imgW="876300" imgH="330200" progId="Equation.DSMT4">
                  <p:embed/>
                  <p:pic>
                    <p:nvPicPr>
                      <p:cNvPr id="1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675" y="1206501"/>
                        <a:ext cx="12461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2"/>
          <p:cNvGraphicFramePr>
            <a:graphicFrameLocks noChangeAspect="1"/>
          </p:cNvGraphicFramePr>
          <p:nvPr/>
        </p:nvGraphicFramePr>
        <p:xfrm>
          <a:off x="8070851" y="1368425"/>
          <a:ext cx="3079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03024" imgH="152268" progId="Equation.DSMT4">
                  <p:embed/>
                </p:oleObj>
              </mc:Choice>
              <mc:Fallback>
                <p:oleObj name="Equation" r:id="rId45" imgW="203024" imgH="152268" progId="Equation.DSMT4">
                  <p:embed/>
                  <p:pic>
                    <p:nvPicPr>
                      <p:cNvPr id="1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851" y="1368425"/>
                        <a:ext cx="307975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2"/>
          <p:cNvGraphicFramePr>
            <a:graphicFrameLocks noChangeAspect="1"/>
          </p:cNvGraphicFramePr>
          <p:nvPr/>
        </p:nvGraphicFramePr>
        <p:xfrm>
          <a:off x="8732839" y="1739900"/>
          <a:ext cx="796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482391" imgH="203112" progId="Equation.DSMT4">
                  <p:embed/>
                </p:oleObj>
              </mc:Choice>
              <mc:Fallback>
                <p:oleObj name="Equation" r:id="rId46" imgW="482391" imgH="203112" progId="Equation.DSMT4">
                  <p:embed/>
                  <p:pic>
                    <p:nvPicPr>
                      <p:cNvPr id="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839" y="1739900"/>
                        <a:ext cx="796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2"/>
          <p:cNvGraphicFramePr>
            <a:graphicFrameLocks noChangeAspect="1"/>
          </p:cNvGraphicFramePr>
          <p:nvPr/>
        </p:nvGraphicFramePr>
        <p:xfrm>
          <a:off x="8340726" y="1785939"/>
          <a:ext cx="3079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03024" imgH="152268" progId="Equation.DSMT4">
                  <p:embed/>
                </p:oleObj>
              </mc:Choice>
              <mc:Fallback>
                <p:oleObj name="Equation" r:id="rId48" imgW="203024" imgH="152268" progId="Equation.DSMT4">
                  <p:embed/>
                  <p:pic>
                    <p:nvPicPr>
                      <p:cNvPr id="1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0726" y="1785939"/>
                        <a:ext cx="3079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240"/>
          <p:cNvGraphicFramePr>
            <a:graphicFrameLocks noChangeAspect="1"/>
          </p:cNvGraphicFramePr>
          <p:nvPr/>
        </p:nvGraphicFramePr>
        <p:xfrm>
          <a:off x="7753350" y="2279650"/>
          <a:ext cx="1308100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35000" imgH="1511300" progId="Equation.DSMT4">
                  <p:embed/>
                </p:oleObj>
              </mc:Choice>
              <mc:Fallback>
                <p:oleObj name="Equation" r:id="rId49" imgW="635000" imgH="1511300" progId="Equation.DSMT4">
                  <p:embed/>
                  <p:pic>
                    <p:nvPicPr>
                      <p:cNvPr id="132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350" y="2279650"/>
                        <a:ext cx="1308100" cy="311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241"/>
          <p:cNvGraphicFramePr>
            <a:graphicFrameLocks noChangeAspect="1"/>
          </p:cNvGraphicFramePr>
          <p:nvPr/>
        </p:nvGraphicFramePr>
        <p:xfrm>
          <a:off x="7796214" y="2813051"/>
          <a:ext cx="4778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15619" imgH="164885" progId="Equation.DSMT4">
                  <p:embed/>
                </p:oleObj>
              </mc:Choice>
              <mc:Fallback>
                <p:oleObj name="Equation" r:id="rId50" imgW="215619" imgH="164885" progId="Equation.DSMT4">
                  <p:embed/>
                  <p:pic>
                    <p:nvPicPr>
                      <p:cNvPr id="133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4" y="2813051"/>
                        <a:ext cx="4778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241"/>
          <p:cNvGraphicFramePr>
            <a:graphicFrameLocks noChangeAspect="1"/>
          </p:cNvGraphicFramePr>
          <p:nvPr/>
        </p:nvGraphicFramePr>
        <p:xfrm>
          <a:off x="7788276" y="3378201"/>
          <a:ext cx="4476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03024" imgH="164957" progId="Equation.DSMT4">
                  <p:embed/>
                </p:oleObj>
              </mc:Choice>
              <mc:Fallback>
                <p:oleObj name="Equation" r:id="rId52" imgW="203024" imgH="164957" progId="Equation.DSMT4">
                  <p:embed/>
                  <p:pic>
                    <p:nvPicPr>
                      <p:cNvPr id="134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6" y="3378201"/>
                        <a:ext cx="4476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241"/>
          <p:cNvGraphicFramePr>
            <a:graphicFrameLocks noChangeAspect="1"/>
          </p:cNvGraphicFramePr>
          <p:nvPr/>
        </p:nvGraphicFramePr>
        <p:xfrm>
          <a:off x="7942263" y="3894139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26725" imgH="177415" progId="Equation.DSMT4">
                  <p:embed/>
                </p:oleObj>
              </mc:Choice>
              <mc:Fallback>
                <p:oleObj name="Equation" r:id="rId54" imgW="126725" imgH="177415" progId="Equation.DSMT4">
                  <p:embed/>
                  <p:pic>
                    <p:nvPicPr>
                      <p:cNvPr id="135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263" y="3894139"/>
                        <a:ext cx="279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241"/>
          <p:cNvGraphicFramePr>
            <a:graphicFrameLocks noChangeAspect="1"/>
          </p:cNvGraphicFramePr>
          <p:nvPr/>
        </p:nvGraphicFramePr>
        <p:xfrm>
          <a:off x="7983538" y="4381500"/>
          <a:ext cx="279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26780" imgH="164814" progId="Equation.DSMT4">
                  <p:embed/>
                </p:oleObj>
              </mc:Choice>
              <mc:Fallback>
                <p:oleObj name="Equation" r:id="rId55" imgW="126780" imgH="164814" progId="Equation.DSMT4">
                  <p:embed/>
                  <p:pic>
                    <p:nvPicPr>
                      <p:cNvPr id="136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3538" y="4381500"/>
                        <a:ext cx="2794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241"/>
          <p:cNvGraphicFramePr>
            <a:graphicFrameLocks noChangeAspect="1"/>
          </p:cNvGraphicFramePr>
          <p:nvPr/>
        </p:nvGraphicFramePr>
        <p:xfrm>
          <a:off x="7972425" y="4870450"/>
          <a:ext cx="279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26780" imgH="164814" progId="Equation.DSMT4">
                  <p:embed/>
                </p:oleObj>
              </mc:Choice>
              <mc:Fallback>
                <p:oleObj name="Equation" r:id="rId57" imgW="126780" imgH="164814" progId="Equation.DSMT4">
                  <p:embed/>
                  <p:pic>
                    <p:nvPicPr>
                      <p:cNvPr id="137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25" y="4870450"/>
                        <a:ext cx="2794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41"/>
          <p:cNvGraphicFramePr>
            <a:graphicFrameLocks noChangeAspect="1"/>
          </p:cNvGraphicFramePr>
          <p:nvPr/>
        </p:nvGraphicFramePr>
        <p:xfrm>
          <a:off x="8520113" y="3852864"/>
          <a:ext cx="3032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14102" imgH="177492" progId="Equation.DSMT4">
                  <p:embed/>
                </p:oleObj>
              </mc:Choice>
              <mc:Fallback>
                <p:oleObj name="Equation" r:id="rId59" imgW="114102" imgH="177492" progId="Equation.DSMT4">
                  <p:embed/>
                  <p:pic>
                    <p:nvPicPr>
                      <p:cNvPr id="138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113" y="3852864"/>
                        <a:ext cx="30321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41"/>
          <p:cNvGraphicFramePr>
            <a:graphicFrameLocks noChangeAspect="1"/>
          </p:cNvGraphicFramePr>
          <p:nvPr/>
        </p:nvGraphicFramePr>
        <p:xfrm>
          <a:off x="8515350" y="3373438"/>
          <a:ext cx="3238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126780" imgH="164814" progId="Equation.DSMT4">
                  <p:embed/>
                </p:oleObj>
              </mc:Choice>
              <mc:Fallback>
                <p:oleObj name="Equation" r:id="rId61" imgW="126780" imgH="164814" progId="Equation.DSMT4">
                  <p:embed/>
                  <p:pic>
                    <p:nvPicPr>
                      <p:cNvPr id="139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5350" y="3373438"/>
                        <a:ext cx="32385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41"/>
          <p:cNvGraphicFramePr>
            <a:graphicFrameLocks noChangeAspect="1"/>
          </p:cNvGraphicFramePr>
          <p:nvPr/>
        </p:nvGraphicFramePr>
        <p:xfrm>
          <a:off x="8461376" y="2849563"/>
          <a:ext cx="631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329914" imgH="177646" progId="Equation.DSMT4">
                  <p:embed/>
                </p:oleObj>
              </mc:Choice>
              <mc:Fallback>
                <p:oleObj name="Equation" r:id="rId63" imgW="329914" imgH="177646" progId="Equation.DSMT4">
                  <p:embed/>
                  <p:pic>
                    <p:nvPicPr>
                      <p:cNvPr id="140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76" y="2849563"/>
                        <a:ext cx="6318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41"/>
          <p:cNvGraphicFramePr>
            <a:graphicFrameLocks noChangeAspect="1"/>
          </p:cNvGraphicFramePr>
          <p:nvPr/>
        </p:nvGraphicFramePr>
        <p:xfrm>
          <a:off x="8470901" y="4416426"/>
          <a:ext cx="5953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317087" imgH="177569" progId="Equation.DSMT4">
                  <p:embed/>
                </p:oleObj>
              </mc:Choice>
              <mc:Fallback>
                <p:oleObj name="Equation" r:id="rId65" imgW="317087" imgH="177569" progId="Equation.DSMT4">
                  <p:embed/>
                  <p:pic>
                    <p:nvPicPr>
                      <p:cNvPr id="141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901" y="4416426"/>
                        <a:ext cx="59531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41"/>
          <p:cNvGraphicFramePr>
            <a:graphicFrameLocks noChangeAspect="1"/>
          </p:cNvGraphicFramePr>
          <p:nvPr/>
        </p:nvGraphicFramePr>
        <p:xfrm>
          <a:off x="8485188" y="4913313"/>
          <a:ext cx="647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329914" imgH="177646" progId="Equation.DSMT4">
                  <p:embed/>
                </p:oleObj>
              </mc:Choice>
              <mc:Fallback>
                <p:oleObj name="Equation" r:id="rId67" imgW="329914" imgH="177646" progId="Equation.DSMT4">
                  <p:embed/>
                  <p:pic>
                    <p:nvPicPr>
                      <p:cNvPr id="142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188" y="4913313"/>
                        <a:ext cx="6477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Oval 143"/>
          <p:cNvSpPr/>
          <p:nvPr/>
        </p:nvSpPr>
        <p:spPr>
          <a:xfrm>
            <a:off x="3892550" y="5576888"/>
            <a:ext cx="95250" cy="106362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5" name="Oval 144"/>
          <p:cNvSpPr/>
          <p:nvPr/>
        </p:nvSpPr>
        <p:spPr>
          <a:xfrm>
            <a:off x="3297238" y="5346701"/>
            <a:ext cx="95250" cy="106363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6" name="Oval 145"/>
          <p:cNvSpPr/>
          <p:nvPr/>
        </p:nvSpPr>
        <p:spPr>
          <a:xfrm>
            <a:off x="2703513" y="4895851"/>
            <a:ext cx="95250" cy="106363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7" name="Oval 146"/>
          <p:cNvSpPr/>
          <p:nvPr/>
        </p:nvSpPr>
        <p:spPr>
          <a:xfrm>
            <a:off x="2393951" y="4546601"/>
            <a:ext cx="93663" cy="106363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8" name="Oval 147"/>
          <p:cNvSpPr/>
          <p:nvPr/>
        </p:nvSpPr>
        <p:spPr>
          <a:xfrm>
            <a:off x="2112963" y="4119563"/>
            <a:ext cx="95250" cy="106362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3" name="Freeform 236"/>
          <p:cNvSpPr>
            <a:spLocks/>
          </p:cNvSpPr>
          <p:nvPr/>
        </p:nvSpPr>
        <p:spPr bwMode="auto">
          <a:xfrm flipH="1">
            <a:off x="1982789" y="3686176"/>
            <a:ext cx="2573337" cy="2003425"/>
          </a:xfrm>
          <a:custGeom>
            <a:avLst/>
            <a:gdLst>
              <a:gd name="T0" fmla="*/ 2147483647 w 1021"/>
              <a:gd name="T1" fmla="*/ 2147483647 h 257"/>
              <a:gd name="T2" fmla="*/ 2147483647 w 1021"/>
              <a:gd name="T3" fmla="*/ 2147483647 h 257"/>
              <a:gd name="T4" fmla="*/ 2147483647 w 1021"/>
              <a:gd name="T5" fmla="*/ 2147483647 h 257"/>
              <a:gd name="T6" fmla="*/ 2147483647 w 1021"/>
              <a:gd name="T7" fmla="*/ 2147483647 h 257"/>
              <a:gd name="T8" fmla="*/ 2147483647 w 1021"/>
              <a:gd name="T9" fmla="*/ 2147483647 h 257"/>
              <a:gd name="T10" fmla="*/ 2147483647 w 1021"/>
              <a:gd name="T11" fmla="*/ 2147483647 h 257"/>
              <a:gd name="T12" fmla="*/ 2147483647 w 1021"/>
              <a:gd name="T13" fmla="*/ 2147483647 h 257"/>
              <a:gd name="T14" fmla="*/ 2147483647 w 1021"/>
              <a:gd name="T15" fmla="*/ 2147483647 h 257"/>
              <a:gd name="T16" fmla="*/ 2147483647 w 1021"/>
              <a:gd name="T17" fmla="*/ 2147483647 h 257"/>
              <a:gd name="T18" fmla="*/ 2147483647 w 1021"/>
              <a:gd name="T19" fmla="*/ 2147483647 h 257"/>
              <a:gd name="T20" fmla="*/ 2147483647 w 1021"/>
              <a:gd name="T21" fmla="*/ 2147483647 h 257"/>
              <a:gd name="T22" fmla="*/ 2147483647 w 1021"/>
              <a:gd name="T23" fmla="*/ 2147483647 h 257"/>
              <a:gd name="T24" fmla="*/ 2147483647 w 1021"/>
              <a:gd name="T25" fmla="*/ 2147483647 h 257"/>
              <a:gd name="T26" fmla="*/ 2147483647 w 1021"/>
              <a:gd name="T27" fmla="*/ 2147483647 h 257"/>
              <a:gd name="T28" fmla="*/ 2147483647 w 1021"/>
              <a:gd name="T29" fmla="*/ 2147483647 h 257"/>
              <a:gd name="T30" fmla="*/ 2147483647 w 1021"/>
              <a:gd name="T31" fmla="*/ 2147483647 h 257"/>
              <a:gd name="T32" fmla="*/ 2147483647 w 1021"/>
              <a:gd name="T33" fmla="*/ 2147483647 h 257"/>
              <a:gd name="T34" fmla="*/ 2147483647 w 1021"/>
              <a:gd name="T35" fmla="*/ 2147483647 h 257"/>
              <a:gd name="T36" fmla="*/ 2147483647 w 1021"/>
              <a:gd name="T37" fmla="*/ 2147483647 h 257"/>
              <a:gd name="T38" fmla="*/ 2147483647 w 1021"/>
              <a:gd name="T39" fmla="*/ 2147483647 h 257"/>
              <a:gd name="T40" fmla="*/ 2147483647 w 1021"/>
              <a:gd name="T41" fmla="*/ 2147483647 h 257"/>
              <a:gd name="T42" fmla="*/ 2147483647 w 1021"/>
              <a:gd name="T43" fmla="*/ 2147483647 h 257"/>
              <a:gd name="T44" fmla="*/ 2147483647 w 1021"/>
              <a:gd name="T45" fmla="*/ 2147483647 h 257"/>
              <a:gd name="T46" fmla="*/ 2147483647 w 1021"/>
              <a:gd name="T47" fmla="*/ 2147483647 h 257"/>
              <a:gd name="T48" fmla="*/ 2147483647 w 1021"/>
              <a:gd name="T49" fmla="*/ 2147483647 h 257"/>
              <a:gd name="T50" fmla="*/ 2147483647 w 1021"/>
              <a:gd name="T51" fmla="*/ 2147483647 h 257"/>
              <a:gd name="T52" fmla="*/ 2147483647 w 1021"/>
              <a:gd name="T53" fmla="*/ 2147483647 h 257"/>
              <a:gd name="T54" fmla="*/ 2147483647 w 1021"/>
              <a:gd name="T55" fmla="*/ 2147483647 h 257"/>
              <a:gd name="T56" fmla="*/ 2147483647 w 1021"/>
              <a:gd name="T57" fmla="*/ 2147483647 h 257"/>
              <a:gd name="T58" fmla="*/ 2147483647 w 1021"/>
              <a:gd name="T59" fmla="*/ 2147483647 h 257"/>
              <a:gd name="T60" fmla="*/ 2147483647 w 1021"/>
              <a:gd name="T61" fmla="*/ 2147483647 h 257"/>
              <a:gd name="T62" fmla="*/ 2147483647 w 1021"/>
              <a:gd name="T63" fmla="*/ 2147483647 h 257"/>
              <a:gd name="T64" fmla="*/ 2147483647 w 1021"/>
              <a:gd name="T65" fmla="*/ 2147483647 h 257"/>
              <a:gd name="T66" fmla="*/ 2147483647 w 1021"/>
              <a:gd name="T67" fmla="*/ 2147483647 h 257"/>
              <a:gd name="T68" fmla="*/ 2147483647 w 1021"/>
              <a:gd name="T69" fmla="*/ 2147483647 h 257"/>
              <a:gd name="T70" fmla="*/ 2147483647 w 1021"/>
              <a:gd name="T71" fmla="*/ 2147483647 h 257"/>
              <a:gd name="T72" fmla="*/ 2147483647 w 1021"/>
              <a:gd name="T73" fmla="*/ 2147483647 h 257"/>
              <a:gd name="T74" fmla="*/ 2147483647 w 1021"/>
              <a:gd name="T75" fmla="*/ 2147483647 h 257"/>
              <a:gd name="T76" fmla="*/ 2147483647 w 1021"/>
              <a:gd name="T77" fmla="*/ 2147483647 h 257"/>
              <a:gd name="T78" fmla="*/ 2147483647 w 1021"/>
              <a:gd name="T79" fmla="*/ 2147483647 h 257"/>
              <a:gd name="T80" fmla="*/ 2147483647 w 1021"/>
              <a:gd name="T81" fmla="*/ 2147483647 h 257"/>
              <a:gd name="T82" fmla="*/ 2147483647 w 1021"/>
              <a:gd name="T83" fmla="*/ 2147483647 h 257"/>
              <a:gd name="T84" fmla="*/ 2147483647 w 1021"/>
              <a:gd name="T85" fmla="*/ 2147483647 h 257"/>
              <a:gd name="T86" fmla="*/ 2147483647 w 1021"/>
              <a:gd name="T87" fmla="*/ 2147483647 h 257"/>
              <a:gd name="T88" fmla="*/ 2147483647 w 1021"/>
              <a:gd name="T89" fmla="*/ 2147483647 h 257"/>
              <a:gd name="T90" fmla="*/ 2147483647 w 1021"/>
              <a:gd name="T91" fmla="*/ 2147483647 h 257"/>
              <a:gd name="T92" fmla="*/ 2147483647 w 1021"/>
              <a:gd name="T93" fmla="*/ 2147483647 h 257"/>
              <a:gd name="T94" fmla="*/ 2147483647 w 1021"/>
              <a:gd name="T95" fmla="*/ 2147483647 h 257"/>
              <a:gd name="T96" fmla="*/ 2147483647 w 1021"/>
              <a:gd name="T97" fmla="*/ 2147483647 h 257"/>
              <a:gd name="T98" fmla="*/ 2147483647 w 1021"/>
              <a:gd name="T99" fmla="*/ 2147483647 h 257"/>
              <a:gd name="T100" fmla="*/ 2147483647 w 1021"/>
              <a:gd name="T101" fmla="*/ 2147483647 h 257"/>
              <a:gd name="T102" fmla="*/ 2147483647 w 1021"/>
              <a:gd name="T103" fmla="*/ 2147483647 h 257"/>
              <a:gd name="T104" fmla="*/ 2147483647 w 1021"/>
              <a:gd name="T105" fmla="*/ 2147483647 h 257"/>
              <a:gd name="T106" fmla="*/ 2147483647 w 1021"/>
              <a:gd name="T107" fmla="*/ 2147483647 h 257"/>
              <a:gd name="T108" fmla="*/ 2147483647 w 1021"/>
              <a:gd name="T109" fmla="*/ 2147483647 h 257"/>
              <a:gd name="T110" fmla="*/ 2147483647 w 1021"/>
              <a:gd name="T111" fmla="*/ 2147483647 h 25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257"/>
              <a:gd name="T170" fmla="*/ 1021 w 1021"/>
              <a:gd name="T171" fmla="*/ 257 h 25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257">
                <a:moveTo>
                  <a:pt x="0" y="257"/>
                </a:moveTo>
                <a:lnTo>
                  <a:pt x="2" y="257"/>
                </a:lnTo>
                <a:lnTo>
                  <a:pt x="4" y="257"/>
                </a:lnTo>
                <a:lnTo>
                  <a:pt x="6" y="257"/>
                </a:lnTo>
                <a:lnTo>
                  <a:pt x="8" y="257"/>
                </a:lnTo>
                <a:lnTo>
                  <a:pt x="10" y="257"/>
                </a:lnTo>
                <a:lnTo>
                  <a:pt x="12" y="257"/>
                </a:lnTo>
                <a:lnTo>
                  <a:pt x="14" y="257"/>
                </a:lnTo>
                <a:lnTo>
                  <a:pt x="16" y="257"/>
                </a:lnTo>
                <a:lnTo>
                  <a:pt x="18" y="257"/>
                </a:lnTo>
                <a:lnTo>
                  <a:pt x="20" y="257"/>
                </a:lnTo>
                <a:lnTo>
                  <a:pt x="22" y="257"/>
                </a:lnTo>
                <a:lnTo>
                  <a:pt x="24" y="257"/>
                </a:lnTo>
                <a:lnTo>
                  <a:pt x="26" y="257"/>
                </a:lnTo>
                <a:lnTo>
                  <a:pt x="28" y="257"/>
                </a:lnTo>
                <a:lnTo>
                  <a:pt x="30" y="257"/>
                </a:lnTo>
                <a:lnTo>
                  <a:pt x="32" y="256"/>
                </a:lnTo>
                <a:lnTo>
                  <a:pt x="34" y="256"/>
                </a:lnTo>
                <a:lnTo>
                  <a:pt x="36" y="256"/>
                </a:lnTo>
                <a:lnTo>
                  <a:pt x="38" y="256"/>
                </a:lnTo>
                <a:lnTo>
                  <a:pt x="40" y="256"/>
                </a:lnTo>
                <a:lnTo>
                  <a:pt x="42" y="256"/>
                </a:lnTo>
                <a:lnTo>
                  <a:pt x="44" y="256"/>
                </a:lnTo>
                <a:lnTo>
                  <a:pt x="46" y="256"/>
                </a:lnTo>
                <a:lnTo>
                  <a:pt x="48" y="256"/>
                </a:lnTo>
                <a:lnTo>
                  <a:pt x="50" y="256"/>
                </a:lnTo>
                <a:lnTo>
                  <a:pt x="52" y="256"/>
                </a:lnTo>
                <a:lnTo>
                  <a:pt x="54" y="256"/>
                </a:lnTo>
                <a:lnTo>
                  <a:pt x="56" y="256"/>
                </a:lnTo>
                <a:lnTo>
                  <a:pt x="58" y="256"/>
                </a:lnTo>
                <a:lnTo>
                  <a:pt x="60" y="256"/>
                </a:lnTo>
                <a:lnTo>
                  <a:pt x="62" y="255"/>
                </a:lnTo>
                <a:lnTo>
                  <a:pt x="64" y="255"/>
                </a:lnTo>
                <a:lnTo>
                  <a:pt x="66" y="255"/>
                </a:lnTo>
                <a:lnTo>
                  <a:pt x="68" y="255"/>
                </a:lnTo>
                <a:lnTo>
                  <a:pt x="70" y="255"/>
                </a:lnTo>
                <a:lnTo>
                  <a:pt x="72" y="255"/>
                </a:lnTo>
                <a:lnTo>
                  <a:pt x="74" y="255"/>
                </a:lnTo>
                <a:lnTo>
                  <a:pt x="76" y="255"/>
                </a:lnTo>
                <a:lnTo>
                  <a:pt x="78" y="255"/>
                </a:lnTo>
                <a:lnTo>
                  <a:pt x="80" y="255"/>
                </a:lnTo>
                <a:lnTo>
                  <a:pt x="82" y="255"/>
                </a:lnTo>
                <a:lnTo>
                  <a:pt x="84" y="255"/>
                </a:lnTo>
                <a:lnTo>
                  <a:pt x="86" y="255"/>
                </a:lnTo>
                <a:lnTo>
                  <a:pt x="88" y="254"/>
                </a:lnTo>
                <a:lnTo>
                  <a:pt x="90" y="254"/>
                </a:lnTo>
                <a:lnTo>
                  <a:pt x="92" y="254"/>
                </a:lnTo>
                <a:lnTo>
                  <a:pt x="94" y="254"/>
                </a:lnTo>
                <a:lnTo>
                  <a:pt x="96" y="254"/>
                </a:lnTo>
                <a:lnTo>
                  <a:pt x="98" y="254"/>
                </a:lnTo>
                <a:lnTo>
                  <a:pt x="100" y="254"/>
                </a:lnTo>
                <a:lnTo>
                  <a:pt x="102" y="254"/>
                </a:lnTo>
                <a:lnTo>
                  <a:pt x="104" y="254"/>
                </a:lnTo>
                <a:lnTo>
                  <a:pt x="106" y="254"/>
                </a:lnTo>
                <a:lnTo>
                  <a:pt x="108" y="254"/>
                </a:lnTo>
                <a:lnTo>
                  <a:pt x="110" y="254"/>
                </a:lnTo>
                <a:lnTo>
                  <a:pt x="112" y="254"/>
                </a:lnTo>
                <a:lnTo>
                  <a:pt x="114" y="253"/>
                </a:lnTo>
                <a:lnTo>
                  <a:pt x="116" y="253"/>
                </a:lnTo>
                <a:lnTo>
                  <a:pt x="118" y="253"/>
                </a:lnTo>
                <a:lnTo>
                  <a:pt x="120" y="253"/>
                </a:lnTo>
                <a:lnTo>
                  <a:pt x="122" y="253"/>
                </a:lnTo>
                <a:lnTo>
                  <a:pt x="124" y="253"/>
                </a:lnTo>
                <a:lnTo>
                  <a:pt x="126" y="253"/>
                </a:lnTo>
                <a:lnTo>
                  <a:pt x="128" y="253"/>
                </a:lnTo>
                <a:lnTo>
                  <a:pt x="130" y="253"/>
                </a:lnTo>
                <a:lnTo>
                  <a:pt x="132" y="253"/>
                </a:lnTo>
                <a:lnTo>
                  <a:pt x="134" y="253"/>
                </a:lnTo>
                <a:lnTo>
                  <a:pt x="136" y="252"/>
                </a:lnTo>
                <a:lnTo>
                  <a:pt x="138" y="252"/>
                </a:lnTo>
                <a:lnTo>
                  <a:pt x="140" y="252"/>
                </a:lnTo>
                <a:lnTo>
                  <a:pt x="142" y="252"/>
                </a:lnTo>
                <a:lnTo>
                  <a:pt x="144" y="252"/>
                </a:lnTo>
                <a:lnTo>
                  <a:pt x="146" y="252"/>
                </a:lnTo>
                <a:lnTo>
                  <a:pt x="148" y="252"/>
                </a:lnTo>
                <a:lnTo>
                  <a:pt x="150" y="252"/>
                </a:lnTo>
                <a:lnTo>
                  <a:pt x="152" y="252"/>
                </a:lnTo>
                <a:lnTo>
                  <a:pt x="154" y="252"/>
                </a:lnTo>
                <a:lnTo>
                  <a:pt x="156" y="252"/>
                </a:lnTo>
                <a:lnTo>
                  <a:pt x="158" y="251"/>
                </a:lnTo>
                <a:lnTo>
                  <a:pt x="160" y="251"/>
                </a:lnTo>
                <a:lnTo>
                  <a:pt x="162" y="251"/>
                </a:lnTo>
                <a:lnTo>
                  <a:pt x="164" y="251"/>
                </a:lnTo>
                <a:lnTo>
                  <a:pt x="166" y="251"/>
                </a:lnTo>
                <a:lnTo>
                  <a:pt x="168" y="251"/>
                </a:lnTo>
                <a:lnTo>
                  <a:pt x="170" y="251"/>
                </a:lnTo>
                <a:lnTo>
                  <a:pt x="172" y="251"/>
                </a:lnTo>
                <a:lnTo>
                  <a:pt x="174" y="251"/>
                </a:lnTo>
                <a:lnTo>
                  <a:pt x="176" y="251"/>
                </a:lnTo>
                <a:lnTo>
                  <a:pt x="178" y="250"/>
                </a:lnTo>
                <a:lnTo>
                  <a:pt x="180" y="250"/>
                </a:lnTo>
                <a:lnTo>
                  <a:pt x="182" y="250"/>
                </a:lnTo>
                <a:lnTo>
                  <a:pt x="184" y="250"/>
                </a:lnTo>
                <a:lnTo>
                  <a:pt x="186" y="250"/>
                </a:lnTo>
                <a:lnTo>
                  <a:pt x="188" y="250"/>
                </a:lnTo>
                <a:lnTo>
                  <a:pt x="190" y="250"/>
                </a:lnTo>
                <a:lnTo>
                  <a:pt x="192" y="250"/>
                </a:lnTo>
                <a:lnTo>
                  <a:pt x="194" y="250"/>
                </a:lnTo>
                <a:lnTo>
                  <a:pt x="196" y="249"/>
                </a:lnTo>
                <a:lnTo>
                  <a:pt x="198" y="249"/>
                </a:lnTo>
                <a:lnTo>
                  <a:pt x="200" y="249"/>
                </a:lnTo>
                <a:lnTo>
                  <a:pt x="202" y="249"/>
                </a:lnTo>
                <a:lnTo>
                  <a:pt x="204" y="249"/>
                </a:lnTo>
                <a:lnTo>
                  <a:pt x="206" y="249"/>
                </a:lnTo>
                <a:lnTo>
                  <a:pt x="208" y="249"/>
                </a:lnTo>
                <a:lnTo>
                  <a:pt x="210" y="249"/>
                </a:lnTo>
                <a:lnTo>
                  <a:pt x="212" y="249"/>
                </a:lnTo>
                <a:lnTo>
                  <a:pt x="214" y="248"/>
                </a:lnTo>
                <a:lnTo>
                  <a:pt x="216" y="248"/>
                </a:lnTo>
                <a:lnTo>
                  <a:pt x="218" y="248"/>
                </a:lnTo>
                <a:lnTo>
                  <a:pt x="220" y="248"/>
                </a:lnTo>
                <a:lnTo>
                  <a:pt x="222" y="248"/>
                </a:lnTo>
                <a:lnTo>
                  <a:pt x="224" y="248"/>
                </a:lnTo>
                <a:lnTo>
                  <a:pt x="226" y="248"/>
                </a:lnTo>
                <a:lnTo>
                  <a:pt x="228" y="248"/>
                </a:lnTo>
                <a:lnTo>
                  <a:pt x="230" y="247"/>
                </a:lnTo>
                <a:lnTo>
                  <a:pt x="232" y="247"/>
                </a:lnTo>
                <a:lnTo>
                  <a:pt x="234" y="247"/>
                </a:lnTo>
                <a:lnTo>
                  <a:pt x="236" y="247"/>
                </a:lnTo>
                <a:lnTo>
                  <a:pt x="238" y="247"/>
                </a:lnTo>
                <a:lnTo>
                  <a:pt x="240" y="247"/>
                </a:lnTo>
                <a:lnTo>
                  <a:pt x="242" y="247"/>
                </a:lnTo>
                <a:lnTo>
                  <a:pt x="244" y="247"/>
                </a:lnTo>
                <a:lnTo>
                  <a:pt x="246" y="246"/>
                </a:lnTo>
                <a:lnTo>
                  <a:pt x="248" y="246"/>
                </a:lnTo>
                <a:lnTo>
                  <a:pt x="250" y="246"/>
                </a:lnTo>
                <a:lnTo>
                  <a:pt x="252" y="246"/>
                </a:lnTo>
                <a:lnTo>
                  <a:pt x="254" y="246"/>
                </a:lnTo>
                <a:lnTo>
                  <a:pt x="256" y="246"/>
                </a:lnTo>
                <a:lnTo>
                  <a:pt x="258" y="246"/>
                </a:lnTo>
                <a:lnTo>
                  <a:pt x="260" y="246"/>
                </a:lnTo>
                <a:lnTo>
                  <a:pt x="262" y="245"/>
                </a:lnTo>
                <a:lnTo>
                  <a:pt x="264" y="245"/>
                </a:lnTo>
                <a:lnTo>
                  <a:pt x="266" y="245"/>
                </a:lnTo>
                <a:lnTo>
                  <a:pt x="268" y="245"/>
                </a:lnTo>
                <a:lnTo>
                  <a:pt x="270" y="245"/>
                </a:lnTo>
                <a:lnTo>
                  <a:pt x="272" y="245"/>
                </a:lnTo>
                <a:lnTo>
                  <a:pt x="274" y="245"/>
                </a:lnTo>
                <a:lnTo>
                  <a:pt x="276" y="244"/>
                </a:lnTo>
                <a:lnTo>
                  <a:pt x="278" y="244"/>
                </a:lnTo>
                <a:lnTo>
                  <a:pt x="280" y="244"/>
                </a:lnTo>
                <a:lnTo>
                  <a:pt x="282" y="244"/>
                </a:lnTo>
                <a:lnTo>
                  <a:pt x="284" y="244"/>
                </a:lnTo>
                <a:lnTo>
                  <a:pt x="286" y="244"/>
                </a:lnTo>
                <a:lnTo>
                  <a:pt x="288" y="244"/>
                </a:lnTo>
                <a:lnTo>
                  <a:pt x="290" y="243"/>
                </a:lnTo>
                <a:lnTo>
                  <a:pt x="292" y="243"/>
                </a:lnTo>
                <a:lnTo>
                  <a:pt x="294" y="243"/>
                </a:lnTo>
                <a:lnTo>
                  <a:pt x="296" y="243"/>
                </a:lnTo>
                <a:lnTo>
                  <a:pt x="298" y="243"/>
                </a:lnTo>
                <a:lnTo>
                  <a:pt x="300" y="243"/>
                </a:lnTo>
                <a:lnTo>
                  <a:pt x="302" y="242"/>
                </a:lnTo>
                <a:lnTo>
                  <a:pt x="304" y="242"/>
                </a:lnTo>
                <a:lnTo>
                  <a:pt x="306" y="242"/>
                </a:lnTo>
                <a:lnTo>
                  <a:pt x="308" y="242"/>
                </a:lnTo>
                <a:lnTo>
                  <a:pt x="310" y="242"/>
                </a:lnTo>
                <a:lnTo>
                  <a:pt x="312" y="242"/>
                </a:lnTo>
                <a:lnTo>
                  <a:pt x="314" y="241"/>
                </a:lnTo>
                <a:lnTo>
                  <a:pt x="316" y="241"/>
                </a:lnTo>
                <a:lnTo>
                  <a:pt x="318" y="241"/>
                </a:lnTo>
                <a:lnTo>
                  <a:pt x="320" y="241"/>
                </a:lnTo>
                <a:lnTo>
                  <a:pt x="322" y="241"/>
                </a:lnTo>
                <a:lnTo>
                  <a:pt x="324" y="241"/>
                </a:lnTo>
                <a:lnTo>
                  <a:pt x="326" y="240"/>
                </a:lnTo>
                <a:lnTo>
                  <a:pt x="328" y="240"/>
                </a:lnTo>
                <a:lnTo>
                  <a:pt x="330" y="240"/>
                </a:lnTo>
                <a:lnTo>
                  <a:pt x="332" y="240"/>
                </a:lnTo>
                <a:lnTo>
                  <a:pt x="334" y="240"/>
                </a:lnTo>
                <a:lnTo>
                  <a:pt x="336" y="240"/>
                </a:lnTo>
                <a:lnTo>
                  <a:pt x="338" y="239"/>
                </a:lnTo>
                <a:lnTo>
                  <a:pt x="340" y="239"/>
                </a:lnTo>
                <a:lnTo>
                  <a:pt x="342" y="239"/>
                </a:lnTo>
                <a:lnTo>
                  <a:pt x="344" y="239"/>
                </a:lnTo>
                <a:lnTo>
                  <a:pt x="346" y="239"/>
                </a:lnTo>
                <a:lnTo>
                  <a:pt x="348" y="238"/>
                </a:lnTo>
                <a:lnTo>
                  <a:pt x="350" y="238"/>
                </a:lnTo>
                <a:lnTo>
                  <a:pt x="352" y="238"/>
                </a:lnTo>
                <a:lnTo>
                  <a:pt x="354" y="238"/>
                </a:lnTo>
                <a:lnTo>
                  <a:pt x="356" y="238"/>
                </a:lnTo>
                <a:lnTo>
                  <a:pt x="358" y="238"/>
                </a:lnTo>
                <a:lnTo>
                  <a:pt x="360" y="237"/>
                </a:lnTo>
                <a:lnTo>
                  <a:pt x="362" y="237"/>
                </a:lnTo>
                <a:lnTo>
                  <a:pt x="364" y="237"/>
                </a:lnTo>
                <a:lnTo>
                  <a:pt x="366" y="237"/>
                </a:lnTo>
                <a:lnTo>
                  <a:pt x="368" y="237"/>
                </a:lnTo>
                <a:lnTo>
                  <a:pt x="370" y="236"/>
                </a:lnTo>
                <a:lnTo>
                  <a:pt x="372" y="236"/>
                </a:lnTo>
                <a:lnTo>
                  <a:pt x="374" y="236"/>
                </a:lnTo>
                <a:lnTo>
                  <a:pt x="376" y="236"/>
                </a:lnTo>
                <a:lnTo>
                  <a:pt x="378" y="236"/>
                </a:lnTo>
                <a:lnTo>
                  <a:pt x="380" y="235"/>
                </a:lnTo>
                <a:lnTo>
                  <a:pt x="382" y="235"/>
                </a:lnTo>
                <a:lnTo>
                  <a:pt x="384" y="235"/>
                </a:lnTo>
                <a:lnTo>
                  <a:pt x="386" y="235"/>
                </a:lnTo>
                <a:lnTo>
                  <a:pt x="388" y="235"/>
                </a:lnTo>
                <a:lnTo>
                  <a:pt x="390" y="234"/>
                </a:lnTo>
                <a:lnTo>
                  <a:pt x="392" y="234"/>
                </a:lnTo>
                <a:lnTo>
                  <a:pt x="394" y="234"/>
                </a:lnTo>
                <a:lnTo>
                  <a:pt x="396" y="234"/>
                </a:lnTo>
                <a:lnTo>
                  <a:pt x="398" y="233"/>
                </a:lnTo>
                <a:lnTo>
                  <a:pt x="400" y="233"/>
                </a:lnTo>
                <a:lnTo>
                  <a:pt x="402" y="233"/>
                </a:lnTo>
                <a:lnTo>
                  <a:pt x="404" y="233"/>
                </a:lnTo>
                <a:lnTo>
                  <a:pt x="406" y="233"/>
                </a:lnTo>
                <a:lnTo>
                  <a:pt x="408" y="232"/>
                </a:lnTo>
                <a:lnTo>
                  <a:pt x="410" y="232"/>
                </a:lnTo>
                <a:lnTo>
                  <a:pt x="412" y="232"/>
                </a:lnTo>
                <a:lnTo>
                  <a:pt x="414" y="232"/>
                </a:lnTo>
                <a:lnTo>
                  <a:pt x="416" y="231"/>
                </a:lnTo>
                <a:lnTo>
                  <a:pt x="418" y="231"/>
                </a:lnTo>
                <a:lnTo>
                  <a:pt x="420" y="231"/>
                </a:lnTo>
                <a:lnTo>
                  <a:pt x="422" y="231"/>
                </a:lnTo>
                <a:lnTo>
                  <a:pt x="424" y="230"/>
                </a:lnTo>
                <a:lnTo>
                  <a:pt x="426" y="230"/>
                </a:lnTo>
                <a:lnTo>
                  <a:pt x="428" y="230"/>
                </a:lnTo>
                <a:lnTo>
                  <a:pt x="430" y="230"/>
                </a:lnTo>
                <a:lnTo>
                  <a:pt x="432" y="230"/>
                </a:lnTo>
                <a:lnTo>
                  <a:pt x="434" y="229"/>
                </a:lnTo>
                <a:lnTo>
                  <a:pt x="436" y="229"/>
                </a:lnTo>
                <a:lnTo>
                  <a:pt x="438" y="229"/>
                </a:lnTo>
                <a:lnTo>
                  <a:pt x="440" y="229"/>
                </a:lnTo>
                <a:lnTo>
                  <a:pt x="442" y="228"/>
                </a:lnTo>
                <a:lnTo>
                  <a:pt x="444" y="228"/>
                </a:lnTo>
                <a:lnTo>
                  <a:pt x="446" y="228"/>
                </a:lnTo>
                <a:lnTo>
                  <a:pt x="448" y="227"/>
                </a:lnTo>
                <a:lnTo>
                  <a:pt x="450" y="227"/>
                </a:lnTo>
                <a:lnTo>
                  <a:pt x="452" y="227"/>
                </a:lnTo>
                <a:lnTo>
                  <a:pt x="454" y="227"/>
                </a:lnTo>
                <a:lnTo>
                  <a:pt x="456" y="226"/>
                </a:lnTo>
                <a:lnTo>
                  <a:pt x="458" y="226"/>
                </a:lnTo>
                <a:lnTo>
                  <a:pt x="460" y="226"/>
                </a:lnTo>
                <a:lnTo>
                  <a:pt x="462" y="226"/>
                </a:lnTo>
                <a:lnTo>
                  <a:pt x="464" y="225"/>
                </a:lnTo>
                <a:lnTo>
                  <a:pt x="466" y="225"/>
                </a:lnTo>
                <a:lnTo>
                  <a:pt x="468" y="225"/>
                </a:lnTo>
                <a:lnTo>
                  <a:pt x="470" y="225"/>
                </a:lnTo>
                <a:lnTo>
                  <a:pt x="472" y="224"/>
                </a:lnTo>
                <a:lnTo>
                  <a:pt x="474" y="224"/>
                </a:lnTo>
                <a:lnTo>
                  <a:pt x="476" y="224"/>
                </a:lnTo>
                <a:lnTo>
                  <a:pt x="478" y="223"/>
                </a:lnTo>
                <a:lnTo>
                  <a:pt x="480" y="223"/>
                </a:lnTo>
                <a:lnTo>
                  <a:pt x="482" y="223"/>
                </a:lnTo>
                <a:lnTo>
                  <a:pt x="484" y="223"/>
                </a:lnTo>
                <a:lnTo>
                  <a:pt x="486" y="222"/>
                </a:lnTo>
                <a:lnTo>
                  <a:pt x="488" y="222"/>
                </a:lnTo>
                <a:lnTo>
                  <a:pt x="490" y="222"/>
                </a:lnTo>
                <a:lnTo>
                  <a:pt x="492" y="221"/>
                </a:lnTo>
                <a:lnTo>
                  <a:pt x="494" y="221"/>
                </a:lnTo>
                <a:lnTo>
                  <a:pt x="496" y="221"/>
                </a:lnTo>
                <a:lnTo>
                  <a:pt x="498" y="220"/>
                </a:lnTo>
                <a:lnTo>
                  <a:pt x="500" y="220"/>
                </a:lnTo>
                <a:lnTo>
                  <a:pt x="502" y="220"/>
                </a:lnTo>
                <a:lnTo>
                  <a:pt x="504" y="219"/>
                </a:lnTo>
                <a:lnTo>
                  <a:pt x="506" y="219"/>
                </a:lnTo>
                <a:lnTo>
                  <a:pt x="508" y="219"/>
                </a:lnTo>
                <a:lnTo>
                  <a:pt x="510" y="219"/>
                </a:lnTo>
                <a:lnTo>
                  <a:pt x="512" y="218"/>
                </a:lnTo>
                <a:lnTo>
                  <a:pt x="514" y="218"/>
                </a:lnTo>
                <a:lnTo>
                  <a:pt x="516" y="218"/>
                </a:lnTo>
                <a:lnTo>
                  <a:pt x="518" y="217"/>
                </a:lnTo>
                <a:lnTo>
                  <a:pt x="520" y="217"/>
                </a:lnTo>
                <a:lnTo>
                  <a:pt x="522" y="217"/>
                </a:lnTo>
                <a:lnTo>
                  <a:pt x="524" y="216"/>
                </a:lnTo>
                <a:lnTo>
                  <a:pt x="526" y="216"/>
                </a:lnTo>
                <a:lnTo>
                  <a:pt x="528" y="216"/>
                </a:lnTo>
                <a:lnTo>
                  <a:pt x="530" y="215"/>
                </a:lnTo>
                <a:lnTo>
                  <a:pt x="532" y="215"/>
                </a:lnTo>
                <a:lnTo>
                  <a:pt x="534" y="215"/>
                </a:lnTo>
                <a:lnTo>
                  <a:pt x="536" y="214"/>
                </a:lnTo>
                <a:lnTo>
                  <a:pt x="538" y="214"/>
                </a:lnTo>
                <a:lnTo>
                  <a:pt x="540" y="214"/>
                </a:lnTo>
                <a:lnTo>
                  <a:pt x="542" y="213"/>
                </a:lnTo>
                <a:lnTo>
                  <a:pt x="544" y="213"/>
                </a:lnTo>
                <a:lnTo>
                  <a:pt x="546" y="212"/>
                </a:lnTo>
                <a:lnTo>
                  <a:pt x="548" y="212"/>
                </a:lnTo>
                <a:lnTo>
                  <a:pt x="550" y="212"/>
                </a:lnTo>
                <a:lnTo>
                  <a:pt x="552" y="211"/>
                </a:lnTo>
                <a:lnTo>
                  <a:pt x="554" y="211"/>
                </a:lnTo>
                <a:lnTo>
                  <a:pt x="556" y="211"/>
                </a:lnTo>
                <a:lnTo>
                  <a:pt x="558" y="210"/>
                </a:lnTo>
                <a:lnTo>
                  <a:pt x="560" y="210"/>
                </a:lnTo>
                <a:lnTo>
                  <a:pt x="562" y="209"/>
                </a:lnTo>
                <a:lnTo>
                  <a:pt x="564" y="209"/>
                </a:lnTo>
                <a:lnTo>
                  <a:pt x="566" y="209"/>
                </a:lnTo>
                <a:lnTo>
                  <a:pt x="568" y="208"/>
                </a:lnTo>
                <a:lnTo>
                  <a:pt x="570" y="208"/>
                </a:lnTo>
                <a:lnTo>
                  <a:pt x="572" y="208"/>
                </a:lnTo>
                <a:lnTo>
                  <a:pt x="574" y="207"/>
                </a:lnTo>
                <a:lnTo>
                  <a:pt x="576" y="207"/>
                </a:lnTo>
                <a:lnTo>
                  <a:pt x="578" y="206"/>
                </a:lnTo>
                <a:lnTo>
                  <a:pt x="580" y="206"/>
                </a:lnTo>
                <a:lnTo>
                  <a:pt x="582" y="206"/>
                </a:lnTo>
                <a:lnTo>
                  <a:pt x="584" y="205"/>
                </a:lnTo>
                <a:lnTo>
                  <a:pt x="586" y="205"/>
                </a:lnTo>
                <a:lnTo>
                  <a:pt x="588" y="204"/>
                </a:lnTo>
                <a:lnTo>
                  <a:pt x="590" y="204"/>
                </a:lnTo>
                <a:lnTo>
                  <a:pt x="592" y="203"/>
                </a:lnTo>
                <a:lnTo>
                  <a:pt x="594" y="203"/>
                </a:lnTo>
                <a:lnTo>
                  <a:pt x="596" y="203"/>
                </a:lnTo>
                <a:lnTo>
                  <a:pt x="598" y="202"/>
                </a:lnTo>
                <a:lnTo>
                  <a:pt x="600" y="202"/>
                </a:lnTo>
                <a:lnTo>
                  <a:pt x="602" y="201"/>
                </a:lnTo>
                <a:lnTo>
                  <a:pt x="604" y="201"/>
                </a:lnTo>
                <a:lnTo>
                  <a:pt x="606" y="200"/>
                </a:lnTo>
                <a:lnTo>
                  <a:pt x="608" y="200"/>
                </a:lnTo>
                <a:lnTo>
                  <a:pt x="610" y="200"/>
                </a:lnTo>
                <a:lnTo>
                  <a:pt x="612" y="199"/>
                </a:lnTo>
                <a:lnTo>
                  <a:pt x="614" y="199"/>
                </a:lnTo>
                <a:lnTo>
                  <a:pt x="616" y="198"/>
                </a:lnTo>
                <a:lnTo>
                  <a:pt x="618" y="198"/>
                </a:lnTo>
                <a:lnTo>
                  <a:pt x="620" y="197"/>
                </a:lnTo>
                <a:lnTo>
                  <a:pt x="622" y="197"/>
                </a:lnTo>
                <a:lnTo>
                  <a:pt x="624" y="196"/>
                </a:lnTo>
                <a:lnTo>
                  <a:pt x="626" y="196"/>
                </a:lnTo>
                <a:lnTo>
                  <a:pt x="628" y="195"/>
                </a:lnTo>
                <a:lnTo>
                  <a:pt x="630" y="195"/>
                </a:lnTo>
                <a:lnTo>
                  <a:pt x="632" y="194"/>
                </a:lnTo>
                <a:lnTo>
                  <a:pt x="634" y="194"/>
                </a:lnTo>
                <a:lnTo>
                  <a:pt x="636" y="193"/>
                </a:lnTo>
                <a:lnTo>
                  <a:pt x="638" y="193"/>
                </a:lnTo>
                <a:lnTo>
                  <a:pt x="640" y="192"/>
                </a:lnTo>
                <a:lnTo>
                  <a:pt x="642" y="192"/>
                </a:lnTo>
                <a:lnTo>
                  <a:pt x="644" y="191"/>
                </a:lnTo>
                <a:lnTo>
                  <a:pt x="646" y="191"/>
                </a:lnTo>
                <a:lnTo>
                  <a:pt x="648" y="190"/>
                </a:lnTo>
                <a:lnTo>
                  <a:pt x="650" y="190"/>
                </a:lnTo>
                <a:lnTo>
                  <a:pt x="652" y="189"/>
                </a:lnTo>
                <a:lnTo>
                  <a:pt x="654" y="189"/>
                </a:lnTo>
                <a:lnTo>
                  <a:pt x="656" y="188"/>
                </a:lnTo>
                <a:lnTo>
                  <a:pt x="658" y="188"/>
                </a:lnTo>
                <a:lnTo>
                  <a:pt x="660" y="187"/>
                </a:lnTo>
                <a:lnTo>
                  <a:pt x="662" y="187"/>
                </a:lnTo>
                <a:lnTo>
                  <a:pt x="664" y="186"/>
                </a:lnTo>
                <a:lnTo>
                  <a:pt x="666" y="186"/>
                </a:lnTo>
                <a:lnTo>
                  <a:pt x="668" y="185"/>
                </a:lnTo>
                <a:lnTo>
                  <a:pt x="670" y="185"/>
                </a:lnTo>
                <a:lnTo>
                  <a:pt x="672" y="184"/>
                </a:lnTo>
                <a:lnTo>
                  <a:pt x="674" y="184"/>
                </a:lnTo>
                <a:lnTo>
                  <a:pt x="676" y="183"/>
                </a:lnTo>
                <a:lnTo>
                  <a:pt x="678" y="182"/>
                </a:lnTo>
                <a:lnTo>
                  <a:pt x="680" y="182"/>
                </a:lnTo>
                <a:lnTo>
                  <a:pt x="682" y="181"/>
                </a:lnTo>
                <a:lnTo>
                  <a:pt x="684" y="181"/>
                </a:lnTo>
                <a:lnTo>
                  <a:pt x="686" y="180"/>
                </a:lnTo>
                <a:lnTo>
                  <a:pt x="688" y="180"/>
                </a:lnTo>
                <a:lnTo>
                  <a:pt x="690" y="179"/>
                </a:lnTo>
                <a:lnTo>
                  <a:pt x="692" y="178"/>
                </a:lnTo>
                <a:lnTo>
                  <a:pt x="694" y="178"/>
                </a:lnTo>
                <a:lnTo>
                  <a:pt x="696" y="177"/>
                </a:lnTo>
                <a:lnTo>
                  <a:pt x="698" y="177"/>
                </a:lnTo>
                <a:lnTo>
                  <a:pt x="700" y="176"/>
                </a:lnTo>
                <a:lnTo>
                  <a:pt x="702" y="175"/>
                </a:lnTo>
                <a:lnTo>
                  <a:pt x="704" y="175"/>
                </a:lnTo>
                <a:lnTo>
                  <a:pt x="706" y="174"/>
                </a:lnTo>
                <a:lnTo>
                  <a:pt x="708" y="173"/>
                </a:lnTo>
                <a:lnTo>
                  <a:pt x="710" y="173"/>
                </a:lnTo>
                <a:lnTo>
                  <a:pt x="712" y="172"/>
                </a:lnTo>
                <a:lnTo>
                  <a:pt x="714" y="172"/>
                </a:lnTo>
                <a:lnTo>
                  <a:pt x="716" y="171"/>
                </a:lnTo>
                <a:lnTo>
                  <a:pt x="718" y="170"/>
                </a:lnTo>
                <a:lnTo>
                  <a:pt x="720" y="170"/>
                </a:lnTo>
                <a:lnTo>
                  <a:pt x="722" y="169"/>
                </a:lnTo>
                <a:lnTo>
                  <a:pt x="724" y="168"/>
                </a:lnTo>
                <a:lnTo>
                  <a:pt x="726" y="168"/>
                </a:lnTo>
                <a:lnTo>
                  <a:pt x="728" y="167"/>
                </a:lnTo>
                <a:lnTo>
                  <a:pt x="730" y="166"/>
                </a:lnTo>
                <a:lnTo>
                  <a:pt x="732" y="166"/>
                </a:lnTo>
                <a:lnTo>
                  <a:pt x="734" y="165"/>
                </a:lnTo>
                <a:lnTo>
                  <a:pt x="736" y="164"/>
                </a:lnTo>
                <a:lnTo>
                  <a:pt x="738" y="164"/>
                </a:lnTo>
                <a:lnTo>
                  <a:pt x="740" y="163"/>
                </a:lnTo>
                <a:lnTo>
                  <a:pt x="742" y="162"/>
                </a:lnTo>
                <a:lnTo>
                  <a:pt x="744" y="162"/>
                </a:lnTo>
                <a:lnTo>
                  <a:pt x="746" y="161"/>
                </a:lnTo>
                <a:lnTo>
                  <a:pt x="748" y="160"/>
                </a:lnTo>
                <a:lnTo>
                  <a:pt x="750" y="159"/>
                </a:lnTo>
                <a:lnTo>
                  <a:pt x="752" y="159"/>
                </a:lnTo>
                <a:lnTo>
                  <a:pt x="754" y="158"/>
                </a:lnTo>
                <a:lnTo>
                  <a:pt x="756" y="157"/>
                </a:lnTo>
                <a:lnTo>
                  <a:pt x="758" y="156"/>
                </a:lnTo>
                <a:lnTo>
                  <a:pt x="760" y="156"/>
                </a:lnTo>
                <a:lnTo>
                  <a:pt x="762" y="155"/>
                </a:lnTo>
                <a:lnTo>
                  <a:pt x="764" y="154"/>
                </a:lnTo>
                <a:lnTo>
                  <a:pt x="766" y="153"/>
                </a:lnTo>
                <a:lnTo>
                  <a:pt x="768" y="153"/>
                </a:lnTo>
                <a:lnTo>
                  <a:pt x="770" y="152"/>
                </a:lnTo>
                <a:lnTo>
                  <a:pt x="772" y="151"/>
                </a:lnTo>
                <a:lnTo>
                  <a:pt x="774" y="150"/>
                </a:lnTo>
                <a:lnTo>
                  <a:pt x="776" y="150"/>
                </a:lnTo>
                <a:lnTo>
                  <a:pt x="778" y="149"/>
                </a:lnTo>
                <a:lnTo>
                  <a:pt x="780" y="148"/>
                </a:lnTo>
                <a:lnTo>
                  <a:pt x="782" y="147"/>
                </a:lnTo>
                <a:lnTo>
                  <a:pt x="784" y="146"/>
                </a:lnTo>
                <a:lnTo>
                  <a:pt x="786" y="146"/>
                </a:lnTo>
                <a:lnTo>
                  <a:pt x="788" y="145"/>
                </a:lnTo>
                <a:lnTo>
                  <a:pt x="790" y="144"/>
                </a:lnTo>
                <a:lnTo>
                  <a:pt x="792" y="143"/>
                </a:lnTo>
                <a:lnTo>
                  <a:pt x="794" y="142"/>
                </a:lnTo>
                <a:lnTo>
                  <a:pt x="796" y="142"/>
                </a:lnTo>
                <a:lnTo>
                  <a:pt x="798" y="141"/>
                </a:lnTo>
                <a:lnTo>
                  <a:pt x="800" y="140"/>
                </a:lnTo>
                <a:lnTo>
                  <a:pt x="802" y="139"/>
                </a:lnTo>
                <a:lnTo>
                  <a:pt x="804" y="138"/>
                </a:lnTo>
                <a:lnTo>
                  <a:pt x="806" y="137"/>
                </a:lnTo>
                <a:lnTo>
                  <a:pt x="808" y="136"/>
                </a:lnTo>
                <a:lnTo>
                  <a:pt x="810" y="135"/>
                </a:lnTo>
                <a:lnTo>
                  <a:pt x="812" y="135"/>
                </a:lnTo>
                <a:lnTo>
                  <a:pt x="814" y="134"/>
                </a:lnTo>
                <a:lnTo>
                  <a:pt x="816" y="133"/>
                </a:lnTo>
                <a:lnTo>
                  <a:pt x="818" y="132"/>
                </a:lnTo>
                <a:lnTo>
                  <a:pt x="820" y="131"/>
                </a:lnTo>
                <a:lnTo>
                  <a:pt x="822" y="130"/>
                </a:lnTo>
                <a:lnTo>
                  <a:pt x="824" y="129"/>
                </a:lnTo>
                <a:lnTo>
                  <a:pt x="826" y="128"/>
                </a:lnTo>
                <a:lnTo>
                  <a:pt x="828" y="127"/>
                </a:lnTo>
                <a:lnTo>
                  <a:pt x="830" y="126"/>
                </a:lnTo>
                <a:lnTo>
                  <a:pt x="832" y="125"/>
                </a:lnTo>
                <a:lnTo>
                  <a:pt x="834" y="124"/>
                </a:lnTo>
                <a:lnTo>
                  <a:pt x="836" y="124"/>
                </a:lnTo>
                <a:lnTo>
                  <a:pt x="838" y="123"/>
                </a:lnTo>
                <a:lnTo>
                  <a:pt x="840" y="122"/>
                </a:lnTo>
                <a:lnTo>
                  <a:pt x="842" y="121"/>
                </a:lnTo>
                <a:lnTo>
                  <a:pt x="844" y="120"/>
                </a:lnTo>
                <a:lnTo>
                  <a:pt x="846" y="119"/>
                </a:lnTo>
                <a:lnTo>
                  <a:pt x="848" y="118"/>
                </a:lnTo>
                <a:lnTo>
                  <a:pt x="850" y="117"/>
                </a:lnTo>
                <a:lnTo>
                  <a:pt x="852" y="116"/>
                </a:lnTo>
                <a:lnTo>
                  <a:pt x="854" y="115"/>
                </a:lnTo>
                <a:lnTo>
                  <a:pt x="856" y="114"/>
                </a:lnTo>
                <a:lnTo>
                  <a:pt x="858" y="113"/>
                </a:lnTo>
                <a:lnTo>
                  <a:pt x="860" y="111"/>
                </a:lnTo>
                <a:lnTo>
                  <a:pt x="862" y="110"/>
                </a:lnTo>
                <a:lnTo>
                  <a:pt x="864" y="109"/>
                </a:lnTo>
                <a:lnTo>
                  <a:pt x="866" y="108"/>
                </a:lnTo>
                <a:lnTo>
                  <a:pt x="868" y="107"/>
                </a:lnTo>
                <a:lnTo>
                  <a:pt x="870" y="106"/>
                </a:lnTo>
                <a:lnTo>
                  <a:pt x="872" y="105"/>
                </a:lnTo>
                <a:lnTo>
                  <a:pt x="874" y="104"/>
                </a:lnTo>
                <a:lnTo>
                  <a:pt x="876" y="103"/>
                </a:lnTo>
                <a:lnTo>
                  <a:pt x="878" y="102"/>
                </a:lnTo>
                <a:lnTo>
                  <a:pt x="880" y="101"/>
                </a:lnTo>
                <a:lnTo>
                  <a:pt x="882" y="100"/>
                </a:lnTo>
                <a:lnTo>
                  <a:pt x="884" y="98"/>
                </a:lnTo>
                <a:lnTo>
                  <a:pt x="886" y="97"/>
                </a:lnTo>
                <a:lnTo>
                  <a:pt x="888" y="96"/>
                </a:lnTo>
                <a:lnTo>
                  <a:pt x="890" y="95"/>
                </a:lnTo>
                <a:lnTo>
                  <a:pt x="892" y="94"/>
                </a:lnTo>
                <a:lnTo>
                  <a:pt x="894" y="93"/>
                </a:lnTo>
                <a:lnTo>
                  <a:pt x="896" y="92"/>
                </a:lnTo>
                <a:lnTo>
                  <a:pt x="898" y="90"/>
                </a:lnTo>
                <a:lnTo>
                  <a:pt x="900" y="89"/>
                </a:lnTo>
                <a:lnTo>
                  <a:pt x="902" y="88"/>
                </a:lnTo>
                <a:lnTo>
                  <a:pt x="904" y="87"/>
                </a:lnTo>
                <a:lnTo>
                  <a:pt x="906" y="86"/>
                </a:lnTo>
                <a:lnTo>
                  <a:pt x="908" y="84"/>
                </a:lnTo>
                <a:lnTo>
                  <a:pt x="910" y="83"/>
                </a:lnTo>
                <a:lnTo>
                  <a:pt x="912" y="82"/>
                </a:lnTo>
                <a:lnTo>
                  <a:pt x="914" y="81"/>
                </a:lnTo>
                <a:lnTo>
                  <a:pt x="916" y="79"/>
                </a:lnTo>
                <a:lnTo>
                  <a:pt x="918" y="78"/>
                </a:lnTo>
                <a:lnTo>
                  <a:pt x="920" y="77"/>
                </a:lnTo>
                <a:lnTo>
                  <a:pt x="922" y="75"/>
                </a:lnTo>
                <a:lnTo>
                  <a:pt x="924" y="74"/>
                </a:lnTo>
                <a:lnTo>
                  <a:pt x="926" y="73"/>
                </a:lnTo>
                <a:lnTo>
                  <a:pt x="928" y="72"/>
                </a:lnTo>
                <a:lnTo>
                  <a:pt x="930" y="70"/>
                </a:lnTo>
                <a:lnTo>
                  <a:pt x="932" y="69"/>
                </a:lnTo>
                <a:lnTo>
                  <a:pt x="934" y="68"/>
                </a:lnTo>
                <a:lnTo>
                  <a:pt x="936" y="66"/>
                </a:lnTo>
                <a:lnTo>
                  <a:pt x="938" y="65"/>
                </a:lnTo>
                <a:lnTo>
                  <a:pt x="940" y="64"/>
                </a:lnTo>
                <a:lnTo>
                  <a:pt x="942" y="62"/>
                </a:lnTo>
                <a:lnTo>
                  <a:pt x="944" y="61"/>
                </a:lnTo>
                <a:lnTo>
                  <a:pt x="946" y="59"/>
                </a:lnTo>
                <a:lnTo>
                  <a:pt x="948" y="58"/>
                </a:lnTo>
                <a:lnTo>
                  <a:pt x="950" y="57"/>
                </a:lnTo>
                <a:lnTo>
                  <a:pt x="952" y="55"/>
                </a:lnTo>
                <a:lnTo>
                  <a:pt x="954" y="54"/>
                </a:lnTo>
                <a:lnTo>
                  <a:pt x="956" y="52"/>
                </a:lnTo>
                <a:lnTo>
                  <a:pt x="958" y="51"/>
                </a:lnTo>
                <a:lnTo>
                  <a:pt x="960" y="49"/>
                </a:lnTo>
                <a:lnTo>
                  <a:pt x="962" y="48"/>
                </a:lnTo>
                <a:lnTo>
                  <a:pt x="964" y="46"/>
                </a:lnTo>
                <a:lnTo>
                  <a:pt x="966" y="45"/>
                </a:lnTo>
                <a:lnTo>
                  <a:pt x="968" y="43"/>
                </a:lnTo>
                <a:lnTo>
                  <a:pt x="970" y="42"/>
                </a:lnTo>
                <a:lnTo>
                  <a:pt x="972" y="40"/>
                </a:lnTo>
                <a:lnTo>
                  <a:pt x="974" y="39"/>
                </a:lnTo>
                <a:lnTo>
                  <a:pt x="976" y="37"/>
                </a:lnTo>
                <a:lnTo>
                  <a:pt x="978" y="36"/>
                </a:lnTo>
                <a:lnTo>
                  <a:pt x="980" y="34"/>
                </a:lnTo>
                <a:lnTo>
                  <a:pt x="982" y="33"/>
                </a:lnTo>
                <a:lnTo>
                  <a:pt x="984" y="31"/>
                </a:lnTo>
                <a:lnTo>
                  <a:pt x="986" y="30"/>
                </a:lnTo>
                <a:lnTo>
                  <a:pt x="988" y="28"/>
                </a:lnTo>
                <a:lnTo>
                  <a:pt x="990" y="26"/>
                </a:lnTo>
                <a:lnTo>
                  <a:pt x="992" y="25"/>
                </a:lnTo>
                <a:lnTo>
                  <a:pt x="994" y="23"/>
                </a:lnTo>
                <a:lnTo>
                  <a:pt x="996" y="21"/>
                </a:lnTo>
                <a:lnTo>
                  <a:pt x="998" y="20"/>
                </a:lnTo>
                <a:lnTo>
                  <a:pt x="1000" y="18"/>
                </a:lnTo>
                <a:lnTo>
                  <a:pt x="1002" y="16"/>
                </a:lnTo>
                <a:lnTo>
                  <a:pt x="1004" y="15"/>
                </a:lnTo>
                <a:lnTo>
                  <a:pt x="1006" y="13"/>
                </a:lnTo>
                <a:lnTo>
                  <a:pt x="1008" y="11"/>
                </a:lnTo>
                <a:lnTo>
                  <a:pt x="1010" y="10"/>
                </a:lnTo>
                <a:lnTo>
                  <a:pt x="1012" y="8"/>
                </a:lnTo>
                <a:lnTo>
                  <a:pt x="1014" y="6"/>
                </a:lnTo>
                <a:lnTo>
                  <a:pt x="1016" y="4"/>
                </a:lnTo>
                <a:lnTo>
                  <a:pt x="1018" y="3"/>
                </a:lnTo>
                <a:lnTo>
                  <a:pt x="1020" y="1"/>
                </a:lnTo>
                <a:lnTo>
                  <a:pt x="1021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51" name="Oval 250"/>
          <p:cNvSpPr/>
          <p:nvPr/>
        </p:nvSpPr>
        <p:spPr>
          <a:xfrm>
            <a:off x="3881438" y="5827713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2" name="Freeform 232"/>
          <p:cNvSpPr>
            <a:spLocks/>
          </p:cNvSpPr>
          <p:nvPr/>
        </p:nvSpPr>
        <p:spPr bwMode="auto">
          <a:xfrm flipH="1">
            <a:off x="2146300" y="1593850"/>
            <a:ext cx="2406650" cy="4338638"/>
          </a:xfrm>
          <a:custGeom>
            <a:avLst/>
            <a:gdLst>
              <a:gd name="T0" fmla="*/ 2147483647 w 974"/>
              <a:gd name="T1" fmla="*/ 2147483647 h 415"/>
              <a:gd name="T2" fmla="*/ 2147483647 w 974"/>
              <a:gd name="T3" fmla="*/ 2147483647 h 415"/>
              <a:gd name="T4" fmla="*/ 2147483647 w 974"/>
              <a:gd name="T5" fmla="*/ 2147483647 h 415"/>
              <a:gd name="T6" fmla="*/ 2147483647 w 974"/>
              <a:gd name="T7" fmla="*/ 2147483647 h 415"/>
              <a:gd name="T8" fmla="*/ 2147483647 w 974"/>
              <a:gd name="T9" fmla="*/ 2147483647 h 415"/>
              <a:gd name="T10" fmla="*/ 2147483647 w 974"/>
              <a:gd name="T11" fmla="*/ 2147483647 h 415"/>
              <a:gd name="T12" fmla="*/ 2147483647 w 974"/>
              <a:gd name="T13" fmla="*/ 2147483647 h 415"/>
              <a:gd name="T14" fmla="*/ 2147483647 w 974"/>
              <a:gd name="T15" fmla="*/ 2147483647 h 415"/>
              <a:gd name="T16" fmla="*/ 2147483647 w 974"/>
              <a:gd name="T17" fmla="*/ 2147483647 h 415"/>
              <a:gd name="T18" fmla="*/ 2147483647 w 974"/>
              <a:gd name="T19" fmla="*/ 2147483647 h 415"/>
              <a:gd name="T20" fmla="*/ 2147483647 w 974"/>
              <a:gd name="T21" fmla="*/ 2147483647 h 415"/>
              <a:gd name="T22" fmla="*/ 2147483647 w 974"/>
              <a:gd name="T23" fmla="*/ 2147483647 h 415"/>
              <a:gd name="T24" fmla="*/ 2147483647 w 974"/>
              <a:gd name="T25" fmla="*/ 2147483647 h 415"/>
              <a:gd name="T26" fmla="*/ 2147483647 w 974"/>
              <a:gd name="T27" fmla="*/ 2147483647 h 415"/>
              <a:gd name="T28" fmla="*/ 2147483647 w 974"/>
              <a:gd name="T29" fmla="*/ 2147483647 h 415"/>
              <a:gd name="T30" fmla="*/ 2147483647 w 974"/>
              <a:gd name="T31" fmla="*/ 2147483647 h 415"/>
              <a:gd name="T32" fmla="*/ 2147483647 w 974"/>
              <a:gd name="T33" fmla="*/ 2147483647 h 415"/>
              <a:gd name="T34" fmla="*/ 2147483647 w 974"/>
              <a:gd name="T35" fmla="*/ 2147483647 h 415"/>
              <a:gd name="T36" fmla="*/ 2147483647 w 974"/>
              <a:gd name="T37" fmla="*/ 2147483647 h 415"/>
              <a:gd name="T38" fmla="*/ 2147483647 w 974"/>
              <a:gd name="T39" fmla="*/ 2147483647 h 415"/>
              <a:gd name="T40" fmla="*/ 2147483647 w 974"/>
              <a:gd name="T41" fmla="*/ 2147483647 h 415"/>
              <a:gd name="T42" fmla="*/ 2147483647 w 974"/>
              <a:gd name="T43" fmla="*/ 2147483647 h 415"/>
              <a:gd name="T44" fmla="*/ 2147483647 w 974"/>
              <a:gd name="T45" fmla="*/ 2147483647 h 415"/>
              <a:gd name="T46" fmla="*/ 2147483647 w 974"/>
              <a:gd name="T47" fmla="*/ 2147483647 h 415"/>
              <a:gd name="T48" fmla="*/ 2147483647 w 974"/>
              <a:gd name="T49" fmla="*/ 2147483647 h 415"/>
              <a:gd name="T50" fmla="*/ 2147483647 w 974"/>
              <a:gd name="T51" fmla="*/ 2147483647 h 415"/>
              <a:gd name="T52" fmla="*/ 2147483647 w 974"/>
              <a:gd name="T53" fmla="*/ 2147483647 h 415"/>
              <a:gd name="T54" fmla="*/ 2147483647 w 974"/>
              <a:gd name="T55" fmla="*/ 2147483647 h 415"/>
              <a:gd name="T56" fmla="*/ 2147483647 w 974"/>
              <a:gd name="T57" fmla="*/ 2147483647 h 415"/>
              <a:gd name="T58" fmla="*/ 2147483647 w 974"/>
              <a:gd name="T59" fmla="*/ 2147483647 h 415"/>
              <a:gd name="T60" fmla="*/ 2147483647 w 974"/>
              <a:gd name="T61" fmla="*/ 2147483647 h 415"/>
              <a:gd name="T62" fmla="*/ 2147483647 w 974"/>
              <a:gd name="T63" fmla="*/ 2147483647 h 415"/>
              <a:gd name="T64" fmla="*/ 2147483647 w 974"/>
              <a:gd name="T65" fmla="*/ 2147483647 h 415"/>
              <a:gd name="T66" fmla="*/ 2147483647 w 974"/>
              <a:gd name="T67" fmla="*/ 2147483647 h 415"/>
              <a:gd name="T68" fmla="*/ 2147483647 w 974"/>
              <a:gd name="T69" fmla="*/ 2147483647 h 415"/>
              <a:gd name="T70" fmla="*/ 2147483647 w 974"/>
              <a:gd name="T71" fmla="*/ 2147483647 h 415"/>
              <a:gd name="T72" fmla="*/ 2147483647 w 974"/>
              <a:gd name="T73" fmla="*/ 2147483647 h 415"/>
              <a:gd name="T74" fmla="*/ 2147483647 w 974"/>
              <a:gd name="T75" fmla="*/ 2147483647 h 415"/>
              <a:gd name="T76" fmla="*/ 2147483647 w 974"/>
              <a:gd name="T77" fmla="*/ 2147483647 h 415"/>
              <a:gd name="T78" fmla="*/ 2147483647 w 974"/>
              <a:gd name="T79" fmla="*/ 2147483647 h 415"/>
              <a:gd name="T80" fmla="*/ 2147483647 w 974"/>
              <a:gd name="T81" fmla="*/ 2147483647 h 415"/>
              <a:gd name="T82" fmla="*/ 2147483647 w 974"/>
              <a:gd name="T83" fmla="*/ 2147483647 h 415"/>
              <a:gd name="T84" fmla="*/ 2147483647 w 974"/>
              <a:gd name="T85" fmla="*/ 2147483647 h 415"/>
              <a:gd name="T86" fmla="*/ 2147483647 w 974"/>
              <a:gd name="T87" fmla="*/ 2147483647 h 415"/>
              <a:gd name="T88" fmla="*/ 2147483647 w 974"/>
              <a:gd name="T89" fmla="*/ 2147483647 h 415"/>
              <a:gd name="T90" fmla="*/ 2147483647 w 974"/>
              <a:gd name="T91" fmla="*/ 2147483647 h 415"/>
              <a:gd name="T92" fmla="*/ 2147483647 w 974"/>
              <a:gd name="T93" fmla="*/ 2147483647 h 415"/>
              <a:gd name="T94" fmla="*/ 2147483647 w 974"/>
              <a:gd name="T95" fmla="*/ 2147483647 h 415"/>
              <a:gd name="T96" fmla="*/ 2147483647 w 974"/>
              <a:gd name="T97" fmla="*/ 2147483647 h 415"/>
              <a:gd name="T98" fmla="*/ 2147483647 w 974"/>
              <a:gd name="T99" fmla="*/ 2147483647 h 415"/>
              <a:gd name="T100" fmla="*/ 2147483647 w 974"/>
              <a:gd name="T101" fmla="*/ 2147483647 h 415"/>
              <a:gd name="T102" fmla="*/ 2147483647 w 974"/>
              <a:gd name="T103" fmla="*/ 2147483647 h 415"/>
              <a:gd name="T104" fmla="*/ 2147483647 w 974"/>
              <a:gd name="T105" fmla="*/ 2147483647 h 415"/>
              <a:gd name="T106" fmla="*/ 2147483647 w 974"/>
              <a:gd name="T107" fmla="*/ 2147483647 h 415"/>
              <a:gd name="T108" fmla="*/ 2147483647 w 974"/>
              <a:gd name="T109" fmla="*/ 2147483647 h 415"/>
              <a:gd name="T110" fmla="*/ 2147483647 w 974"/>
              <a:gd name="T111" fmla="*/ 2147483647 h 415"/>
              <a:gd name="T112" fmla="*/ 2147483647 w 974"/>
              <a:gd name="T113" fmla="*/ 2147483647 h 415"/>
              <a:gd name="T114" fmla="*/ 2147483647 w 974"/>
              <a:gd name="T115" fmla="*/ 2147483647 h 415"/>
              <a:gd name="T116" fmla="*/ 2147483647 w 974"/>
              <a:gd name="T117" fmla="*/ 2147483647 h 415"/>
              <a:gd name="T118" fmla="*/ 2147483647 w 974"/>
              <a:gd name="T119" fmla="*/ 2147483647 h 415"/>
              <a:gd name="T120" fmla="*/ 2147483647 w 974"/>
              <a:gd name="T121" fmla="*/ 0 h 41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974"/>
              <a:gd name="T184" fmla="*/ 0 h 415"/>
              <a:gd name="T185" fmla="*/ 974 w 974"/>
              <a:gd name="T186" fmla="*/ 415 h 41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974" h="415">
                <a:moveTo>
                  <a:pt x="0" y="415"/>
                </a:moveTo>
                <a:lnTo>
                  <a:pt x="2" y="415"/>
                </a:lnTo>
                <a:lnTo>
                  <a:pt x="4" y="415"/>
                </a:lnTo>
                <a:lnTo>
                  <a:pt x="6" y="415"/>
                </a:lnTo>
                <a:lnTo>
                  <a:pt x="8" y="415"/>
                </a:lnTo>
                <a:lnTo>
                  <a:pt x="10" y="415"/>
                </a:lnTo>
                <a:lnTo>
                  <a:pt x="12" y="415"/>
                </a:lnTo>
                <a:lnTo>
                  <a:pt x="14" y="415"/>
                </a:lnTo>
                <a:lnTo>
                  <a:pt x="16" y="415"/>
                </a:lnTo>
                <a:lnTo>
                  <a:pt x="18" y="415"/>
                </a:lnTo>
                <a:lnTo>
                  <a:pt x="20" y="415"/>
                </a:lnTo>
                <a:lnTo>
                  <a:pt x="22" y="415"/>
                </a:lnTo>
                <a:lnTo>
                  <a:pt x="24" y="415"/>
                </a:lnTo>
                <a:lnTo>
                  <a:pt x="26" y="415"/>
                </a:lnTo>
                <a:lnTo>
                  <a:pt x="28" y="415"/>
                </a:lnTo>
                <a:lnTo>
                  <a:pt x="30" y="415"/>
                </a:lnTo>
                <a:lnTo>
                  <a:pt x="32" y="415"/>
                </a:lnTo>
                <a:lnTo>
                  <a:pt x="34" y="415"/>
                </a:lnTo>
                <a:lnTo>
                  <a:pt x="36" y="415"/>
                </a:lnTo>
                <a:lnTo>
                  <a:pt x="38" y="415"/>
                </a:lnTo>
                <a:lnTo>
                  <a:pt x="40" y="415"/>
                </a:lnTo>
                <a:lnTo>
                  <a:pt x="42" y="415"/>
                </a:lnTo>
                <a:lnTo>
                  <a:pt x="44" y="415"/>
                </a:lnTo>
                <a:lnTo>
                  <a:pt x="46" y="415"/>
                </a:lnTo>
                <a:lnTo>
                  <a:pt x="48" y="415"/>
                </a:lnTo>
                <a:lnTo>
                  <a:pt x="50" y="415"/>
                </a:lnTo>
                <a:lnTo>
                  <a:pt x="52" y="415"/>
                </a:lnTo>
                <a:lnTo>
                  <a:pt x="54" y="415"/>
                </a:lnTo>
                <a:lnTo>
                  <a:pt x="56" y="415"/>
                </a:lnTo>
                <a:lnTo>
                  <a:pt x="58" y="415"/>
                </a:lnTo>
                <a:lnTo>
                  <a:pt x="60" y="415"/>
                </a:lnTo>
                <a:lnTo>
                  <a:pt x="62" y="415"/>
                </a:lnTo>
                <a:lnTo>
                  <a:pt x="64" y="415"/>
                </a:lnTo>
                <a:lnTo>
                  <a:pt x="66" y="415"/>
                </a:lnTo>
                <a:lnTo>
                  <a:pt x="68" y="415"/>
                </a:lnTo>
                <a:lnTo>
                  <a:pt x="70" y="415"/>
                </a:lnTo>
                <a:lnTo>
                  <a:pt x="72" y="415"/>
                </a:lnTo>
                <a:lnTo>
                  <a:pt x="74" y="415"/>
                </a:lnTo>
                <a:lnTo>
                  <a:pt x="76" y="415"/>
                </a:lnTo>
                <a:lnTo>
                  <a:pt x="78" y="415"/>
                </a:lnTo>
                <a:lnTo>
                  <a:pt x="80" y="414"/>
                </a:lnTo>
                <a:lnTo>
                  <a:pt x="82" y="414"/>
                </a:lnTo>
                <a:lnTo>
                  <a:pt x="84" y="414"/>
                </a:lnTo>
                <a:lnTo>
                  <a:pt x="86" y="414"/>
                </a:lnTo>
                <a:lnTo>
                  <a:pt x="88" y="414"/>
                </a:lnTo>
                <a:lnTo>
                  <a:pt x="90" y="414"/>
                </a:lnTo>
                <a:lnTo>
                  <a:pt x="92" y="414"/>
                </a:lnTo>
                <a:lnTo>
                  <a:pt x="94" y="414"/>
                </a:lnTo>
                <a:lnTo>
                  <a:pt x="96" y="414"/>
                </a:lnTo>
                <a:lnTo>
                  <a:pt x="98" y="414"/>
                </a:lnTo>
                <a:lnTo>
                  <a:pt x="100" y="414"/>
                </a:lnTo>
                <a:lnTo>
                  <a:pt x="102" y="414"/>
                </a:lnTo>
                <a:lnTo>
                  <a:pt x="104" y="414"/>
                </a:lnTo>
                <a:lnTo>
                  <a:pt x="106" y="414"/>
                </a:lnTo>
                <a:lnTo>
                  <a:pt x="108" y="414"/>
                </a:lnTo>
                <a:lnTo>
                  <a:pt x="110" y="414"/>
                </a:lnTo>
                <a:lnTo>
                  <a:pt x="112" y="414"/>
                </a:lnTo>
                <a:lnTo>
                  <a:pt x="114" y="414"/>
                </a:lnTo>
                <a:lnTo>
                  <a:pt x="116" y="414"/>
                </a:lnTo>
                <a:lnTo>
                  <a:pt x="118" y="414"/>
                </a:lnTo>
                <a:lnTo>
                  <a:pt x="120" y="414"/>
                </a:lnTo>
                <a:lnTo>
                  <a:pt x="122" y="414"/>
                </a:lnTo>
                <a:lnTo>
                  <a:pt x="124" y="414"/>
                </a:lnTo>
                <a:lnTo>
                  <a:pt x="126" y="414"/>
                </a:lnTo>
                <a:lnTo>
                  <a:pt x="128" y="414"/>
                </a:lnTo>
                <a:lnTo>
                  <a:pt x="130" y="414"/>
                </a:lnTo>
                <a:lnTo>
                  <a:pt x="132" y="414"/>
                </a:lnTo>
                <a:lnTo>
                  <a:pt x="134" y="414"/>
                </a:lnTo>
                <a:lnTo>
                  <a:pt x="136" y="414"/>
                </a:lnTo>
                <a:lnTo>
                  <a:pt x="138" y="414"/>
                </a:lnTo>
                <a:lnTo>
                  <a:pt x="140" y="413"/>
                </a:lnTo>
                <a:lnTo>
                  <a:pt x="142" y="413"/>
                </a:lnTo>
                <a:lnTo>
                  <a:pt x="144" y="413"/>
                </a:lnTo>
                <a:lnTo>
                  <a:pt x="146" y="413"/>
                </a:lnTo>
                <a:lnTo>
                  <a:pt x="148" y="413"/>
                </a:lnTo>
                <a:lnTo>
                  <a:pt x="150" y="413"/>
                </a:lnTo>
                <a:lnTo>
                  <a:pt x="152" y="413"/>
                </a:lnTo>
                <a:lnTo>
                  <a:pt x="154" y="413"/>
                </a:lnTo>
                <a:lnTo>
                  <a:pt x="156" y="413"/>
                </a:lnTo>
                <a:lnTo>
                  <a:pt x="158" y="413"/>
                </a:lnTo>
                <a:lnTo>
                  <a:pt x="160" y="413"/>
                </a:lnTo>
                <a:lnTo>
                  <a:pt x="162" y="413"/>
                </a:lnTo>
                <a:lnTo>
                  <a:pt x="164" y="413"/>
                </a:lnTo>
                <a:lnTo>
                  <a:pt x="166" y="413"/>
                </a:lnTo>
                <a:lnTo>
                  <a:pt x="168" y="413"/>
                </a:lnTo>
                <a:lnTo>
                  <a:pt x="170" y="413"/>
                </a:lnTo>
                <a:lnTo>
                  <a:pt x="172" y="413"/>
                </a:lnTo>
                <a:lnTo>
                  <a:pt x="174" y="413"/>
                </a:lnTo>
                <a:lnTo>
                  <a:pt x="176" y="413"/>
                </a:lnTo>
                <a:lnTo>
                  <a:pt x="178" y="413"/>
                </a:lnTo>
                <a:lnTo>
                  <a:pt x="180" y="413"/>
                </a:lnTo>
                <a:lnTo>
                  <a:pt x="182" y="413"/>
                </a:lnTo>
                <a:lnTo>
                  <a:pt x="184" y="413"/>
                </a:lnTo>
                <a:lnTo>
                  <a:pt x="186" y="412"/>
                </a:lnTo>
                <a:lnTo>
                  <a:pt x="188" y="412"/>
                </a:lnTo>
                <a:lnTo>
                  <a:pt x="190" y="412"/>
                </a:lnTo>
                <a:lnTo>
                  <a:pt x="192" y="412"/>
                </a:lnTo>
                <a:lnTo>
                  <a:pt x="194" y="412"/>
                </a:lnTo>
                <a:lnTo>
                  <a:pt x="196" y="412"/>
                </a:lnTo>
                <a:lnTo>
                  <a:pt x="198" y="412"/>
                </a:lnTo>
                <a:lnTo>
                  <a:pt x="200" y="412"/>
                </a:lnTo>
                <a:lnTo>
                  <a:pt x="202" y="412"/>
                </a:lnTo>
                <a:lnTo>
                  <a:pt x="204" y="412"/>
                </a:lnTo>
                <a:lnTo>
                  <a:pt x="206" y="412"/>
                </a:lnTo>
                <a:lnTo>
                  <a:pt x="208" y="412"/>
                </a:lnTo>
                <a:lnTo>
                  <a:pt x="210" y="412"/>
                </a:lnTo>
                <a:lnTo>
                  <a:pt x="212" y="412"/>
                </a:lnTo>
                <a:lnTo>
                  <a:pt x="214" y="412"/>
                </a:lnTo>
                <a:lnTo>
                  <a:pt x="216" y="412"/>
                </a:lnTo>
                <a:lnTo>
                  <a:pt x="218" y="412"/>
                </a:lnTo>
                <a:lnTo>
                  <a:pt x="220" y="412"/>
                </a:lnTo>
                <a:lnTo>
                  <a:pt x="222" y="411"/>
                </a:lnTo>
                <a:lnTo>
                  <a:pt x="224" y="411"/>
                </a:lnTo>
                <a:lnTo>
                  <a:pt x="226" y="411"/>
                </a:lnTo>
                <a:lnTo>
                  <a:pt x="228" y="411"/>
                </a:lnTo>
                <a:lnTo>
                  <a:pt x="230" y="411"/>
                </a:lnTo>
                <a:lnTo>
                  <a:pt x="232" y="411"/>
                </a:lnTo>
                <a:lnTo>
                  <a:pt x="234" y="411"/>
                </a:lnTo>
                <a:lnTo>
                  <a:pt x="236" y="411"/>
                </a:lnTo>
                <a:lnTo>
                  <a:pt x="238" y="411"/>
                </a:lnTo>
                <a:lnTo>
                  <a:pt x="240" y="411"/>
                </a:lnTo>
                <a:lnTo>
                  <a:pt x="242" y="411"/>
                </a:lnTo>
                <a:lnTo>
                  <a:pt x="244" y="411"/>
                </a:lnTo>
                <a:lnTo>
                  <a:pt x="246" y="411"/>
                </a:lnTo>
                <a:lnTo>
                  <a:pt x="248" y="411"/>
                </a:lnTo>
                <a:lnTo>
                  <a:pt x="250" y="410"/>
                </a:lnTo>
                <a:lnTo>
                  <a:pt x="252" y="410"/>
                </a:lnTo>
                <a:lnTo>
                  <a:pt x="254" y="410"/>
                </a:lnTo>
                <a:lnTo>
                  <a:pt x="256" y="410"/>
                </a:lnTo>
                <a:lnTo>
                  <a:pt x="258" y="410"/>
                </a:lnTo>
                <a:lnTo>
                  <a:pt x="260" y="410"/>
                </a:lnTo>
                <a:lnTo>
                  <a:pt x="262" y="410"/>
                </a:lnTo>
                <a:lnTo>
                  <a:pt x="264" y="410"/>
                </a:lnTo>
                <a:lnTo>
                  <a:pt x="266" y="410"/>
                </a:lnTo>
                <a:lnTo>
                  <a:pt x="268" y="410"/>
                </a:lnTo>
                <a:lnTo>
                  <a:pt x="270" y="410"/>
                </a:lnTo>
                <a:lnTo>
                  <a:pt x="272" y="410"/>
                </a:lnTo>
                <a:lnTo>
                  <a:pt x="274" y="410"/>
                </a:lnTo>
                <a:lnTo>
                  <a:pt x="276" y="409"/>
                </a:lnTo>
                <a:lnTo>
                  <a:pt x="278" y="409"/>
                </a:lnTo>
                <a:lnTo>
                  <a:pt x="280" y="409"/>
                </a:lnTo>
                <a:lnTo>
                  <a:pt x="282" y="409"/>
                </a:lnTo>
                <a:lnTo>
                  <a:pt x="284" y="409"/>
                </a:lnTo>
                <a:lnTo>
                  <a:pt x="286" y="409"/>
                </a:lnTo>
                <a:lnTo>
                  <a:pt x="288" y="409"/>
                </a:lnTo>
                <a:lnTo>
                  <a:pt x="290" y="409"/>
                </a:lnTo>
                <a:lnTo>
                  <a:pt x="292" y="409"/>
                </a:lnTo>
                <a:lnTo>
                  <a:pt x="294" y="409"/>
                </a:lnTo>
                <a:lnTo>
                  <a:pt x="296" y="409"/>
                </a:lnTo>
                <a:lnTo>
                  <a:pt x="298" y="408"/>
                </a:lnTo>
                <a:lnTo>
                  <a:pt x="300" y="408"/>
                </a:lnTo>
                <a:lnTo>
                  <a:pt x="302" y="408"/>
                </a:lnTo>
                <a:lnTo>
                  <a:pt x="304" y="408"/>
                </a:lnTo>
                <a:lnTo>
                  <a:pt x="306" y="408"/>
                </a:lnTo>
                <a:lnTo>
                  <a:pt x="308" y="408"/>
                </a:lnTo>
                <a:lnTo>
                  <a:pt x="310" y="408"/>
                </a:lnTo>
                <a:lnTo>
                  <a:pt x="312" y="408"/>
                </a:lnTo>
                <a:lnTo>
                  <a:pt x="314" y="408"/>
                </a:lnTo>
                <a:lnTo>
                  <a:pt x="316" y="408"/>
                </a:lnTo>
                <a:lnTo>
                  <a:pt x="318" y="407"/>
                </a:lnTo>
                <a:lnTo>
                  <a:pt x="320" y="407"/>
                </a:lnTo>
                <a:lnTo>
                  <a:pt x="322" y="407"/>
                </a:lnTo>
                <a:lnTo>
                  <a:pt x="324" y="407"/>
                </a:lnTo>
                <a:lnTo>
                  <a:pt x="326" y="407"/>
                </a:lnTo>
                <a:lnTo>
                  <a:pt x="328" y="407"/>
                </a:lnTo>
                <a:lnTo>
                  <a:pt x="330" y="407"/>
                </a:lnTo>
                <a:lnTo>
                  <a:pt x="332" y="407"/>
                </a:lnTo>
                <a:lnTo>
                  <a:pt x="334" y="407"/>
                </a:lnTo>
                <a:lnTo>
                  <a:pt x="336" y="406"/>
                </a:lnTo>
                <a:lnTo>
                  <a:pt x="338" y="406"/>
                </a:lnTo>
                <a:lnTo>
                  <a:pt x="340" y="406"/>
                </a:lnTo>
                <a:lnTo>
                  <a:pt x="342" y="406"/>
                </a:lnTo>
                <a:lnTo>
                  <a:pt x="344" y="406"/>
                </a:lnTo>
                <a:lnTo>
                  <a:pt x="346" y="406"/>
                </a:lnTo>
                <a:lnTo>
                  <a:pt x="348" y="406"/>
                </a:lnTo>
                <a:lnTo>
                  <a:pt x="350" y="406"/>
                </a:lnTo>
                <a:lnTo>
                  <a:pt x="352" y="405"/>
                </a:lnTo>
                <a:lnTo>
                  <a:pt x="354" y="405"/>
                </a:lnTo>
                <a:lnTo>
                  <a:pt x="356" y="405"/>
                </a:lnTo>
                <a:lnTo>
                  <a:pt x="358" y="405"/>
                </a:lnTo>
                <a:lnTo>
                  <a:pt x="360" y="405"/>
                </a:lnTo>
                <a:lnTo>
                  <a:pt x="362" y="405"/>
                </a:lnTo>
                <a:lnTo>
                  <a:pt x="364" y="405"/>
                </a:lnTo>
                <a:lnTo>
                  <a:pt x="366" y="404"/>
                </a:lnTo>
                <a:lnTo>
                  <a:pt x="368" y="404"/>
                </a:lnTo>
                <a:lnTo>
                  <a:pt x="370" y="404"/>
                </a:lnTo>
                <a:lnTo>
                  <a:pt x="372" y="404"/>
                </a:lnTo>
                <a:lnTo>
                  <a:pt x="374" y="404"/>
                </a:lnTo>
                <a:lnTo>
                  <a:pt x="376" y="404"/>
                </a:lnTo>
                <a:lnTo>
                  <a:pt x="378" y="404"/>
                </a:lnTo>
                <a:lnTo>
                  <a:pt x="380" y="403"/>
                </a:lnTo>
                <a:lnTo>
                  <a:pt x="382" y="403"/>
                </a:lnTo>
                <a:lnTo>
                  <a:pt x="384" y="403"/>
                </a:lnTo>
                <a:lnTo>
                  <a:pt x="386" y="403"/>
                </a:lnTo>
                <a:lnTo>
                  <a:pt x="388" y="403"/>
                </a:lnTo>
                <a:lnTo>
                  <a:pt x="390" y="403"/>
                </a:lnTo>
                <a:lnTo>
                  <a:pt x="392" y="402"/>
                </a:lnTo>
                <a:lnTo>
                  <a:pt x="394" y="402"/>
                </a:lnTo>
                <a:lnTo>
                  <a:pt x="396" y="402"/>
                </a:lnTo>
                <a:lnTo>
                  <a:pt x="398" y="402"/>
                </a:lnTo>
                <a:lnTo>
                  <a:pt x="400" y="402"/>
                </a:lnTo>
                <a:lnTo>
                  <a:pt x="402" y="402"/>
                </a:lnTo>
                <a:lnTo>
                  <a:pt x="404" y="401"/>
                </a:lnTo>
                <a:lnTo>
                  <a:pt x="406" y="401"/>
                </a:lnTo>
                <a:lnTo>
                  <a:pt x="408" y="401"/>
                </a:lnTo>
                <a:lnTo>
                  <a:pt x="410" y="401"/>
                </a:lnTo>
                <a:lnTo>
                  <a:pt x="412" y="401"/>
                </a:lnTo>
                <a:lnTo>
                  <a:pt x="414" y="400"/>
                </a:lnTo>
                <a:lnTo>
                  <a:pt x="416" y="400"/>
                </a:lnTo>
                <a:lnTo>
                  <a:pt x="418" y="400"/>
                </a:lnTo>
                <a:lnTo>
                  <a:pt x="420" y="400"/>
                </a:lnTo>
                <a:lnTo>
                  <a:pt x="422" y="400"/>
                </a:lnTo>
                <a:lnTo>
                  <a:pt x="424" y="399"/>
                </a:lnTo>
                <a:lnTo>
                  <a:pt x="426" y="399"/>
                </a:lnTo>
                <a:lnTo>
                  <a:pt x="428" y="399"/>
                </a:lnTo>
                <a:lnTo>
                  <a:pt x="430" y="399"/>
                </a:lnTo>
                <a:lnTo>
                  <a:pt x="432" y="399"/>
                </a:lnTo>
                <a:lnTo>
                  <a:pt x="434" y="398"/>
                </a:lnTo>
                <a:lnTo>
                  <a:pt x="436" y="398"/>
                </a:lnTo>
                <a:lnTo>
                  <a:pt x="438" y="398"/>
                </a:lnTo>
                <a:lnTo>
                  <a:pt x="440" y="398"/>
                </a:lnTo>
                <a:lnTo>
                  <a:pt x="442" y="398"/>
                </a:lnTo>
                <a:lnTo>
                  <a:pt x="444" y="397"/>
                </a:lnTo>
                <a:lnTo>
                  <a:pt x="446" y="397"/>
                </a:lnTo>
                <a:lnTo>
                  <a:pt x="448" y="397"/>
                </a:lnTo>
                <a:lnTo>
                  <a:pt x="450" y="397"/>
                </a:lnTo>
                <a:lnTo>
                  <a:pt x="452" y="396"/>
                </a:lnTo>
                <a:lnTo>
                  <a:pt x="454" y="396"/>
                </a:lnTo>
                <a:lnTo>
                  <a:pt x="456" y="396"/>
                </a:lnTo>
                <a:lnTo>
                  <a:pt x="458" y="396"/>
                </a:lnTo>
                <a:lnTo>
                  <a:pt x="460" y="395"/>
                </a:lnTo>
                <a:lnTo>
                  <a:pt x="462" y="395"/>
                </a:lnTo>
                <a:lnTo>
                  <a:pt x="464" y="395"/>
                </a:lnTo>
                <a:lnTo>
                  <a:pt x="466" y="395"/>
                </a:lnTo>
                <a:lnTo>
                  <a:pt x="468" y="394"/>
                </a:lnTo>
                <a:lnTo>
                  <a:pt x="470" y="394"/>
                </a:lnTo>
                <a:lnTo>
                  <a:pt x="472" y="394"/>
                </a:lnTo>
                <a:lnTo>
                  <a:pt x="474" y="394"/>
                </a:lnTo>
                <a:lnTo>
                  <a:pt x="476" y="393"/>
                </a:lnTo>
                <a:lnTo>
                  <a:pt x="478" y="393"/>
                </a:lnTo>
                <a:lnTo>
                  <a:pt x="480" y="393"/>
                </a:lnTo>
                <a:lnTo>
                  <a:pt x="482" y="393"/>
                </a:lnTo>
                <a:lnTo>
                  <a:pt x="484" y="392"/>
                </a:lnTo>
                <a:lnTo>
                  <a:pt x="486" y="392"/>
                </a:lnTo>
                <a:lnTo>
                  <a:pt x="488" y="392"/>
                </a:lnTo>
                <a:lnTo>
                  <a:pt x="490" y="391"/>
                </a:lnTo>
                <a:lnTo>
                  <a:pt x="492" y="391"/>
                </a:lnTo>
                <a:lnTo>
                  <a:pt x="494" y="391"/>
                </a:lnTo>
                <a:lnTo>
                  <a:pt x="496" y="390"/>
                </a:lnTo>
                <a:lnTo>
                  <a:pt x="498" y="390"/>
                </a:lnTo>
                <a:lnTo>
                  <a:pt x="500" y="390"/>
                </a:lnTo>
                <a:lnTo>
                  <a:pt x="502" y="390"/>
                </a:lnTo>
                <a:lnTo>
                  <a:pt x="504" y="389"/>
                </a:lnTo>
                <a:lnTo>
                  <a:pt x="506" y="389"/>
                </a:lnTo>
                <a:lnTo>
                  <a:pt x="508" y="389"/>
                </a:lnTo>
                <a:lnTo>
                  <a:pt x="510" y="388"/>
                </a:lnTo>
                <a:lnTo>
                  <a:pt x="512" y="388"/>
                </a:lnTo>
                <a:lnTo>
                  <a:pt x="514" y="388"/>
                </a:lnTo>
                <a:lnTo>
                  <a:pt x="516" y="387"/>
                </a:lnTo>
                <a:lnTo>
                  <a:pt x="518" y="387"/>
                </a:lnTo>
                <a:lnTo>
                  <a:pt x="520" y="387"/>
                </a:lnTo>
                <a:lnTo>
                  <a:pt x="522" y="386"/>
                </a:lnTo>
                <a:lnTo>
                  <a:pt x="524" y="386"/>
                </a:lnTo>
                <a:lnTo>
                  <a:pt x="526" y="385"/>
                </a:lnTo>
                <a:lnTo>
                  <a:pt x="528" y="385"/>
                </a:lnTo>
                <a:lnTo>
                  <a:pt x="530" y="385"/>
                </a:lnTo>
                <a:lnTo>
                  <a:pt x="532" y="384"/>
                </a:lnTo>
                <a:lnTo>
                  <a:pt x="534" y="384"/>
                </a:lnTo>
                <a:lnTo>
                  <a:pt x="536" y="384"/>
                </a:lnTo>
                <a:lnTo>
                  <a:pt x="538" y="383"/>
                </a:lnTo>
                <a:lnTo>
                  <a:pt x="540" y="383"/>
                </a:lnTo>
                <a:lnTo>
                  <a:pt x="542" y="382"/>
                </a:lnTo>
                <a:lnTo>
                  <a:pt x="544" y="382"/>
                </a:lnTo>
                <a:lnTo>
                  <a:pt x="546" y="382"/>
                </a:lnTo>
                <a:lnTo>
                  <a:pt x="548" y="381"/>
                </a:lnTo>
                <a:lnTo>
                  <a:pt x="550" y="381"/>
                </a:lnTo>
                <a:lnTo>
                  <a:pt x="552" y="380"/>
                </a:lnTo>
                <a:lnTo>
                  <a:pt x="554" y="380"/>
                </a:lnTo>
                <a:lnTo>
                  <a:pt x="556" y="380"/>
                </a:lnTo>
                <a:lnTo>
                  <a:pt x="558" y="379"/>
                </a:lnTo>
                <a:lnTo>
                  <a:pt x="560" y="379"/>
                </a:lnTo>
                <a:lnTo>
                  <a:pt x="562" y="378"/>
                </a:lnTo>
                <a:lnTo>
                  <a:pt x="564" y="378"/>
                </a:lnTo>
                <a:lnTo>
                  <a:pt x="566" y="377"/>
                </a:lnTo>
                <a:lnTo>
                  <a:pt x="568" y="377"/>
                </a:lnTo>
                <a:lnTo>
                  <a:pt x="570" y="376"/>
                </a:lnTo>
                <a:lnTo>
                  <a:pt x="572" y="376"/>
                </a:lnTo>
                <a:lnTo>
                  <a:pt x="574" y="375"/>
                </a:lnTo>
                <a:lnTo>
                  <a:pt x="576" y="375"/>
                </a:lnTo>
                <a:lnTo>
                  <a:pt x="578" y="375"/>
                </a:lnTo>
                <a:lnTo>
                  <a:pt x="580" y="374"/>
                </a:lnTo>
                <a:lnTo>
                  <a:pt x="582" y="374"/>
                </a:lnTo>
                <a:lnTo>
                  <a:pt x="584" y="373"/>
                </a:lnTo>
                <a:lnTo>
                  <a:pt x="586" y="373"/>
                </a:lnTo>
                <a:lnTo>
                  <a:pt x="588" y="372"/>
                </a:lnTo>
                <a:lnTo>
                  <a:pt x="590" y="371"/>
                </a:lnTo>
                <a:lnTo>
                  <a:pt x="592" y="371"/>
                </a:lnTo>
                <a:lnTo>
                  <a:pt x="594" y="370"/>
                </a:lnTo>
                <a:lnTo>
                  <a:pt x="596" y="370"/>
                </a:lnTo>
                <a:lnTo>
                  <a:pt x="598" y="369"/>
                </a:lnTo>
                <a:lnTo>
                  <a:pt x="600" y="369"/>
                </a:lnTo>
                <a:lnTo>
                  <a:pt x="602" y="368"/>
                </a:lnTo>
                <a:lnTo>
                  <a:pt x="604" y="368"/>
                </a:lnTo>
                <a:lnTo>
                  <a:pt x="606" y="367"/>
                </a:lnTo>
                <a:lnTo>
                  <a:pt x="608" y="366"/>
                </a:lnTo>
                <a:lnTo>
                  <a:pt x="610" y="366"/>
                </a:lnTo>
                <a:lnTo>
                  <a:pt x="612" y="365"/>
                </a:lnTo>
                <a:lnTo>
                  <a:pt x="614" y="365"/>
                </a:lnTo>
                <a:lnTo>
                  <a:pt x="616" y="364"/>
                </a:lnTo>
                <a:lnTo>
                  <a:pt x="618" y="363"/>
                </a:lnTo>
                <a:lnTo>
                  <a:pt x="620" y="363"/>
                </a:lnTo>
                <a:lnTo>
                  <a:pt x="622" y="362"/>
                </a:lnTo>
                <a:lnTo>
                  <a:pt x="624" y="362"/>
                </a:lnTo>
                <a:lnTo>
                  <a:pt x="626" y="361"/>
                </a:lnTo>
                <a:lnTo>
                  <a:pt x="628" y="360"/>
                </a:lnTo>
                <a:lnTo>
                  <a:pt x="630" y="360"/>
                </a:lnTo>
                <a:lnTo>
                  <a:pt x="632" y="359"/>
                </a:lnTo>
                <a:lnTo>
                  <a:pt x="634" y="358"/>
                </a:lnTo>
                <a:lnTo>
                  <a:pt x="636" y="358"/>
                </a:lnTo>
                <a:lnTo>
                  <a:pt x="638" y="357"/>
                </a:lnTo>
                <a:lnTo>
                  <a:pt x="640" y="356"/>
                </a:lnTo>
                <a:lnTo>
                  <a:pt x="642" y="356"/>
                </a:lnTo>
                <a:lnTo>
                  <a:pt x="644" y="355"/>
                </a:lnTo>
                <a:lnTo>
                  <a:pt x="646" y="354"/>
                </a:lnTo>
                <a:lnTo>
                  <a:pt x="648" y="353"/>
                </a:lnTo>
                <a:lnTo>
                  <a:pt x="650" y="353"/>
                </a:lnTo>
                <a:lnTo>
                  <a:pt x="652" y="352"/>
                </a:lnTo>
                <a:lnTo>
                  <a:pt x="654" y="351"/>
                </a:lnTo>
                <a:lnTo>
                  <a:pt x="656" y="350"/>
                </a:lnTo>
                <a:lnTo>
                  <a:pt x="658" y="350"/>
                </a:lnTo>
                <a:lnTo>
                  <a:pt x="660" y="349"/>
                </a:lnTo>
                <a:lnTo>
                  <a:pt x="662" y="348"/>
                </a:lnTo>
                <a:lnTo>
                  <a:pt x="664" y="347"/>
                </a:lnTo>
                <a:lnTo>
                  <a:pt x="666" y="346"/>
                </a:lnTo>
                <a:lnTo>
                  <a:pt x="668" y="346"/>
                </a:lnTo>
                <a:lnTo>
                  <a:pt x="670" y="345"/>
                </a:lnTo>
                <a:lnTo>
                  <a:pt x="672" y="344"/>
                </a:lnTo>
                <a:lnTo>
                  <a:pt x="674" y="343"/>
                </a:lnTo>
                <a:lnTo>
                  <a:pt x="676" y="342"/>
                </a:lnTo>
                <a:lnTo>
                  <a:pt x="678" y="341"/>
                </a:lnTo>
                <a:lnTo>
                  <a:pt x="680" y="341"/>
                </a:lnTo>
                <a:lnTo>
                  <a:pt x="682" y="340"/>
                </a:lnTo>
                <a:lnTo>
                  <a:pt x="684" y="339"/>
                </a:lnTo>
                <a:lnTo>
                  <a:pt x="686" y="338"/>
                </a:lnTo>
                <a:lnTo>
                  <a:pt x="688" y="337"/>
                </a:lnTo>
                <a:lnTo>
                  <a:pt x="690" y="336"/>
                </a:lnTo>
                <a:lnTo>
                  <a:pt x="692" y="335"/>
                </a:lnTo>
                <a:lnTo>
                  <a:pt x="694" y="334"/>
                </a:lnTo>
                <a:lnTo>
                  <a:pt x="696" y="333"/>
                </a:lnTo>
                <a:lnTo>
                  <a:pt x="698" y="332"/>
                </a:lnTo>
                <a:lnTo>
                  <a:pt x="700" y="331"/>
                </a:lnTo>
                <a:lnTo>
                  <a:pt x="702" y="330"/>
                </a:lnTo>
                <a:lnTo>
                  <a:pt x="704" y="329"/>
                </a:lnTo>
                <a:lnTo>
                  <a:pt x="706" y="328"/>
                </a:lnTo>
                <a:lnTo>
                  <a:pt x="708" y="327"/>
                </a:lnTo>
                <a:lnTo>
                  <a:pt x="710" y="326"/>
                </a:lnTo>
                <a:lnTo>
                  <a:pt x="712" y="325"/>
                </a:lnTo>
                <a:lnTo>
                  <a:pt x="714" y="324"/>
                </a:lnTo>
                <a:lnTo>
                  <a:pt x="716" y="323"/>
                </a:lnTo>
                <a:lnTo>
                  <a:pt x="718" y="322"/>
                </a:lnTo>
                <a:lnTo>
                  <a:pt x="720" y="321"/>
                </a:lnTo>
                <a:lnTo>
                  <a:pt x="722" y="320"/>
                </a:lnTo>
                <a:lnTo>
                  <a:pt x="724" y="318"/>
                </a:lnTo>
                <a:lnTo>
                  <a:pt x="726" y="317"/>
                </a:lnTo>
                <a:lnTo>
                  <a:pt x="728" y="316"/>
                </a:lnTo>
                <a:lnTo>
                  <a:pt x="730" y="315"/>
                </a:lnTo>
                <a:lnTo>
                  <a:pt x="732" y="314"/>
                </a:lnTo>
                <a:lnTo>
                  <a:pt x="734" y="313"/>
                </a:lnTo>
                <a:lnTo>
                  <a:pt x="736" y="311"/>
                </a:lnTo>
                <a:lnTo>
                  <a:pt x="738" y="310"/>
                </a:lnTo>
                <a:lnTo>
                  <a:pt x="740" y="309"/>
                </a:lnTo>
                <a:lnTo>
                  <a:pt x="742" y="308"/>
                </a:lnTo>
                <a:lnTo>
                  <a:pt x="744" y="306"/>
                </a:lnTo>
                <a:lnTo>
                  <a:pt x="746" y="305"/>
                </a:lnTo>
                <a:lnTo>
                  <a:pt x="748" y="304"/>
                </a:lnTo>
                <a:lnTo>
                  <a:pt x="750" y="302"/>
                </a:lnTo>
                <a:lnTo>
                  <a:pt x="752" y="301"/>
                </a:lnTo>
                <a:lnTo>
                  <a:pt x="754" y="300"/>
                </a:lnTo>
                <a:lnTo>
                  <a:pt x="756" y="298"/>
                </a:lnTo>
                <a:lnTo>
                  <a:pt x="758" y="297"/>
                </a:lnTo>
                <a:lnTo>
                  <a:pt x="760" y="296"/>
                </a:lnTo>
                <a:lnTo>
                  <a:pt x="762" y="294"/>
                </a:lnTo>
                <a:lnTo>
                  <a:pt x="764" y="293"/>
                </a:lnTo>
                <a:lnTo>
                  <a:pt x="766" y="291"/>
                </a:lnTo>
                <a:lnTo>
                  <a:pt x="768" y="290"/>
                </a:lnTo>
                <a:lnTo>
                  <a:pt x="770" y="288"/>
                </a:lnTo>
                <a:lnTo>
                  <a:pt x="772" y="287"/>
                </a:lnTo>
                <a:lnTo>
                  <a:pt x="774" y="285"/>
                </a:lnTo>
                <a:lnTo>
                  <a:pt x="776" y="284"/>
                </a:lnTo>
                <a:lnTo>
                  <a:pt x="778" y="282"/>
                </a:lnTo>
                <a:lnTo>
                  <a:pt x="780" y="281"/>
                </a:lnTo>
                <a:lnTo>
                  <a:pt x="782" y="279"/>
                </a:lnTo>
                <a:lnTo>
                  <a:pt x="784" y="278"/>
                </a:lnTo>
                <a:lnTo>
                  <a:pt x="786" y="276"/>
                </a:lnTo>
                <a:lnTo>
                  <a:pt x="788" y="274"/>
                </a:lnTo>
                <a:lnTo>
                  <a:pt x="790" y="273"/>
                </a:lnTo>
                <a:lnTo>
                  <a:pt x="792" y="271"/>
                </a:lnTo>
                <a:lnTo>
                  <a:pt x="794" y="269"/>
                </a:lnTo>
                <a:lnTo>
                  <a:pt x="796" y="268"/>
                </a:lnTo>
                <a:lnTo>
                  <a:pt x="798" y="266"/>
                </a:lnTo>
                <a:lnTo>
                  <a:pt x="800" y="264"/>
                </a:lnTo>
                <a:lnTo>
                  <a:pt x="802" y="262"/>
                </a:lnTo>
                <a:lnTo>
                  <a:pt x="804" y="261"/>
                </a:lnTo>
                <a:lnTo>
                  <a:pt x="806" y="259"/>
                </a:lnTo>
                <a:lnTo>
                  <a:pt x="808" y="257"/>
                </a:lnTo>
                <a:lnTo>
                  <a:pt x="810" y="255"/>
                </a:lnTo>
                <a:lnTo>
                  <a:pt x="812" y="253"/>
                </a:lnTo>
                <a:lnTo>
                  <a:pt x="814" y="251"/>
                </a:lnTo>
                <a:lnTo>
                  <a:pt x="816" y="249"/>
                </a:lnTo>
                <a:lnTo>
                  <a:pt x="818" y="247"/>
                </a:lnTo>
                <a:lnTo>
                  <a:pt x="820" y="245"/>
                </a:lnTo>
                <a:lnTo>
                  <a:pt x="822" y="243"/>
                </a:lnTo>
                <a:lnTo>
                  <a:pt x="824" y="241"/>
                </a:lnTo>
                <a:lnTo>
                  <a:pt x="826" y="239"/>
                </a:lnTo>
                <a:lnTo>
                  <a:pt x="828" y="237"/>
                </a:lnTo>
                <a:lnTo>
                  <a:pt x="830" y="235"/>
                </a:lnTo>
                <a:lnTo>
                  <a:pt x="832" y="233"/>
                </a:lnTo>
                <a:lnTo>
                  <a:pt x="834" y="231"/>
                </a:lnTo>
                <a:lnTo>
                  <a:pt x="836" y="229"/>
                </a:lnTo>
                <a:lnTo>
                  <a:pt x="838" y="227"/>
                </a:lnTo>
                <a:lnTo>
                  <a:pt x="840" y="224"/>
                </a:lnTo>
                <a:lnTo>
                  <a:pt x="842" y="222"/>
                </a:lnTo>
                <a:lnTo>
                  <a:pt x="844" y="220"/>
                </a:lnTo>
                <a:lnTo>
                  <a:pt x="846" y="218"/>
                </a:lnTo>
                <a:lnTo>
                  <a:pt x="848" y="215"/>
                </a:lnTo>
                <a:lnTo>
                  <a:pt x="850" y="213"/>
                </a:lnTo>
                <a:lnTo>
                  <a:pt x="852" y="211"/>
                </a:lnTo>
                <a:lnTo>
                  <a:pt x="854" y="208"/>
                </a:lnTo>
                <a:lnTo>
                  <a:pt x="856" y="206"/>
                </a:lnTo>
                <a:lnTo>
                  <a:pt x="858" y="203"/>
                </a:lnTo>
                <a:lnTo>
                  <a:pt x="860" y="201"/>
                </a:lnTo>
                <a:lnTo>
                  <a:pt x="862" y="198"/>
                </a:lnTo>
                <a:lnTo>
                  <a:pt x="864" y="196"/>
                </a:lnTo>
                <a:lnTo>
                  <a:pt x="866" y="193"/>
                </a:lnTo>
                <a:lnTo>
                  <a:pt x="868" y="191"/>
                </a:lnTo>
                <a:lnTo>
                  <a:pt x="870" y="188"/>
                </a:lnTo>
                <a:lnTo>
                  <a:pt x="872" y="185"/>
                </a:lnTo>
                <a:lnTo>
                  <a:pt x="874" y="183"/>
                </a:lnTo>
                <a:lnTo>
                  <a:pt x="876" y="180"/>
                </a:lnTo>
                <a:lnTo>
                  <a:pt x="878" y="177"/>
                </a:lnTo>
                <a:lnTo>
                  <a:pt x="880" y="174"/>
                </a:lnTo>
                <a:lnTo>
                  <a:pt x="882" y="172"/>
                </a:lnTo>
                <a:lnTo>
                  <a:pt x="884" y="169"/>
                </a:lnTo>
                <a:lnTo>
                  <a:pt x="886" y="166"/>
                </a:lnTo>
                <a:lnTo>
                  <a:pt x="888" y="163"/>
                </a:lnTo>
                <a:lnTo>
                  <a:pt x="890" y="160"/>
                </a:lnTo>
                <a:lnTo>
                  <a:pt x="892" y="157"/>
                </a:lnTo>
                <a:lnTo>
                  <a:pt x="894" y="154"/>
                </a:lnTo>
                <a:lnTo>
                  <a:pt x="896" y="151"/>
                </a:lnTo>
                <a:lnTo>
                  <a:pt x="898" y="148"/>
                </a:lnTo>
                <a:lnTo>
                  <a:pt x="900" y="145"/>
                </a:lnTo>
                <a:lnTo>
                  <a:pt x="902" y="142"/>
                </a:lnTo>
                <a:lnTo>
                  <a:pt x="904" y="138"/>
                </a:lnTo>
                <a:lnTo>
                  <a:pt x="906" y="135"/>
                </a:lnTo>
                <a:lnTo>
                  <a:pt x="908" y="132"/>
                </a:lnTo>
                <a:lnTo>
                  <a:pt x="910" y="129"/>
                </a:lnTo>
                <a:lnTo>
                  <a:pt x="912" y="125"/>
                </a:lnTo>
                <a:lnTo>
                  <a:pt x="914" y="122"/>
                </a:lnTo>
                <a:lnTo>
                  <a:pt x="916" y="118"/>
                </a:lnTo>
                <a:lnTo>
                  <a:pt x="918" y="115"/>
                </a:lnTo>
                <a:lnTo>
                  <a:pt x="920" y="111"/>
                </a:lnTo>
                <a:lnTo>
                  <a:pt x="922" y="108"/>
                </a:lnTo>
                <a:lnTo>
                  <a:pt x="924" y="104"/>
                </a:lnTo>
                <a:lnTo>
                  <a:pt x="926" y="101"/>
                </a:lnTo>
                <a:lnTo>
                  <a:pt x="928" y="97"/>
                </a:lnTo>
                <a:lnTo>
                  <a:pt x="930" y="93"/>
                </a:lnTo>
                <a:lnTo>
                  <a:pt x="932" y="90"/>
                </a:lnTo>
                <a:lnTo>
                  <a:pt x="934" y="86"/>
                </a:lnTo>
                <a:lnTo>
                  <a:pt x="936" y="82"/>
                </a:lnTo>
                <a:lnTo>
                  <a:pt x="938" y="78"/>
                </a:lnTo>
                <a:lnTo>
                  <a:pt x="940" y="74"/>
                </a:lnTo>
                <a:lnTo>
                  <a:pt x="942" y="70"/>
                </a:lnTo>
                <a:lnTo>
                  <a:pt x="944" y="66"/>
                </a:lnTo>
                <a:lnTo>
                  <a:pt x="946" y="62"/>
                </a:lnTo>
                <a:lnTo>
                  <a:pt x="948" y="58"/>
                </a:lnTo>
                <a:lnTo>
                  <a:pt x="950" y="54"/>
                </a:lnTo>
                <a:lnTo>
                  <a:pt x="952" y="49"/>
                </a:lnTo>
                <a:lnTo>
                  <a:pt x="954" y="45"/>
                </a:lnTo>
                <a:lnTo>
                  <a:pt x="956" y="41"/>
                </a:lnTo>
                <a:lnTo>
                  <a:pt x="958" y="36"/>
                </a:lnTo>
                <a:lnTo>
                  <a:pt x="960" y="32"/>
                </a:lnTo>
                <a:lnTo>
                  <a:pt x="962" y="28"/>
                </a:lnTo>
                <a:lnTo>
                  <a:pt x="964" y="23"/>
                </a:lnTo>
                <a:lnTo>
                  <a:pt x="966" y="18"/>
                </a:lnTo>
                <a:lnTo>
                  <a:pt x="968" y="14"/>
                </a:lnTo>
                <a:lnTo>
                  <a:pt x="970" y="9"/>
                </a:lnTo>
                <a:lnTo>
                  <a:pt x="972" y="4"/>
                </a:lnTo>
                <a:lnTo>
                  <a:pt x="974" y="0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59" name="TextBox 258"/>
          <p:cNvSpPr txBox="1"/>
          <p:nvPr/>
        </p:nvSpPr>
        <p:spPr>
          <a:xfrm>
            <a:off x="4881564" y="5519738"/>
            <a:ext cx="4529137" cy="8001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/>
              <a:t>IF “B” is smaller, the graph will</a:t>
            </a:r>
            <a:br>
              <a:rPr lang="en-CA" sz="2300"/>
            </a:br>
            <a:r>
              <a:rPr lang="en-CA" sz="2300"/>
              <a:t>go down faster!!</a:t>
            </a:r>
          </a:p>
        </p:txBody>
      </p:sp>
      <p:sp>
        <p:nvSpPr>
          <p:cNvPr id="3124" name="TextBox 3"/>
          <p:cNvSpPr txBox="1">
            <a:spLocks noChangeArrowheads="1"/>
          </p:cNvSpPr>
          <p:nvPr/>
        </p:nvSpPr>
        <p:spPr bwMode="auto">
          <a:xfrm>
            <a:off x="1524000" y="6596063"/>
            <a:ext cx="41211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200"/>
              <a:t>© All Rights Reserved. Homework Depot www.BCMath.ca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74341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5" dur="1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8" dur="1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1" dur="1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4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2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4" dur="1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7" dur="1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0" dur="1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3" dur="1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6" dur="1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2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 nodeType="clickPar">
                      <p:stCondLst>
                        <p:cond delay="indefinite"/>
                      </p:stCondLst>
                      <p:childTnLst>
                        <p:par>
                          <p:cTn id="3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7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" grpId="0" animBg="1"/>
      <p:bldP spid="254" grpId="1" animBg="1"/>
      <p:bldP spid="255" grpId="0" animBg="1"/>
      <p:bldP spid="255" grpId="1" animBg="1"/>
      <p:bldP spid="257" grpId="0" animBg="1"/>
      <p:bldP spid="257" grpId="1" animBg="1"/>
      <p:bldP spid="258" grpId="0" animBg="1"/>
      <p:bldP spid="258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243" grpId="0" animBg="1"/>
      <p:bldP spid="251" grpId="0" animBg="1"/>
      <p:bldP spid="251" grpId="1" animBg="1"/>
      <p:bldP spid="252" grpId="0" animBg="1"/>
      <p:bldP spid="25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7FD6A6C-1DDD-4110-9D9A-E98FD8E706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2261" y="977423"/>
            <a:ext cx="3754106" cy="4280186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86CE462-31D9-44BE-ACC8-DDB2A5FD5E07}"/>
              </a:ext>
            </a:extLst>
          </p:cNvPr>
          <p:cNvCxnSpPr>
            <a:cxnSpLocks/>
          </p:cNvCxnSpPr>
          <p:nvPr/>
        </p:nvCxnSpPr>
        <p:spPr>
          <a:xfrm>
            <a:off x="3172662" y="3639899"/>
            <a:ext cx="3887593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B8B602C-3059-4488-9B4F-AA40964E7704}"/>
              </a:ext>
            </a:extLst>
          </p:cNvPr>
          <p:cNvCxnSpPr>
            <a:cxnSpLocks/>
          </p:cNvCxnSpPr>
          <p:nvPr/>
        </p:nvCxnSpPr>
        <p:spPr>
          <a:xfrm flipV="1">
            <a:off x="3998813" y="845078"/>
            <a:ext cx="0" cy="4637716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79B20F8-D939-4FE1-8B85-CD7622E62BDB}"/>
              </a:ext>
            </a:extLst>
          </p:cNvPr>
          <p:cNvCxnSpPr>
            <a:cxnSpLocks/>
          </p:cNvCxnSpPr>
          <p:nvPr/>
        </p:nvCxnSpPr>
        <p:spPr>
          <a:xfrm flipV="1">
            <a:off x="5811982" y="1766455"/>
            <a:ext cx="1219200" cy="18634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AA8ADB1F-C5A2-4338-8DD1-28C0CEAB58AF}"/>
              </a:ext>
            </a:extLst>
          </p:cNvPr>
          <p:cNvSpPr/>
          <p:nvPr/>
        </p:nvSpPr>
        <p:spPr>
          <a:xfrm>
            <a:off x="5747046" y="3598664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37FF2C0-08F0-402F-B8E6-D305878BAD21}"/>
              </a:ext>
            </a:extLst>
          </p:cNvPr>
          <p:cNvSpPr/>
          <p:nvPr/>
        </p:nvSpPr>
        <p:spPr>
          <a:xfrm>
            <a:off x="6488265" y="2455664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1F2821B-4106-4F8C-BFA5-A7F771CC90CA}"/>
              </a:ext>
            </a:extLst>
          </p:cNvPr>
          <p:cNvCxnSpPr>
            <a:cxnSpLocks/>
          </p:cNvCxnSpPr>
          <p:nvPr/>
        </p:nvCxnSpPr>
        <p:spPr>
          <a:xfrm>
            <a:off x="4149436" y="997527"/>
            <a:ext cx="1662546" cy="265314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D8E58024-E2AD-4A16-B300-288630EB6019}"/>
              </a:ext>
            </a:extLst>
          </p:cNvPr>
          <p:cNvSpPr/>
          <p:nvPr/>
        </p:nvSpPr>
        <p:spPr>
          <a:xfrm>
            <a:off x="5047393" y="2448737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B041F64-9ACC-45B2-9AB0-68C514FDC287}"/>
              </a:ext>
            </a:extLst>
          </p:cNvPr>
          <p:cNvSpPr/>
          <p:nvPr/>
        </p:nvSpPr>
        <p:spPr>
          <a:xfrm>
            <a:off x="4320030" y="1312665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36534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6" grpId="0" animBg="1"/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814645B-B0FA-4023-8718-466281A5D4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140" y="339437"/>
            <a:ext cx="2818373" cy="3199101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02751A-BCC9-4732-9B7E-B8FADE86E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496843"/>
              </p:ext>
            </p:extLst>
          </p:nvPr>
        </p:nvGraphicFramePr>
        <p:xfrm>
          <a:off x="3370118" y="533400"/>
          <a:ext cx="1703194" cy="80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431640" progId="Equation.DSMT4">
                  <p:embed/>
                </p:oleObj>
              </mc:Choice>
              <mc:Fallback>
                <p:oleObj name="Equation" r:id="rId5" imgW="91440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C02751A-BCC9-4732-9B7E-B8FADE86E2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0118" y="533400"/>
                        <a:ext cx="1703194" cy="804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9F186D4-4666-4D54-8621-2A51D8422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86537"/>
              </p:ext>
            </p:extLst>
          </p:nvPr>
        </p:nvGraphicFramePr>
        <p:xfrm>
          <a:off x="5833626" y="547688"/>
          <a:ext cx="19875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431640" progId="Equation.DSMT4">
                  <p:embed/>
                </p:oleObj>
              </mc:Choice>
              <mc:Fallback>
                <p:oleObj name="Equation" r:id="rId7" imgW="106668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9F186D4-4666-4D54-8621-2A51D84226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33626" y="547688"/>
                        <a:ext cx="198755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18CA900-C06F-4B23-9D85-0EEF394BB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81019"/>
              </p:ext>
            </p:extLst>
          </p:nvPr>
        </p:nvGraphicFramePr>
        <p:xfrm>
          <a:off x="8615651" y="547687"/>
          <a:ext cx="22240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760" imgH="431640" progId="Equation.DSMT4">
                  <p:embed/>
                </p:oleObj>
              </mc:Choice>
              <mc:Fallback>
                <p:oleObj name="Equation" r:id="rId9" imgW="119376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18CA900-C06F-4B23-9D85-0EEF394BB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5651" y="547687"/>
                        <a:ext cx="2224087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47DF449-D6D3-4C57-BB43-A6E0676D1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27408"/>
              </p:ext>
            </p:extLst>
          </p:nvPr>
        </p:nvGraphicFramePr>
        <p:xfrm>
          <a:off x="3738852" y="2216726"/>
          <a:ext cx="1431236" cy="46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203040" progId="Equation.DSMT4">
                  <p:embed/>
                </p:oleObj>
              </mc:Choice>
              <mc:Fallback>
                <p:oleObj name="Equation" r:id="rId11" imgW="6220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47DF449-D6D3-4C57-BB43-A6E0676D1F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38852" y="2216726"/>
                        <a:ext cx="1431236" cy="467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EE99809-31D5-4BE6-8431-4D7E71369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555358"/>
              </p:ext>
            </p:extLst>
          </p:nvPr>
        </p:nvGraphicFramePr>
        <p:xfrm>
          <a:off x="6144056" y="2222066"/>
          <a:ext cx="1517266" cy="46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203040" progId="Equation.DSMT4">
                  <p:embed/>
                </p:oleObj>
              </mc:Choice>
              <mc:Fallback>
                <p:oleObj name="Equation" r:id="rId13" imgW="66024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EE99809-31D5-4BE6-8431-4D7E71369E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44056" y="2222066"/>
                        <a:ext cx="1517266" cy="467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6B9C096-0DC7-4844-9C58-F29543BF1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76096"/>
              </p:ext>
            </p:extLst>
          </p:nvPr>
        </p:nvGraphicFramePr>
        <p:xfrm>
          <a:off x="8521268" y="2226829"/>
          <a:ext cx="1603298" cy="46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400" imgH="203040" progId="Equation.DSMT4">
                  <p:embed/>
                </p:oleObj>
              </mc:Choice>
              <mc:Fallback>
                <p:oleObj name="Equation" r:id="rId15" imgW="6984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6B9C096-0DC7-4844-9C58-F29543BF18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21268" y="2226829"/>
                        <a:ext cx="1603298" cy="467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C1C23FA-4CAA-4716-A408-F7B12D460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531453"/>
              </p:ext>
            </p:extLst>
          </p:nvPr>
        </p:nvGraphicFramePr>
        <p:xfrm>
          <a:off x="3719222" y="2942791"/>
          <a:ext cx="2625887" cy="46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3000" imgH="203040" progId="Equation.DSMT4">
                  <p:embed/>
                </p:oleObj>
              </mc:Choice>
              <mc:Fallback>
                <p:oleObj name="Equation" r:id="rId17" imgW="11430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C1C23FA-4CAA-4716-A408-F7B12D460A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19222" y="2942791"/>
                        <a:ext cx="2625887" cy="467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3BFC694-3606-4CA3-95AB-FB33EBA3E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0646"/>
              </p:ext>
            </p:extLst>
          </p:nvPr>
        </p:nvGraphicFramePr>
        <p:xfrm>
          <a:off x="7118926" y="2963429"/>
          <a:ext cx="2799905" cy="46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18960" imgH="203040" progId="Equation.DSMT4">
                  <p:embed/>
                </p:oleObj>
              </mc:Choice>
              <mc:Fallback>
                <p:oleObj name="Equation" r:id="rId19" imgW="121896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3BFC694-3606-4CA3-95AB-FB33EBA3EE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18926" y="2963429"/>
                        <a:ext cx="2799905" cy="467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9444712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Freeform 106">
            <a:extLst>
              <a:ext uri="{FF2B5EF4-FFF2-40B4-BE49-F238E27FC236}">
                <a16:creationId xmlns:a16="http://schemas.microsoft.com/office/drawing/2014/main" id="{8A416638-1F0C-40B7-AF94-75BA6683DF16}"/>
              </a:ext>
            </a:extLst>
          </p:cNvPr>
          <p:cNvSpPr>
            <a:spLocks/>
          </p:cNvSpPr>
          <p:nvPr/>
        </p:nvSpPr>
        <p:spPr bwMode="auto">
          <a:xfrm>
            <a:off x="11113" y="1249363"/>
            <a:ext cx="5062538" cy="903288"/>
          </a:xfrm>
          <a:custGeom>
            <a:avLst/>
            <a:gdLst>
              <a:gd name="T0" fmla="*/ 14 w 897"/>
              <a:gd name="T1" fmla="*/ 158 h 160"/>
              <a:gd name="T2" fmla="*/ 30 w 897"/>
              <a:gd name="T3" fmla="*/ 157 h 160"/>
              <a:gd name="T4" fmla="*/ 46 w 897"/>
              <a:gd name="T5" fmla="*/ 155 h 160"/>
              <a:gd name="T6" fmla="*/ 62 w 897"/>
              <a:gd name="T7" fmla="*/ 154 h 160"/>
              <a:gd name="T8" fmla="*/ 78 w 897"/>
              <a:gd name="T9" fmla="*/ 152 h 160"/>
              <a:gd name="T10" fmla="*/ 94 w 897"/>
              <a:gd name="T11" fmla="*/ 151 h 160"/>
              <a:gd name="T12" fmla="*/ 110 w 897"/>
              <a:gd name="T13" fmla="*/ 149 h 160"/>
              <a:gd name="T14" fmla="*/ 126 w 897"/>
              <a:gd name="T15" fmla="*/ 148 h 160"/>
              <a:gd name="T16" fmla="*/ 142 w 897"/>
              <a:gd name="T17" fmla="*/ 146 h 160"/>
              <a:gd name="T18" fmla="*/ 158 w 897"/>
              <a:gd name="T19" fmla="*/ 145 h 160"/>
              <a:gd name="T20" fmla="*/ 174 w 897"/>
              <a:gd name="T21" fmla="*/ 143 h 160"/>
              <a:gd name="T22" fmla="*/ 190 w 897"/>
              <a:gd name="T23" fmla="*/ 142 h 160"/>
              <a:gd name="T24" fmla="*/ 206 w 897"/>
              <a:gd name="T25" fmla="*/ 140 h 160"/>
              <a:gd name="T26" fmla="*/ 222 w 897"/>
              <a:gd name="T27" fmla="*/ 138 h 160"/>
              <a:gd name="T28" fmla="*/ 238 w 897"/>
              <a:gd name="T29" fmla="*/ 137 h 160"/>
              <a:gd name="T30" fmla="*/ 254 w 897"/>
              <a:gd name="T31" fmla="*/ 135 h 160"/>
              <a:gd name="T32" fmla="*/ 270 w 897"/>
              <a:gd name="T33" fmla="*/ 133 h 160"/>
              <a:gd name="T34" fmla="*/ 286 w 897"/>
              <a:gd name="T35" fmla="*/ 132 h 160"/>
              <a:gd name="T36" fmla="*/ 302 w 897"/>
              <a:gd name="T37" fmla="*/ 130 h 160"/>
              <a:gd name="T38" fmla="*/ 318 w 897"/>
              <a:gd name="T39" fmla="*/ 128 h 160"/>
              <a:gd name="T40" fmla="*/ 334 w 897"/>
              <a:gd name="T41" fmla="*/ 126 h 160"/>
              <a:gd name="T42" fmla="*/ 350 w 897"/>
              <a:gd name="T43" fmla="*/ 125 h 160"/>
              <a:gd name="T44" fmla="*/ 366 w 897"/>
              <a:gd name="T45" fmla="*/ 123 h 160"/>
              <a:gd name="T46" fmla="*/ 382 w 897"/>
              <a:gd name="T47" fmla="*/ 121 h 160"/>
              <a:gd name="T48" fmla="*/ 398 w 897"/>
              <a:gd name="T49" fmla="*/ 119 h 160"/>
              <a:gd name="T50" fmla="*/ 414 w 897"/>
              <a:gd name="T51" fmla="*/ 117 h 160"/>
              <a:gd name="T52" fmla="*/ 430 w 897"/>
              <a:gd name="T53" fmla="*/ 115 h 160"/>
              <a:gd name="T54" fmla="*/ 446 w 897"/>
              <a:gd name="T55" fmla="*/ 113 h 160"/>
              <a:gd name="T56" fmla="*/ 462 w 897"/>
              <a:gd name="T57" fmla="*/ 111 h 160"/>
              <a:gd name="T58" fmla="*/ 478 w 897"/>
              <a:gd name="T59" fmla="*/ 109 h 160"/>
              <a:gd name="T60" fmla="*/ 494 w 897"/>
              <a:gd name="T61" fmla="*/ 107 h 160"/>
              <a:gd name="T62" fmla="*/ 510 w 897"/>
              <a:gd name="T63" fmla="*/ 105 h 160"/>
              <a:gd name="T64" fmla="*/ 526 w 897"/>
              <a:gd name="T65" fmla="*/ 103 h 160"/>
              <a:gd name="T66" fmla="*/ 542 w 897"/>
              <a:gd name="T67" fmla="*/ 100 h 160"/>
              <a:gd name="T68" fmla="*/ 558 w 897"/>
              <a:gd name="T69" fmla="*/ 98 h 160"/>
              <a:gd name="T70" fmla="*/ 574 w 897"/>
              <a:gd name="T71" fmla="*/ 96 h 160"/>
              <a:gd name="T72" fmla="*/ 590 w 897"/>
              <a:gd name="T73" fmla="*/ 93 h 160"/>
              <a:gd name="T74" fmla="*/ 606 w 897"/>
              <a:gd name="T75" fmla="*/ 91 h 160"/>
              <a:gd name="T76" fmla="*/ 622 w 897"/>
              <a:gd name="T77" fmla="*/ 88 h 160"/>
              <a:gd name="T78" fmla="*/ 638 w 897"/>
              <a:gd name="T79" fmla="*/ 86 h 160"/>
              <a:gd name="T80" fmla="*/ 654 w 897"/>
              <a:gd name="T81" fmla="*/ 83 h 160"/>
              <a:gd name="T82" fmla="*/ 670 w 897"/>
              <a:gd name="T83" fmla="*/ 80 h 160"/>
              <a:gd name="T84" fmla="*/ 686 w 897"/>
              <a:gd name="T85" fmla="*/ 77 h 160"/>
              <a:gd name="T86" fmla="*/ 702 w 897"/>
              <a:gd name="T87" fmla="*/ 74 h 160"/>
              <a:gd name="T88" fmla="*/ 718 w 897"/>
              <a:gd name="T89" fmla="*/ 71 h 160"/>
              <a:gd name="T90" fmla="*/ 734 w 897"/>
              <a:gd name="T91" fmla="*/ 68 h 160"/>
              <a:gd name="T92" fmla="*/ 750 w 897"/>
              <a:gd name="T93" fmla="*/ 64 h 160"/>
              <a:gd name="T94" fmla="*/ 766 w 897"/>
              <a:gd name="T95" fmla="*/ 61 h 160"/>
              <a:gd name="T96" fmla="*/ 782 w 897"/>
              <a:gd name="T97" fmla="*/ 57 h 160"/>
              <a:gd name="T98" fmla="*/ 798 w 897"/>
              <a:gd name="T99" fmla="*/ 53 h 160"/>
              <a:gd name="T100" fmla="*/ 814 w 897"/>
              <a:gd name="T101" fmla="*/ 48 h 160"/>
              <a:gd name="T102" fmla="*/ 830 w 897"/>
              <a:gd name="T103" fmla="*/ 43 h 160"/>
              <a:gd name="T104" fmla="*/ 846 w 897"/>
              <a:gd name="T105" fmla="*/ 38 h 160"/>
              <a:gd name="T106" fmla="*/ 862 w 897"/>
              <a:gd name="T107" fmla="*/ 31 h 160"/>
              <a:gd name="T108" fmla="*/ 878 w 897"/>
              <a:gd name="T109" fmla="*/ 23 h 160"/>
              <a:gd name="T110" fmla="*/ 894 w 897"/>
              <a:gd name="T111" fmla="*/ 9 h 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897" h="160">
                <a:moveTo>
                  <a:pt x="0" y="160"/>
                </a:moveTo>
                <a:lnTo>
                  <a:pt x="2" y="159"/>
                </a:lnTo>
                <a:lnTo>
                  <a:pt x="4" y="159"/>
                </a:lnTo>
                <a:lnTo>
                  <a:pt x="6" y="159"/>
                </a:lnTo>
                <a:lnTo>
                  <a:pt x="8" y="159"/>
                </a:lnTo>
                <a:lnTo>
                  <a:pt x="10" y="159"/>
                </a:lnTo>
                <a:lnTo>
                  <a:pt x="12" y="158"/>
                </a:lnTo>
                <a:lnTo>
                  <a:pt x="14" y="158"/>
                </a:lnTo>
                <a:lnTo>
                  <a:pt x="16" y="158"/>
                </a:lnTo>
                <a:lnTo>
                  <a:pt x="18" y="158"/>
                </a:lnTo>
                <a:lnTo>
                  <a:pt x="20" y="158"/>
                </a:lnTo>
                <a:lnTo>
                  <a:pt x="22" y="158"/>
                </a:lnTo>
                <a:lnTo>
                  <a:pt x="24" y="157"/>
                </a:lnTo>
                <a:lnTo>
                  <a:pt x="26" y="157"/>
                </a:lnTo>
                <a:lnTo>
                  <a:pt x="28" y="157"/>
                </a:lnTo>
                <a:lnTo>
                  <a:pt x="30" y="157"/>
                </a:lnTo>
                <a:lnTo>
                  <a:pt x="32" y="157"/>
                </a:lnTo>
                <a:lnTo>
                  <a:pt x="34" y="156"/>
                </a:lnTo>
                <a:lnTo>
                  <a:pt x="36" y="156"/>
                </a:lnTo>
                <a:lnTo>
                  <a:pt x="38" y="156"/>
                </a:lnTo>
                <a:lnTo>
                  <a:pt x="40" y="156"/>
                </a:lnTo>
                <a:lnTo>
                  <a:pt x="42" y="156"/>
                </a:lnTo>
                <a:lnTo>
                  <a:pt x="44" y="156"/>
                </a:lnTo>
                <a:lnTo>
                  <a:pt x="46" y="155"/>
                </a:lnTo>
                <a:lnTo>
                  <a:pt x="48" y="155"/>
                </a:lnTo>
                <a:lnTo>
                  <a:pt x="50" y="155"/>
                </a:lnTo>
                <a:lnTo>
                  <a:pt x="52" y="155"/>
                </a:lnTo>
                <a:lnTo>
                  <a:pt x="54" y="155"/>
                </a:lnTo>
                <a:lnTo>
                  <a:pt x="56" y="154"/>
                </a:lnTo>
                <a:lnTo>
                  <a:pt x="58" y="154"/>
                </a:lnTo>
                <a:lnTo>
                  <a:pt x="60" y="154"/>
                </a:lnTo>
                <a:lnTo>
                  <a:pt x="62" y="154"/>
                </a:lnTo>
                <a:lnTo>
                  <a:pt x="64" y="154"/>
                </a:lnTo>
                <a:lnTo>
                  <a:pt x="66" y="154"/>
                </a:lnTo>
                <a:lnTo>
                  <a:pt x="68" y="153"/>
                </a:lnTo>
                <a:lnTo>
                  <a:pt x="70" y="153"/>
                </a:lnTo>
                <a:lnTo>
                  <a:pt x="72" y="153"/>
                </a:lnTo>
                <a:lnTo>
                  <a:pt x="74" y="153"/>
                </a:lnTo>
                <a:lnTo>
                  <a:pt x="76" y="153"/>
                </a:lnTo>
                <a:lnTo>
                  <a:pt x="78" y="152"/>
                </a:lnTo>
                <a:lnTo>
                  <a:pt x="80" y="152"/>
                </a:lnTo>
                <a:lnTo>
                  <a:pt x="82" y="152"/>
                </a:lnTo>
                <a:lnTo>
                  <a:pt x="84" y="152"/>
                </a:lnTo>
                <a:lnTo>
                  <a:pt x="86" y="152"/>
                </a:lnTo>
                <a:lnTo>
                  <a:pt x="88" y="151"/>
                </a:lnTo>
                <a:lnTo>
                  <a:pt x="90" y="151"/>
                </a:lnTo>
                <a:lnTo>
                  <a:pt x="92" y="151"/>
                </a:lnTo>
                <a:lnTo>
                  <a:pt x="94" y="151"/>
                </a:lnTo>
                <a:lnTo>
                  <a:pt x="96" y="151"/>
                </a:lnTo>
                <a:lnTo>
                  <a:pt x="98" y="151"/>
                </a:lnTo>
                <a:lnTo>
                  <a:pt x="100" y="150"/>
                </a:lnTo>
                <a:lnTo>
                  <a:pt x="102" y="150"/>
                </a:lnTo>
                <a:lnTo>
                  <a:pt x="104" y="150"/>
                </a:lnTo>
                <a:lnTo>
                  <a:pt x="106" y="150"/>
                </a:lnTo>
                <a:lnTo>
                  <a:pt x="108" y="150"/>
                </a:lnTo>
                <a:lnTo>
                  <a:pt x="110" y="149"/>
                </a:lnTo>
                <a:lnTo>
                  <a:pt x="112" y="149"/>
                </a:lnTo>
                <a:lnTo>
                  <a:pt x="114" y="149"/>
                </a:lnTo>
                <a:lnTo>
                  <a:pt x="116" y="149"/>
                </a:lnTo>
                <a:lnTo>
                  <a:pt x="118" y="149"/>
                </a:lnTo>
                <a:lnTo>
                  <a:pt x="120" y="148"/>
                </a:lnTo>
                <a:lnTo>
                  <a:pt x="122" y="148"/>
                </a:lnTo>
                <a:lnTo>
                  <a:pt x="124" y="148"/>
                </a:lnTo>
                <a:lnTo>
                  <a:pt x="126" y="148"/>
                </a:lnTo>
                <a:lnTo>
                  <a:pt x="128" y="148"/>
                </a:lnTo>
                <a:lnTo>
                  <a:pt x="130" y="148"/>
                </a:lnTo>
                <a:lnTo>
                  <a:pt x="132" y="147"/>
                </a:lnTo>
                <a:lnTo>
                  <a:pt x="134" y="147"/>
                </a:lnTo>
                <a:lnTo>
                  <a:pt x="136" y="147"/>
                </a:lnTo>
                <a:lnTo>
                  <a:pt x="138" y="147"/>
                </a:lnTo>
                <a:lnTo>
                  <a:pt x="140" y="147"/>
                </a:lnTo>
                <a:lnTo>
                  <a:pt x="142" y="146"/>
                </a:lnTo>
                <a:lnTo>
                  <a:pt x="144" y="146"/>
                </a:lnTo>
                <a:lnTo>
                  <a:pt x="146" y="146"/>
                </a:lnTo>
                <a:lnTo>
                  <a:pt x="148" y="146"/>
                </a:lnTo>
                <a:lnTo>
                  <a:pt x="150" y="146"/>
                </a:lnTo>
                <a:lnTo>
                  <a:pt x="152" y="145"/>
                </a:lnTo>
                <a:lnTo>
                  <a:pt x="154" y="145"/>
                </a:lnTo>
                <a:lnTo>
                  <a:pt x="156" y="145"/>
                </a:lnTo>
                <a:lnTo>
                  <a:pt x="158" y="145"/>
                </a:lnTo>
                <a:lnTo>
                  <a:pt x="160" y="145"/>
                </a:lnTo>
                <a:lnTo>
                  <a:pt x="162" y="144"/>
                </a:lnTo>
                <a:lnTo>
                  <a:pt x="164" y="144"/>
                </a:lnTo>
                <a:lnTo>
                  <a:pt x="166" y="144"/>
                </a:lnTo>
                <a:lnTo>
                  <a:pt x="168" y="144"/>
                </a:lnTo>
                <a:lnTo>
                  <a:pt x="170" y="144"/>
                </a:lnTo>
                <a:lnTo>
                  <a:pt x="172" y="143"/>
                </a:lnTo>
                <a:lnTo>
                  <a:pt x="174" y="143"/>
                </a:lnTo>
                <a:lnTo>
                  <a:pt x="176" y="143"/>
                </a:lnTo>
                <a:lnTo>
                  <a:pt x="178" y="143"/>
                </a:lnTo>
                <a:lnTo>
                  <a:pt x="180" y="143"/>
                </a:lnTo>
                <a:lnTo>
                  <a:pt x="182" y="142"/>
                </a:lnTo>
                <a:lnTo>
                  <a:pt x="184" y="142"/>
                </a:lnTo>
                <a:lnTo>
                  <a:pt x="186" y="142"/>
                </a:lnTo>
                <a:lnTo>
                  <a:pt x="188" y="142"/>
                </a:lnTo>
                <a:lnTo>
                  <a:pt x="190" y="142"/>
                </a:lnTo>
                <a:lnTo>
                  <a:pt x="192" y="141"/>
                </a:lnTo>
                <a:lnTo>
                  <a:pt x="194" y="141"/>
                </a:lnTo>
                <a:lnTo>
                  <a:pt x="196" y="141"/>
                </a:lnTo>
                <a:lnTo>
                  <a:pt x="198" y="141"/>
                </a:lnTo>
                <a:lnTo>
                  <a:pt x="200" y="141"/>
                </a:lnTo>
                <a:lnTo>
                  <a:pt x="202" y="140"/>
                </a:lnTo>
                <a:lnTo>
                  <a:pt x="204" y="140"/>
                </a:lnTo>
                <a:lnTo>
                  <a:pt x="206" y="140"/>
                </a:lnTo>
                <a:lnTo>
                  <a:pt x="208" y="140"/>
                </a:lnTo>
                <a:lnTo>
                  <a:pt x="210" y="140"/>
                </a:lnTo>
                <a:lnTo>
                  <a:pt x="212" y="139"/>
                </a:lnTo>
                <a:lnTo>
                  <a:pt x="214" y="139"/>
                </a:lnTo>
                <a:lnTo>
                  <a:pt x="216" y="139"/>
                </a:lnTo>
                <a:lnTo>
                  <a:pt x="218" y="139"/>
                </a:lnTo>
                <a:lnTo>
                  <a:pt x="220" y="139"/>
                </a:lnTo>
                <a:lnTo>
                  <a:pt x="222" y="138"/>
                </a:lnTo>
                <a:lnTo>
                  <a:pt x="224" y="138"/>
                </a:lnTo>
                <a:lnTo>
                  <a:pt x="226" y="138"/>
                </a:lnTo>
                <a:lnTo>
                  <a:pt x="228" y="138"/>
                </a:lnTo>
                <a:lnTo>
                  <a:pt x="230" y="138"/>
                </a:lnTo>
                <a:lnTo>
                  <a:pt x="232" y="137"/>
                </a:lnTo>
                <a:lnTo>
                  <a:pt x="234" y="137"/>
                </a:lnTo>
                <a:lnTo>
                  <a:pt x="236" y="137"/>
                </a:lnTo>
                <a:lnTo>
                  <a:pt x="238" y="137"/>
                </a:lnTo>
                <a:lnTo>
                  <a:pt x="240" y="137"/>
                </a:lnTo>
                <a:lnTo>
                  <a:pt x="242" y="136"/>
                </a:lnTo>
                <a:lnTo>
                  <a:pt x="244" y="136"/>
                </a:lnTo>
                <a:lnTo>
                  <a:pt x="246" y="136"/>
                </a:lnTo>
                <a:lnTo>
                  <a:pt x="248" y="136"/>
                </a:lnTo>
                <a:lnTo>
                  <a:pt x="250" y="135"/>
                </a:lnTo>
                <a:lnTo>
                  <a:pt x="252" y="135"/>
                </a:lnTo>
                <a:lnTo>
                  <a:pt x="254" y="135"/>
                </a:lnTo>
                <a:lnTo>
                  <a:pt x="256" y="135"/>
                </a:lnTo>
                <a:lnTo>
                  <a:pt x="258" y="135"/>
                </a:lnTo>
                <a:lnTo>
                  <a:pt x="260" y="134"/>
                </a:lnTo>
                <a:lnTo>
                  <a:pt x="262" y="134"/>
                </a:lnTo>
                <a:lnTo>
                  <a:pt x="264" y="134"/>
                </a:lnTo>
                <a:lnTo>
                  <a:pt x="266" y="134"/>
                </a:lnTo>
                <a:lnTo>
                  <a:pt x="268" y="134"/>
                </a:lnTo>
                <a:lnTo>
                  <a:pt x="270" y="133"/>
                </a:lnTo>
                <a:lnTo>
                  <a:pt x="272" y="133"/>
                </a:lnTo>
                <a:lnTo>
                  <a:pt x="274" y="133"/>
                </a:lnTo>
                <a:lnTo>
                  <a:pt x="276" y="133"/>
                </a:lnTo>
                <a:lnTo>
                  <a:pt x="278" y="133"/>
                </a:lnTo>
                <a:lnTo>
                  <a:pt x="280" y="132"/>
                </a:lnTo>
                <a:lnTo>
                  <a:pt x="282" y="132"/>
                </a:lnTo>
                <a:lnTo>
                  <a:pt x="284" y="132"/>
                </a:lnTo>
                <a:lnTo>
                  <a:pt x="286" y="132"/>
                </a:lnTo>
                <a:lnTo>
                  <a:pt x="288" y="131"/>
                </a:lnTo>
                <a:lnTo>
                  <a:pt x="290" y="131"/>
                </a:lnTo>
                <a:lnTo>
                  <a:pt x="292" y="131"/>
                </a:lnTo>
                <a:lnTo>
                  <a:pt x="294" y="131"/>
                </a:lnTo>
                <a:lnTo>
                  <a:pt x="296" y="131"/>
                </a:lnTo>
                <a:lnTo>
                  <a:pt x="298" y="130"/>
                </a:lnTo>
                <a:lnTo>
                  <a:pt x="300" y="130"/>
                </a:lnTo>
                <a:lnTo>
                  <a:pt x="302" y="130"/>
                </a:lnTo>
                <a:lnTo>
                  <a:pt x="304" y="130"/>
                </a:lnTo>
                <a:lnTo>
                  <a:pt x="306" y="129"/>
                </a:lnTo>
                <a:lnTo>
                  <a:pt x="308" y="129"/>
                </a:lnTo>
                <a:lnTo>
                  <a:pt x="310" y="129"/>
                </a:lnTo>
                <a:lnTo>
                  <a:pt x="312" y="129"/>
                </a:lnTo>
                <a:lnTo>
                  <a:pt x="314" y="129"/>
                </a:lnTo>
                <a:lnTo>
                  <a:pt x="316" y="128"/>
                </a:lnTo>
                <a:lnTo>
                  <a:pt x="318" y="128"/>
                </a:lnTo>
                <a:lnTo>
                  <a:pt x="320" y="128"/>
                </a:lnTo>
                <a:lnTo>
                  <a:pt x="322" y="128"/>
                </a:lnTo>
                <a:lnTo>
                  <a:pt x="324" y="127"/>
                </a:lnTo>
                <a:lnTo>
                  <a:pt x="326" y="127"/>
                </a:lnTo>
                <a:lnTo>
                  <a:pt x="328" y="127"/>
                </a:lnTo>
                <a:lnTo>
                  <a:pt x="330" y="127"/>
                </a:lnTo>
                <a:lnTo>
                  <a:pt x="332" y="127"/>
                </a:lnTo>
                <a:lnTo>
                  <a:pt x="334" y="126"/>
                </a:lnTo>
                <a:lnTo>
                  <a:pt x="336" y="126"/>
                </a:lnTo>
                <a:lnTo>
                  <a:pt x="338" y="126"/>
                </a:lnTo>
                <a:lnTo>
                  <a:pt x="340" y="126"/>
                </a:lnTo>
                <a:lnTo>
                  <a:pt x="342" y="125"/>
                </a:lnTo>
                <a:lnTo>
                  <a:pt x="344" y="125"/>
                </a:lnTo>
                <a:lnTo>
                  <a:pt x="346" y="125"/>
                </a:lnTo>
                <a:lnTo>
                  <a:pt x="348" y="125"/>
                </a:lnTo>
                <a:lnTo>
                  <a:pt x="350" y="125"/>
                </a:lnTo>
                <a:lnTo>
                  <a:pt x="352" y="124"/>
                </a:lnTo>
                <a:lnTo>
                  <a:pt x="354" y="124"/>
                </a:lnTo>
                <a:lnTo>
                  <a:pt x="356" y="124"/>
                </a:lnTo>
                <a:lnTo>
                  <a:pt x="358" y="124"/>
                </a:lnTo>
                <a:lnTo>
                  <a:pt x="360" y="123"/>
                </a:lnTo>
                <a:lnTo>
                  <a:pt x="362" y="123"/>
                </a:lnTo>
                <a:lnTo>
                  <a:pt x="364" y="123"/>
                </a:lnTo>
                <a:lnTo>
                  <a:pt x="366" y="123"/>
                </a:lnTo>
                <a:lnTo>
                  <a:pt x="368" y="122"/>
                </a:lnTo>
                <a:lnTo>
                  <a:pt x="370" y="122"/>
                </a:lnTo>
                <a:lnTo>
                  <a:pt x="372" y="122"/>
                </a:lnTo>
                <a:lnTo>
                  <a:pt x="374" y="122"/>
                </a:lnTo>
                <a:lnTo>
                  <a:pt x="376" y="122"/>
                </a:lnTo>
                <a:lnTo>
                  <a:pt x="378" y="121"/>
                </a:lnTo>
                <a:lnTo>
                  <a:pt x="380" y="121"/>
                </a:lnTo>
                <a:lnTo>
                  <a:pt x="382" y="121"/>
                </a:lnTo>
                <a:lnTo>
                  <a:pt x="384" y="121"/>
                </a:lnTo>
                <a:lnTo>
                  <a:pt x="386" y="120"/>
                </a:lnTo>
                <a:lnTo>
                  <a:pt x="388" y="120"/>
                </a:lnTo>
                <a:lnTo>
                  <a:pt x="390" y="120"/>
                </a:lnTo>
                <a:lnTo>
                  <a:pt x="392" y="120"/>
                </a:lnTo>
                <a:lnTo>
                  <a:pt x="394" y="119"/>
                </a:lnTo>
                <a:lnTo>
                  <a:pt x="396" y="119"/>
                </a:lnTo>
                <a:lnTo>
                  <a:pt x="398" y="119"/>
                </a:lnTo>
                <a:lnTo>
                  <a:pt x="400" y="119"/>
                </a:lnTo>
                <a:lnTo>
                  <a:pt x="402" y="118"/>
                </a:lnTo>
                <a:lnTo>
                  <a:pt x="404" y="118"/>
                </a:lnTo>
                <a:lnTo>
                  <a:pt x="406" y="118"/>
                </a:lnTo>
                <a:lnTo>
                  <a:pt x="408" y="118"/>
                </a:lnTo>
                <a:lnTo>
                  <a:pt x="410" y="118"/>
                </a:lnTo>
                <a:lnTo>
                  <a:pt x="412" y="117"/>
                </a:lnTo>
                <a:lnTo>
                  <a:pt x="414" y="117"/>
                </a:lnTo>
                <a:lnTo>
                  <a:pt x="416" y="117"/>
                </a:lnTo>
                <a:lnTo>
                  <a:pt x="418" y="117"/>
                </a:lnTo>
                <a:lnTo>
                  <a:pt x="420" y="116"/>
                </a:lnTo>
                <a:lnTo>
                  <a:pt x="422" y="116"/>
                </a:lnTo>
                <a:lnTo>
                  <a:pt x="424" y="116"/>
                </a:lnTo>
                <a:lnTo>
                  <a:pt x="426" y="116"/>
                </a:lnTo>
                <a:lnTo>
                  <a:pt x="428" y="115"/>
                </a:lnTo>
                <a:lnTo>
                  <a:pt x="430" y="115"/>
                </a:lnTo>
                <a:lnTo>
                  <a:pt x="432" y="115"/>
                </a:lnTo>
                <a:lnTo>
                  <a:pt x="434" y="115"/>
                </a:lnTo>
                <a:lnTo>
                  <a:pt x="436" y="114"/>
                </a:lnTo>
                <a:lnTo>
                  <a:pt x="438" y="114"/>
                </a:lnTo>
                <a:lnTo>
                  <a:pt x="440" y="114"/>
                </a:lnTo>
                <a:lnTo>
                  <a:pt x="442" y="114"/>
                </a:lnTo>
                <a:lnTo>
                  <a:pt x="444" y="113"/>
                </a:lnTo>
                <a:lnTo>
                  <a:pt x="446" y="113"/>
                </a:lnTo>
                <a:lnTo>
                  <a:pt x="448" y="113"/>
                </a:lnTo>
                <a:lnTo>
                  <a:pt x="450" y="113"/>
                </a:lnTo>
                <a:lnTo>
                  <a:pt x="452" y="112"/>
                </a:lnTo>
                <a:lnTo>
                  <a:pt x="454" y="112"/>
                </a:lnTo>
                <a:lnTo>
                  <a:pt x="456" y="112"/>
                </a:lnTo>
                <a:lnTo>
                  <a:pt x="458" y="112"/>
                </a:lnTo>
                <a:lnTo>
                  <a:pt x="460" y="111"/>
                </a:lnTo>
                <a:lnTo>
                  <a:pt x="462" y="111"/>
                </a:lnTo>
                <a:lnTo>
                  <a:pt x="464" y="111"/>
                </a:lnTo>
                <a:lnTo>
                  <a:pt x="466" y="111"/>
                </a:lnTo>
                <a:lnTo>
                  <a:pt x="468" y="110"/>
                </a:lnTo>
                <a:lnTo>
                  <a:pt x="470" y="110"/>
                </a:lnTo>
                <a:lnTo>
                  <a:pt x="472" y="110"/>
                </a:lnTo>
                <a:lnTo>
                  <a:pt x="474" y="110"/>
                </a:lnTo>
                <a:lnTo>
                  <a:pt x="476" y="109"/>
                </a:lnTo>
                <a:lnTo>
                  <a:pt x="478" y="109"/>
                </a:lnTo>
                <a:lnTo>
                  <a:pt x="480" y="109"/>
                </a:lnTo>
                <a:lnTo>
                  <a:pt x="482" y="108"/>
                </a:lnTo>
                <a:lnTo>
                  <a:pt x="484" y="108"/>
                </a:lnTo>
                <a:lnTo>
                  <a:pt x="486" y="108"/>
                </a:lnTo>
                <a:lnTo>
                  <a:pt x="488" y="108"/>
                </a:lnTo>
                <a:lnTo>
                  <a:pt x="490" y="107"/>
                </a:lnTo>
                <a:lnTo>
                  <a:pt x="492" y="107"/>
                </a:lnTo>
                <a:lnTo>
                  <a:pt x="494" y="107"/>
                </a:lnTo>
                <a:lnTo>
                  <a:pt x="496" y="107"/>
                </a:lnTo>
                <a:lnTo>
                  <a:pt x="498" y="106"/>
                </a:lnTo>
                <a:lnTo>
                  <a:pt x="500" y="106"/>
                </a:lnTo>
                <a:lnTo>
                  <a:pt x="502" y="106"/>
                </a:lnTo>
                <a:lnTo>
                  <a:pt x="504" y="106"/>
                </a:lnTo>
                <a:lnTo>
                  <a:pt x="506" y="105"/>
                </a:lnTo>
                <a:lnTo>
                  <a:pt x="508" y="105"/>
                </a:lnTo>
                <a:lnTo>
                  <a:pt x="510" y="105"/>
                </a:lnTo>
                <a:lnTo>
                  <a:pt x="512" y="104"/>
                </a:lnTo>
                <a:lnTo>
                  <a:pt x="514" y="104"/>
                </a:lnTo>
                <a:lnTo>
                  <a:pt x="516" y="104"/>
                </a:lnTo>
                <a:lnTo>
                  <a:pt x="518" y="104"/>
                </a:lnTo>
                <a:lnTo>
                  <a:pt x="520" y="103"/>
                </a:lnTo>
                <a:lnTo>
                  <a:pt x="522" y="103"/>
                </a:lnTo>
                <a:lnTo>
                  <a:pt x="524" y="103"/>
                </a:lnTo>
                <a:lnTo>
                  <a:pt x="526" y="103"/>
                </a:lnTo>
                <a:lnTo>
                  <a:pt x="528" y="102"/>
                </a:lnTo>
                <a:lnTo>
                  <a:pt x="530" y="102"/>
                </a:lnTo>
                <a:lnTo>
                  <a:pt x="532" y="102"/>
                </a:lnTo>
                <a:lnTo>
                  <a:pt x="534" y="101"/>
                </a:lnTo>
                <a:lnTo>
                  <a:pt x="536" y="101"/>
                </a:lnTo>
                <a:lnTo>
                  <a:pt x="538" y="101"/>
                </a:lnTo>
                <a:lnTo>
                  <a:pt x="540" y="101"/>
                </a:lnTo>
                <a:lnTo>
                  <a:pt x="542" y="100"/>
                </a:lnTo>
                <a:lnTo>
                  <a:pt x="544" y="100"/>
                </a:lnTo>
                <a:lnTo>
                  <a:pt x="546" y="100"/>
                </a:lnTo>
                <a:lnTo>
                  <a:pt x="548" y="99"/>
                </a:lnTo>
                <a:lnTo>
                  <a:pt x="550" y="99"/>
                </a:lnTo>
                <a:lnTo>
                  <a:pt x="552" y="99"/>
                </a:lnTo>
                <a:lnTo>
                  <a:pt x="554" y="99"/>
                </a:lnTo>
                <a:lnTo>
                  <a:pt x="556" y="98"/>
                </a:lnTo>
                <a:lnTo>
                  <a:pt x="558" y="98"/>
                </a:lnTo>
                <a:lnTo>
                  <a:pt x="560" y="98"/>
                </a:lnTo>
                <a:lnTo>
                  <a:pt x="562" y="97"/>
                </a:lnTo>
                <a:lnTo>
                  <a:pt x="564" y="97"/>
                </a:lnTo>
                <a:lnTo>
                  <a:pt x="566" y="97"/>
                </a:lnTo>
                <a:lnTo>
                  <a:pt x="568" y="97"/>
                </a:lnTo>
                <a:lnTo>
                  <a:pt x="570" y="96"/>
                </a:lnTo>
                <a:lnTo>
                  <a:pt x="572" y="96"/>
                </a:lnTo>
                <a:lnTo>
                  <a:pt x="574" y="96"/>
                </a:lnTo>
                <a:lnTo>
                  <a:pt x="576" y="95"/>
                </a:lnTo>
                <a:lnTo>
                  <a:pt x="578" y="95"/>
                </a:lnTo>
                <a:lnTo>
                  <a:pt x="580" y="95"/>
                </a:lnTo>
                <a:lnTo>
                  <a:pt x="582" y="94"/>
                </a:lnTo>
                <a:lnTo>
                  <a:pt x="584" y="94"/>
                </a:lnTo>
                <a:lnTo>
                  <a:pt x="586" y="94"/>
                </a:lnTo>
                <a:lnTo>
                  <a:pt x="588" y="94"/>
                </a:lnTo>
                <a:lnTo>
                  <a:pt x="590" y="93"/>
                </a:lnTo>
                <a:lnTo>
                  <a:pt x="592" y="93"/>
                </a:lnTo>
                <a:lnTo>
                  <a:pt x="594" y="93"/>
                </a:lnTo>
                <a:lnTo>
                  <a:pt x="596" y="92"/>
                </a:lnTo>
                <a:lnTo>
                  <a:pt x="598" y="92"/>
                </a:lnTo>
                <a:lnTo>
                  <a:pt x="600" y="92"/>
                </a:lnTo>
                <a:lnTo>
                  <a:pt x="602" y="91"/>
                </a:lnTo>
                <a:lnTo>
                  <a:pt x="604" y="91"/>
                </a:lnTo>
                <a:lnTo>
                  <a:pt x="606" y="91"/>
                </a:lnTo>
                <a:lnTo>
                  <a:pt x="608" y="90"/>
                </a:lnTo>
                <a:lnTo>
                  <a:pt x="610" y="90"/>
                </a:lnTo>
                <a:lnTo>
                  <a:pt x="612" y="90"/>
                </a:lnTo>
                <a:lnTo>
                  <a:pt x="614" y="90"/>
                </a:lnTo>
                <a:lnTo>
                  <a:pt x="616" y="89"/>
                </a:lnTo>
                <a:lnTo>
                  <a:pt x="618" y="89"/>
                </a:lnTo>
                <a:lnTo>
                  <a:pt x="620" y="89"/>
                </a:lnTo>
                <a:lnTo>
                  <a:pt x="622" y="88"/>
                </a:lnTo>
                <a:lnTo>
                  <a:pt x="624" y="88"/>
                </a:lnTo>
                <a:lnTo>
                  <a:pt x="626" y="88"/>
                </a:lnTo>
                <a:lnTo>
                  <a:pt x="628" y="87"/>
                </a:lnTo>
                <a:lnTo>
                  <a:pt x="630" y="87"/>
                </a:lnTo>
                <a:lnTo>
                  <a:pt x="632" y="87"/>
                </a:lnTo>
                <a:lnTo>
                  <a:pt x="634" y="86"/>
                </a:lnTo>
                <a:lnTo>
                  <a:pt x="636" y="86"/>
                </a:lnTo>
                <a:lnTo>
                  <a:pt x="638" y="86"/>
                </a:lnTo>
                <a:lnTo>
                  <a:pt x="640" y="85"/>
                </a:lnTo>
                <a:lnTo>
                  <a:pt x="642" y="85"/>
                </a:lnTo>
                <a:lnTo>
                  <a:pt x="644" y="85"/>
                </a:lnTo>
                <a:lnTo>
                  <a:pt x="646" y="84"/>
                </a:lnTo>
                <a:lnTo>
                  <a:pt x="648" y="84"/>
                </a:lnTo>
                <a:lnTo>
                  <a:pt x="650" y="84"/>
                </a:lnTo>
                <a:lnTo>
                  <a:pt x="652" y="83"/>
                </a:lnTo>
                <a:lnTo>
                  <a:pt x="654" y="83"/>
                </a:lnTo>
                <a:lnTo>
                  <a:pt x="656" y="83"/>
                </a:lnTo>
                <a:lnTo>
                  <a:pt x="658" y="82"/>
                </a:lnTo>
                <a:lnTo>
                  <a:pt x="660" y="82"/>
                </a:lnTo>
                <a:lnTo>
                  <a:pt x="662" y="82"/>
                </a:lnTo>
                <a:lnTo>
                  <a:pt x="664" y="81"/>
                </a:lnTo>
                <a:lnTo>
                  <a:pt x="666" y="81"/>
                </a:lnTo>
                <a:lnTo>
                  <a:pt x="668" y="81"/>
                </a:lnTo>
                <a:lnTo>
                  <a:pt x="670" y="80"/>
                </a:lnTo>
                <a:lnTo>
                  <a:pt x="672" y="80"/>
                </a:lnTo>
                <a:lnTo>
                  <a:pt x="674" y="79"/>
                </a:lnTo>
                <a:lnTo>
                  <a:pt x="676" y="79"/>
                </a:lnTo>
                <a:lnTo>
                  <a:pt x="678" y="79"/>
                </a:lnTo>
                <a:lnTo>
                  <a:pt x="680" y="78"/>
                </a:lnTo>
                <a:lnTo>
                  <a:pt x="682" y="78"/>
                </a:lnTo>
                <a:lnTo>
                  <a:pt x="684" y="78"/>
                </a:lnTo>
                <a:lnTo>
                  <a:pt x="686" y="77"/>
                </a:lnTo>
                <a:lnTo>
                  <a:pt x="688" y="77"/>
                </a:lnTo>
                <a:lnTo>
                  <a:pt x="690" y="77"/>
                </a:lnTo>
                <a:lnTo>
                  <a:pt x="692" y="76"/>
                </a:lnTo>
                <a:lnTo>
                  <a:pt x="694" y="76"/>
                </a:lnTo>
                <a:lnTo>
                  <a:pt x="696" y="75"/>
                </a:lnTo>
                <a:lnTo>
                  <a:pt x="698" y="75"/>
                </a:lnTo>
                <a:lnTo>
                  <a:pt x="700" y="75"/>
                </a:lnTo>
                <a:lnTo>
                  <a:pt x="702" y="74"/>
                </a:lnTo>
                <a:lnTo>
                  <a:pt x="704" y="74"/>
                </a:lnTo>
                <a:lnTo>
                  <a:pt x="706" y="74"/>
                </a:lnTo>
                <a:lnTo>
                  <a:pt x="708" y="73"/>
                </a:lnTo>
                <a:lnTo>
                  <a:pt x="710" y="73"/>
                </a:lnTo>
                <a:lnTo>
                  <a:pt x="712" y="72"/>
                </a:lnTo>
                <a:lnTo>
                  <a:pt x="714" y="72"/>
                </a:lnTo>
                <a:lnTo>
                  <a:pt x="716" y="72"/>
                </a:lnTo>
                <a:lnTo>
                  <a:pt x="718" y="71"/>
                </a:lnTo>
                <a:lnTo>
                  <a:pt x="720" y="71"/>
                </a:lnTo>
                <a:lnTo>
                  <a:pt x="722" y="70"/>
                </a:lnTo>
                <a:lnTo>
                  <a:pt x="724" y="70"/>
                </a:lnTo>
                <a:lnTo>
                  <a:pt x="726" y="70"/>
                </a:lnTo>
                <a:lnTo>
                  <a:pt x="728" y="69"/>
                </a:lnTo>
                <a:lnTo>
                  <a:pt x="730" y="69"/>
                </a:lnTo>
                <a:lnTo>
                  <a:pt x="732" y="68"/>
                </a:lnTo>
                <a:lnTo>
                  <a:pt x="734" y="68"/>
                </a:lnTo>
                <a:lnTo>
                  <a:pt x="736" y="67"/>
                </a:lnTo>
                <a:lnTo>
                  <a:pt x="738" y="67"/>
                </a:lnTo>
                <a:lnTo>
                  <a:pt x="740" y="67"/>
                </a:lnTo>
                <a:lnTo>
                  <a:pt x="742" y="66"/>
                </a:lnTo>
                <a:lnTo>
                  <a:pt x="744" y="66"/>
                </a:lnTo>
                <a:lnTo>
                  <a:pt x="746" y="65"/>
                </a:lnTo>
                <a:lnTo>
                  <a:pt x="748" y="65"/>
                </a:lnTo>
                <a:lnTo>
                  <a:pt x="750" y="64"/>
                </a:lnTo>
                <a:lnTo>
                  <a:pt x="752" y="64"/>
                </a:lnTo>
                <a:lnTo>
                  <a:pt x="754" y="64"/>
                </a:lnTo>
                <a:lnTo>
                  <a:pt x="756" y="63"/>
                </a:lnTo>
                <a:lnTo>
                  <a:pt x="758" y="63"/>
                </a:lnTo>
                <a:lnTo>
                  <a:pt x="760" y="62"/>
                </a:lnTo>
                <a:lnTo>
                  <a:pt x="762" y="62"/>
                </a:lnTo>
                <a:lnTo>
                  <a:pt x="764" y="61"/>
                </a:lnTo>
                <a:lnTo>
                  <a:pt x="766" y="61"/>
                </a:lnTo>
                <a:lnTo>
                  <a:pt x="768" y="60"/>
                </a:lnTo>
                <a:lnTo>
                  <a:pt x="770" y="60"/>
                </a:lnTo>
                <a:lnTo>
                  <a:pt x="772" y="59"/>
                </a:lnTo>
                <a:lnTo>
                  <a:pt x="774" y="59"/>
                </a:lnTo>
                <a:lnTo>
                  <a:pt x="776" y="58"/>
                </a:lnTo>
                <a:lnTo>
                  <a:pt x="778" y="58"/>
                </a:lnTo>
                <a:lnTo>
                  <a:pt x="780" y="58"/>
                </a:lnTo>
                <a:lnTo>
                  <a:pt x="782" y="57"/>
                </a:lnTo>
                <a:lnTo>
                  <a:pt x="784" y="57"/>
                </a:lnTo>
                <a:lnTo>
                  <a:pt x="786" y="56"/>
                </a:lnTo>
                <a:lnTo>
                  <a:pt x="788" y="55"/>
                </a:lnTo>
                <a:lnTo>
                  <a:pt x="790" y="55"/>
                </a:lnTo>
                <a:lnTo>
                  <a:pt x="792" y="54"/>
                </a:lnTo>
                <a:lnTo>
                  <a:pt x="794" y="54"/>
                </a:lnTo>
                <a:lnTo>
                  <a:pt x="796" y="53"/>
                </a:lnTo>
                <a:lnTo>
                  <a:pt x="798" y="53"/>
                </a:lnTo>
                <a:lnTo>
                  <a:pt x="800" y="52"/>
                </a:lnTo>
                <a:lnTo>
                  <a:pt x="802" y="52"/>
                </a:lnTo>
                <a:lnTo>
                  <a:pt x="804" y="51"/>
                </a:lnTo>
                <a:lnTo>
                  <a:pt x="806" y="51"/>
                </a:lnTo>
                <a:lnTo>
                  <a:pt x="808" y="50"/>
                </a:lnTo>
                <a:lnTo>
                  <a:pt x="810" y="50"/>
                </a:lnTo>
                <a:lnTo>
                  <a:pt x="812" y="49"/>
                </a:lnTo>
                <a:lnTo>
                  <a:pt x="814" y="48"/>
                </a:lnTo>
                <a:lnTo>
                  <a:pt x="816" y="48"/>
                </a:lnTo>
                <a:lnTo>
                  <a:pt x="818" y="47"/>
                </a:lnTo>
                <a:lnTo>
                  <a:pt x="820" y="47"/>
                </a:lnTo>
                <a:lnTo>
                  <a:pt x="822" y="46"/>
                </a:lnTo>
                <a:lnTo>
                  <a:pt x="824" y="45"/>
                </a:lnTo>
                <a:lnTo>
                  <a:pt x="826" y="45"/>
                </a:lnTo>
                <a:lnTo>
                  <a:pt x="828" y="44"/>
                </a:lnTo>
                <a:lnTo>
                  <a:pt x="830" y="43"/>
                </a:lnTo>
                <a:lnTo>
                  <a:pt x="832" y="43"/>
                </a:lnTo>
                <a:lnTo>
                  <a:pt x="834" y="42"/>
                </a:lnTo>
                <a:lnTo>
                  <a:pt x="836" y="41"/>
                </a:lnTo>
                <a:lnTo>
                  <a:pt x="838" y="41"/>
                </a:lnTo>
                <a:lnTo>
                  <a:pt x="840" y="40"/>
                </a:lnTo>
                <a:lnTo>
                  <a:pt x="842" y="39"/>
                </a:lnTo>
                <a:lnTo>
                  <a:pt x="844" y="39"/>
                </a:lnTo>
                <a:lnTo>
                  <a:pt x="846" y="38"/>
                </a:lnTo>
                <a:lnTo>
                  <a:pt x="848" y="37"/>
                </a:lnTo>
                <a:lnTo>
                  <a:pt x="850" y="36"/>
                </a:lnTo>
                <a:lnTo>
                  <a:pt x="852" y="36"/>
                </a:lnTo>
                <a:lnTo>
                  <a:pt x="854" y="35"/>
                </a:lnTo>
                <a:lnTo>
                  <a:pt x="856" y="34"/>
                </a:lnTo>
                <a:lnTo>
                  <a:pt x="858" y="33"/>
                </a:lnTo>
                <a:lnTo>
                  <a:pt x="860" y="32"/>
                </a:lnTo>
                <a:lnTo>
                  <a:pt x="862" y="31"/>
                </a:lnTo>
                <a:lnTo>
                  <a:pt x="864" y="30"/>
                </a:lnTo>
                <a:lnTo>
                  <a:pt x="866" y="29"/>
                </a:lnTo>
                <a:lnTo>
                  <a:pt x="868" y="28"/>
                </a:lnTo>
                <a:lnTo>
                  <a:pt x="870" y="27"/>
                </a:lnTo>
                <a:lnTo>
                  <a:pt x="872" y="26"/>
                </a:lnTo>
                <a:lnTo>
                  <a:pt x="874" y="25"/>
                </a:lnTo>
                <a:lnTo>
                  <a:pt x="876" y="24"/>
                </a:lnTo>
                <a:lnTo>
                  <a:pt x="878" y="23"/>
                </a:lnTo>
                <a:lnTo>
                  <a:pt x="880" y="22"/>
                </a:lnTo>
                <a:lnTo>
                  <a:pt x="882" y="20"/>
                </a:lnTo>
                <a:lnTo>
                  <a:pt x="884" y="19"/>
                </a:lnTo>
                <a:lnTo>
                  <a:pt x="886" y="17"/>
                </a:lnTo>
                <a:lnTo>
                  <a:pt x="888" y="16"/>
                </a:lnTo>
                <a:lnTo>
                  <a:pt x="890" y="14"/>
                </a:lnTo>
                <a:lnTo>
                  <a:pt x="892" y="11"/>
                </a:lnTo>
                <a:lnTo>
                  <a:pt x="894" y="9"/>
                </a:lnTo>
                <a:lnTo>
                  <a:pt x="896" y="4"/>
                </a:lnTo>
                <a:lnTo>
                  <a:pt x="897" y="2"/>
                </a:lnTo>
                <a:lnTo>
                  <a:pt x="897" y="1"/>
                </a:lnTo>
                <a:lnTo>
                  <a:pt x="897" y="0"/>
                </a:lnTo>
                <a:lnTo>
                  <a:pt x="897" y="0"/>
                </a:lnTo>
                <a:lnTo>
                  <a:pt x="897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pic>
        <p:nvPicPr>
          <p:cNvPr id="117" name="Picture 116">
            <a:extLst>
              <a:ext uri="{FF2B5EF4-FFF2-40B4-BE49-F238E27FC236}">
                <a16:creationId xmlns:a16="http://schemas.microsoft.com/office/drawing/2014/main" id="{6295C526-3866-4F42-838B-54AF66F89A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8055" y="1399988"/>
            <a:ext cx="3754106" cy="4280186"/>
          </a:xfrm>
          <a:prstGeom prst="rect">
            <a:avLst/>
          </a:prstGeom>
        </p:spPr>
      </p:pic>
      <p:pic>
        <p:nvPicPr>
          <p:cNvPr id="118" name="Picture 117">
            <a:extLst>
              <a:ext uri="{FF2B5EF4-FFF2-40B4-BE49-F238E27FC236}">
                <a16:creationId xmlns:a16="http://schemas.microsoft.com/office/drawing/2014/main" id="{ABDFB82A-238A-4926-9E63-14D7301CEF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8728" y="1399988"/>
            <a:ext cx="3754106" cy="4280186"/>
          </a:xfrm>
          <a:prstGeom prst="rect">
            <a:avLst/>
          </a:prstGeom>
        </p:spPr>
      </p:pic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7C478080-78E5-4525-9DCF-DD2961DD6C35}"/>
              </a:ext>
            </a:extLst>
          </p:cNvPr>
          <p:cNvCxnSpPr>
            <a:cxnSpLocks/>
          </p:cNvCxnSpPr>
          <p:nvPr/>
        </p:nvCxnSpPr>
        <p:spPr>
          <a:xfrm>
            <a:off x="3525982" y="3702245"/>
            <a:ext cx="713152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40EDCA6B-7956-445C-8133-D723385A97DF}"/>
              </a:ext>
            </a:extLst>
          </p:cNvPr>
          <p:cNvCxnSpPr>
            <a:cxnSpLocks/>
          </p:cNvCxnSpPr>
          <p:nvPr/>
        </p:nvCxnSpPr>
        <p:spPr>
          <a:xfrm flipV="1">
            <a:off x="9016153" y="1212224"/>
            <a:ext cx="0" cy="4637716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Freeform 106">
            <a:extLst>
              <a:ext uri="{FF2B5EF4-FFF2-40B4-BE49-F238E27FC236}">
                <a16:creationId xmlns:a16="http://schemas.microsoft.com/office/drawing/2014/main" id="{EC1A41F9-D074-426C-90E9-C152A6DC7355}"/>
              </a:ext>
            </a:extLst>
          </p:cNvPr>
          <p:cNvSpPr>
            <a:spLocks/>
          </p:cNvSpPr>
          <p:nvPr/>
        </p:nvSpPr>
        <p:spPr bwMode="auto">
          <a:xfrm>
            <a:off x="6179127" y="2156836"/>
            <a:ext cx="3563505" cy="1202891"/>
          </a:xfrm>
          <a:custGeom>
            <a:avLst/>
            <a:gdLst>
              <a:gd name="T0" fmla="*/ 14 w 897"/>
              <a:gd name="T1" fmla="*/ 158 h 160"/>
              <a:gd name="T2" fmla="*/ 30 w 897"/>
              <a:gd name="T3" fmla="*/ 157 h 160"/>
              <a:gd name="T4" fmla="*/ 46 w 897"/>
              <a:gd name="T5" fmla="*/ 155 h 160"/>
              <a:gd name="T6" fmla="*/ 62 w 897"/>
              <a:gd name="T7" fmla="*/ 154 h 160"/>
              <a:gd name="T8" fmla="*/ 78 w 897"/>
              <a:gd name="T9" fmla="*/ 152 h 160"/>
              <a:gd name="T10" fmla="*/ 94 w 897"/>
              <a:gd name="T11" fmla="*/ 151 h 160"/>
              <a:gd name="T12" fmla="*/ 110 w 897"/>
              <a:gd name="T13" fmla="*/ 149 h 160"/>
              <a:gd name="T14" fmla="*/ 126 w 897"/>
              <a:gd name="T15" fmla="*/ 148 h 160"/>
              <a:gd name="T16" fmla="*/ 142 w 897"/>
              <a:gd name="T17" fmla="*/ 146 h 160"/>
              <a:gd name="T18" fmla="*/ 158 w 897"/>
              <a:gd name="T19" fmla="*/ 145 h 160"/>
              <a:gd name="T20" fmla="*/ 174 w 897"/>
              <a:gd name="T21" fmla="*/ 143 h 160"/>
              <a:gd name="T22" fmla="*/ 190 w 897"/>
              <a:gd name="T23" fmla="*/ 142 h 160"/>
              <a:gd name="T24" fmla="*/ 206 w 897"/>
              <a:gd name="T25" fmla="*/ 140 h 160"/>
              <a:gd name="T26" fmla="*/ 222 w 897"/>
              <a:gd name="T27" fmla="*/ 138 h 160"/>
              <a:gd name="T28" fmla="*/ 238 w 897"/>
              <a:gd name="T29" fmla="*/ 137 h 160"/>
              <a:gd name="T30" fmla="*/ 254 w 897"/>
              <a:gd name="T31" fmla="*/ 135 h 160"/>
              <a:gd name="T32" fmla="*/ 270 w 897"/>
              <a:gd name="T33" fmla="*/ 133 h 160"/>
              <a:gd name="T34" fmla="*/ 286 w 897"/>
              <a:gd name="T35" fmla="*/ 132 h 160"/>
              <a:gd name="T36" fmla="*/ 302 w 897"/>
              <a:gd name="T37" fmla="*/ 130 h 160"/>
              <a:gd name="T38" fmla="*/ 318 w 897"/>
              <a:gd name="T39" fmla="*/ 128 h 160"/>
              <a:gd name="T40" fmla="*/ 334 w 897"/>
              <a:gd name="T41" fmla="*/ 126 h 160"/>
              <a:gd name="T42" fmla="*/ 350 w 897"/>
              <a:gd name="T43" fmla="*/ 125 h 160"/>
              <a:gd name="T44" fmla="*/ 366 w 897"/>
              <a:gd name="T45" fmla="*/ 123 h 160"/>
              <a:gd name="T46" fmla="*/ 382 w 897"/>
              <a:gd name="T47" fmla="*/ 121 h 160"/>
              <a:gd name="T48" fmla="*/ 398 w 897"/>
              <a:gd name="T49" fmla="*/ 119 h 160"/>
              <a:gd name="T50" fmla="*/ 414 w 897"/>
              <a:gd name="T51" fmla="*/ 117 h 160"/>
              <a:gd name="T52" fmla="*/ 430 w 897"/>
              <a:gd name="T53" fmla="*/ 115 h 160"/>
              <a:gd name="T54" fmla="*/ 446 w 897"/>
              <a:gd name="T55" fmla="*/ 113 h 160"/>
              <a:gd name="T56" fmla="*/ 462 w 897"/>
              <a:gd name="T57" fmla="*/ 111 h 160"/>
              <a:gd name="T58" fmla="*/ 478 w 897"/>
              <a:gd name="T59" fmla="*/ 109 h 160"/>
              <a:gd name="T60" fmla="*/ 494 w 897"/>
              <a:gd name="T61" fmla="*/ 107 h 160"/>
              <a:gd name="T62" fmla="*/ 510 w 897"/>
              <a:gd name="T63" fmla="*/ 105 h 160"/>
              <a:gd name="T64" fmla="*/ 526 w 897"/>
              <a:gd name="T65" fmla="*/ 103 h 160"/>
              <a:gd name="T66" fmla="*/ 542 w 897"/>
              <a:gd name="T67" fmla="*/ 100 h 160"/>
              <a:gd name="T68" fmla="*/ 558 w 897"/>
              <a:gd name="T69" fmla="*/ 98 h 160"/>
              <a:gd name="T70" fmla="*/ 574 w 897"/>
              <a:gd name="T71" fmla="*/ 96 h 160"/>
              <a:gd name="T72" fmla="*/ 590 w 897"/>
              <a:gd name="T73" fmla="*/ 93 h 160"/>
              <a:gd name="T74" fmla="*/ 606 w 897"/>
              <a:gd name="T75" fmla="*/ 91 h 160"/>
              <a:gd name="T76" fmla="*/ 622 w 897"/>
              <a:gd name="T77" fmla="*/ 88 h 160"/>
              <a:gd name="T78" fmla="*/ 638 w 897"/>
              <a:gd name="T79" fmla="*/ 86 h 160"/>
              <a:gd name="T80" fmla="*/ 654 w 897"/>
              <a:gd name="T81" fmla="*/ 83 h 160"/>
              <a:gd name="T82" fmla="*/ 670 w 897"/>
              <a:gd name="T83" fmla="*/ 80 h 160"/>
              <a:gd name="T84" fmla="*/ 686 w 897"/>
              <a:gd name="T85" fmla="*/ 77 h 160"/>
              <a:gd name="T86" fmla="*/ 702 w 897"/>
              <a:gd name="T87" fmla="*/ 74 h 160"/>
              <a:gd name="T88" fmla="*/ 718 w 897"/>
              <a:gd name="T89" fmla="*/ 71 h 160"/>
              <a:gd name="T90" fmla="*/ 734 w 897"/>
              <a:gd name="T91" fmla="*/ 68 h 160"/>
              <a:gd name="T92" fmla="*/ 750 w 897"/>
              <a:gd name="T93" fmla="*/ 64 h 160"/>
              <a:gd name="T94" fmla="*/ 766 w 897"/>
              <a:gd name="T95" fmla="*/ 61 h 160"/>
              <a:gd name="T96" fmla="*/ 782 w 897"/>
              <a:gd name="T97" fmla="*/ 57 h 160"/>
              <a:gd name="T98" fmla="*/ 798 w 897"/>
              <a:gd name="T99" fmla="*/ 53 h 160"/>
              <a:gd name="T100" fmla="*/ 814 w 897"/>
              <a:gd name="T101" fmla="*/ 48 h 160"/>
              <a:gd name="T102" fmla="*/ 830 w 897"/>
              <a:gd name="T103" fmla="*/ 43 h 160"/>
              <a:gd name="T104" fmla="*/ 846 w 897"/>
              <a:gd name="T105" fmla="*/ 38 h 160"/>
              <a:gd name="T106" fmla="*/ 862 w 897"/>
              <a:gd name="T107" fmla="*/ 31 h 160"/>
              <a:gd name="T108" fmla="*/ 878 w 897"/>
              <a:gd name="T109" fmla="*/ 23 h 160"/>
              <a:gd name="T110" fmla="*/ 894 w 897"/>
              <a:gd name="T111" fmla="*/ 9 h 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897" h="160">
                <a:moveTo>
                  <a:pt x="0" y="160"/>
                </a:moveTo>
                <a:lnTo>
                  <a:pt x="2" y="159"/>
                </a:lnTo>
                <a:lnTo>
                  <a:pt x="4" y="159"/>
                </a:lnTo>
                <a:lnTo>
                  <a:pt x="6" y="159"/>
                </a:lnTo>
                <a:lnTo>
                  <a:pt x="8" y="159"/>
                </a:lnTo>
                <a:lnTo>
                  <a:pt x="10" y="159"/>
                </a:lnTo>
                <a:lnTo>
                  <a:pt x="12" y="158"/>
                </a:lnTo>
                <a:lnTo>
                  <a:pt x="14" y="158"/>
                </a:lnTo>
                <a:lnTo>
                  <a:pt x="16" y="158"/>
                </a:lnTo>
                <a:lnTo>
                  <a:pt x="18" y="158"/>
                </a:lnTo>
                <a:lnTo>
                  <a:pt x="20" y="158"/>
                </a:lnTo>
                <a:lnTo>
                  <a:pt x="22" y="158"/>
                </a:lnTo>
                <a:lnTo>
                  <a:pt x="24" y="157"/>
                </a:lnTo>
                <a:lnTo>
                  <a:pt x="26" y="157"/>
                </a:lnTo>
                <a:lnTo>
                  <a:pt x="28" y="157"/>
                </a:lnTo>
                <a:lnTo>
                  <a:pt x="30" y="157"/>
                </a:lnTo>
                <a:lnTo>
                  <a:pt x="32" y="157"/>
                </a:lnTo>
                <a:lnTo>
                  <a:pt x="34" y="156"/>
                </a:lnTo>
                <a:lnTo>
                  <a:pt x="36" y="156"/>
                </a:lnTo>
                <a:lnTo>
                  <a:pt x="38" y="156"/>
                </a:lnTo>
                <a:lnTo>
                  <a:pt x="40" y="156"/>
                </a:lnTo>
                <a:lnTo>
                  <a:pt x="42" y="156"/>
                </a:lnTo>
                <a:lnTo>
                  <a:pt x="44" y="156"/>
                </a:lnTo>
                <a:lnTo>
                  <a:pt x="46" y="155"/>
                </a:lnTo>
                <a:lnTo>
                  <a:pt x="48" y="155"/>
                </a:lnTo>
                <a:lnTo>
                  <a:pt x="50" y="155"/>
                </a:lnTo>
                <a:lnTo>
                  <a:pt x="52" y="155"/>
                </a:lnTo>
                <a:lnTo>
                  <a:pt x="54" y="155"/>
                </a:lnTo>
                <a:lnTo>
                  <a:pt x="56" y="154"/>
                </a:lnTo>
                <a:lnTo>
                  <a:pt x="58" y="154"/>
                </a:lnTo>
                <a:lnTo>
                  <a:pt x="60" y="154"/>
                </a:lnTo>
                <a:lnTo>
                  <a:pt x="62" y="154"/>
                </a:lnTo>
                <a:lnTo>
                  <a:pt x="64" y="154"/>
                </a:lnTo>
                <a:lnTo>
                  <a:pt x="66" y="154"/>
                </a:lnTo>
                <a:lnTo>
                  <a:pt x="68" y="153"/>
                </a:lnTo>
                <a:lnTo>
                  <a:pt x="70" y="153"/>
                </a:lnTo>
                <a:lnTo>
                  <a:pt x="72" y="153"/>
                </a:lnTo>
                <a:lnTo>
                  <a:pt x="74" y="153"/>
                </a:lnTo>
                <a:lnTo>
                  <a:pt x="76" y="153"/>
                </a:lnTo>
                <a:lnTo>
                  <a:pt x="78" y="152"/>
                </a:lnTo>
                <a:lnTo>
                  <a:pt x="80" y="152"/>
                </a:lnTo>
                <a:lnTo>
                  <a:pt x="82" y="152"/>
                </a:lnTo>
                <a:lnTo>
                  <a:pt x="84" y="152"/>
                </a:lnTo>
                <a:lnTo>
                  <a:pt x="86" y="152"/>
                </a:lnTo>
                <a:lnTo>
                  <a:pt x="88" y="151"/>
                </a:lnTo>
                <a:lnTo>
                  <a:pt x="90" y="151"/>
                </a:lnTo>
                <a:lnTo>
                  <a:pt x="92" y="151"/>
                </a:lnTo>
                <a:lnTo>
                  <a:pt x="94" y="151"/>
                </a:lnTo>
                <a:lnTo>
                  <a:pt x="96" y="151"/>
                </a:lnTo>
                <a:lnTo>
                  <a:pt x="98" y="151"/>
                </a:lnTo>
                <a:lnTo>
                  <a:pt x="100" y="150"/>
                </a:lnTo>
                <a:lnTo>
                  <a:pt x="102" y="150"/>
                </a:lnTo>
                <a:lnTo>
                  <a:pt x="104" y="150"/>
                </a:lnTo>
                <a:lnTo>
                  <a:pt x="106" y="150"/>
                </a:lnTo>
                <a:lnTo>
                  <a:pt x="108" y="150"/>
                </a:lnTo>
                <a:lnTo>
                  <a:pt x="110" y="149"/>
                </a:lnTo>
                <a:lnTo>
                  <a:pt x="112" y="149"/>
                </a:lnTo>
                <a:lnTo>
                  <a:pt x="114" y="149"/>
                </a:lnTo>
                <a:lnTo>
                  <a:pt x="116" y="149"/>
                </a:lnTo>
                <a:lnTo>
                  <a:pt x="118" y="149"/>
                </a:lnTo>
                <a:lnTo>
                  <a:pt x="120" y="148"/>
                </a:lnTo>
                <a:lnTo>
                  <a:pt x="122" y="148"/>
                </a:lnTo>
                <a:lnTo>
                  <a:pt x="124" y="148"/>
                </a:lnTo>
                <a:lnTo>
                  <a:pt x="126" y="148"/>
                </a:lnTo>
                <a:lnTo>
                  <a:pt x="128" y="148"/>
                </a:lnTo>
                <a:lnTo>
                  <a:pt x="130" y="148"/>
                </a:lnTo>
                <a:lnTo>
                  <a:pt x="132" y="147"/>
                </a:lnTo>
                <a:lnTo>
                  <a:pt x="134" y="147"/>
                </a:lnTo>
                <a:lnTo>
                  <a:pt x="136" y="147"/>
                </a:lnTo>
                <a:lnTo>
                  <a:pt x="138" y="147"/>
                </a:lnTo>
                <a:lnTo>
                  <a:pt x="140" y="147"/>
                </a:lnTo>
                <a:lnTo>
                  <a:pt x="142" y="146"/>
                </a:lnTo>
                <a:lnTo>
                  <a:pt x="144" y="146"/>
                </a:lnTo>
                <a:lnTo>
                  <a:pt x="146" y="146"/>
                </a:lnTo>
                <a:lnTo>
                  <a:pt x="148" y="146"/>
                </a:lnTo>
                <a:lnTo>
                  <a:pt x="150" y="146"/>
                </a:lnTo>
                <a:lnTo>
                  <a:pt x="152" y="145"/>
                </a:lnTo>
                <a:lnTo>
                  <a:pt x="154" y="145"/>
                </a:lnTo>
                <a:lnTo>
                  <a:pt x="156" y="145"/>
                </a:lnTo>
                <a:lnTo>
                  <a:pt x="158" y="145"/>
                </a:lnTo>
                <a:lnTo>
                  <a:pt x="160" y="145"/>
                </a:lnTo>
                <a:lnTo>
                  <a:pt x="162" y="144"/>
                </a:lnTo>
                <a:lnTo>
                  <a:pt x="164" y="144"/>
                </a:lnTo>
                <a:lnTo>
                  <a:pt x="166" y="144"/>
                </a:lnTo>
                <a:lnTo>
                  <a:pt x="168" y="144"/>
                </a:lnTo>
                <a:lnTo>
                  <a:pt x="170" y="144"/>
                </a:lnTo>
                <a:lnTo>
                  <a:pt x="172" y="143"/>
                </a:lnTo>
                <a:lnTo>
                  <a:pt x="174" y="143"/>
                </a:lnTo>
                <a:lnTo>
                  <a:pt x="176" y="143"/>
                </a:lnTo>
                <a:lnTo>
                  <a:pt x="178" y="143"/>
                </a:lnTo>
                <a:lnTo>
                  <a:pt x="180" y="143"/>
                </a:lnTo>
                <a:lnTo>
                  <a:pt x="182" y="142"/>
                </a:lnTo>
                <a:lnTo>
                  <a:pt x="184" y="142"/>
                </a:lnTo>
                <a:lnTo>
                  <a:pt x="186" y="142"/>
                </a:lnTo>
                <a:lnTo>
                  <a:pt x="188" y="142"/>
                </a:lnTo>
                <a:lnTo>
                  <a:pt x="190" y="142"/>
                </a:lnTo>
                <a:lnTo>
                  <a:pt x="192" y="141"/>
                </a:lnTo>
                <a:lnTo>
                  <a:pt x="194" y="141"/>
                </a:lnTo>
                <a:lnTo>
                  <a:pt x="196" y="141"/>
                </a:lnTo>
                <a:lnTo>
                  <a:pt x="198" y="141"/>
                </a:lnTo>
                <a:lnTo>
                  <a:pt x="200" y="141"/>
                </a:lnTo>
                <a:lnTo>
                  <a:pt x="202" y="140"/>
                </a:lnTo>
                <a:lnTo>
                  <a:pt x="204" y="140"/>
                </a:lnTo>
                <a:lnTo>
                  <a:pt x="206" y="140"/>
                </a:lnTo>
                <a:lnTo>
                  <a:pt x="208" y="140"/>
                </a:lnTo>
                <a:lnTo>
                  <a:pt x="210" y="140"/>
                </a:lnTo>
                <a:lnTo>
                  <a:pt x="212" y="139"/>
                </a:lnTo>
                <a:lnTo>
                  <a:pt x="214" y="139"/>
                </a:lnTo>
                <a:lnTo>
                  <a:pt x="216" y="139"/>
                </a:lnTo>
                <a:lnTo>
                  <a:pt x="218" y="139"/>
                </a:lnTo>
                <a:lnTo>
                  <a:pt x="220" y="139"/>
                </a:lnTo>
                <a:lnTo>
                  <a:pt x="222" y="138"/>
                </a:lnTo>
                <a:lnTo>
                  <a:pt x="224" y="138"/>
                </a:lnTo>
                <a:lnTo>
                  <a:pt x="226" y="138"/>
                </a:lnTo>
                <a:lnTo>
                  <a:pt x="228" y="138"/>
                </a:lnTo>
                <a:lnTo>
                  <a:pt x="230" y="138"/>
                </a:lnTo>
                <a:lnTo>
                  <a:pt x="232" y="137"/>
                </a:lnTo>
                <a:lnTo>
                  <a:pt x="234" y="137"/>
                </a:lnTo>
                <a:lnTo>
                  <a:pt x="236" y="137"/>
                </a:lnTo>
                <a:lnTo>
                  <a:pt x="238" y="137"/>
                </a:lnTo>
                <a:lnTo>
                  <a:pt x="240" y="137"/>
                </a:lnTo>
                <a:lnTo>
                  <a:pt x="242" y="136"/>
                </a:lnTo>
                <a:lnTo>
                  <a:pt x="244" y="136"/>
                </a:lnTo>
                <a:lnTo>
                  <a:pt x="246" y="136"/>
                </a:lnTo>
                <a:lnTo>
                  <a:pt x="248" y="136"/>
                </a:lnTo>
                <a:lnTo>
                  <a:pt x="250" y="135"/>
                </a:lnTo>
                <a:lnTo>
                  <a:pt x="252" y="135"/>
                </a:lnTo>
                <a:lnTo>
                  <a:pt x="254" y="135"/>
                </a:lnTo>
                <a:lnTo>
                  <a:pt x="256" y="135"/>
                </a:lnTo>
                <a:lnTo>
                  <a:pt x="258" y="135"/>
                </a:lnTo>
                <a:lnTo>
                  <a:pt x="260" y="134"/>
                </a:lnTo>
                <a:lnTo>
                  <a:pt x="262" y="134"/>
                </a:lnTo>
                <a:lnTo>
                  <a:pt x="264" y="134"/>
                </a:lnTo>
                <a:lnTo>
                  <a:pt x="266" y="134"/>
                </a:lnTo>
                <a:lnTo>
                  <a:pt x="268" y="134"/>
                </a:lnTo>
                <a:lnTo>
                  <a:pt x="270" y="133"/>
                </a:lnTo>
                <a:lnTo>
                  <a:pt x="272" y="133"/>
                </a:lnTo>
                <a:lnTo>
                  <a:pt x="274" y="133"/>
                </a:lnTo>
                <a:lnTo>
                  <a:pt x="276" y="133"/>
                </a:lnTo>
                <a:lnTo>
                  <a:pt x="278" y="133"/>
                </a:lnTo>
                <a:lnTo>
                  <a:pt x="280" y="132"/>
                </a:lnTo>
                <a:lnTo>
                  <a:pt x="282" y="132"/>
                </a:lnTo>
                <a:lnTo>
                  <a:pt x="284" y="132"/>
                </a:lnTo>
                <a:lnTo>
                  <a:pt x="286" y="132"/>
                </a:lnTo>
                <a:lnTo>
                  <a:pt x="288" y="131"/>
                </a:lnTo>
                <a:lnTo>
                  <a:pt x="290" y="131"/>
                </a:lnTo>
                <a:lnTo>
                  <a:pt x="292" y="131"/>
                </a:lnTo>
                <a:lnTo>
                  <a:pt x="294" y="131"/>
                </a:lnTo>
                <a:lnTo>
                  <a:pt x="296" y="131"/>
                </a:lnTo>
                <a:lnTo>
                  <a:pt x="298" y="130"/>
                </a:lnTo>
                <a:lnTo>
                  <a:pt x="300" y="130"/>
                </a:lnTo>
                <a:lnTo>
                  <a:pt x="302" y="130"/>
                </a:lnTo>
                <a:lnTo>
                  <a:pt x="304" y="130"/>
                </a:lnTo>
                <a:lnTo>
                  <a:pt x="306" y="129"/>
                </a:lnTo>
                <a:lnTo>
                  <a:pt x="308" y="129"/>
                </a:lnTo>
                <a:lnTo>
                  <a:pt x="310" y="129"/>
                </a:lnTo>
                <a:lnTo>
                  <a:pt x="312" y="129"/>
                </a:lnTo>
                <a:lnTo>
                  <a:pt x="314" y="129"/>
                </a:lnTo>
                <a:lnTo>
                  <a:pt x="316" y="128"/>
                </a:lnTo>
                <a:lnTo>
                  <a:pt x="318" y="128"/>
                </a:lnTo>
                <a:lnTo>
                  <a:pt x="320" y="128"/>
                </a:lnTo>
                <a:lnTo>
                  <a:pt x="322" y="128"/>
                </a:lnTo>
                <a:lnTo>
                  <a:pt x="324" y="127"/>
                </a:lnTo>
                <a:lnTo>
                  <a:pt x="326" y="127"/>
                </a:lnTo>
                <a:lnTo>
                  <a:pt x="328" y="127"/>
                </a:lnTo>
                <a:lnTo>
                  <a:pt x="330" y="127"/>
                </a:lnTo>
                <a:lnTo>
                  <a:pt x="332" y="127"/>
                </a:lnTo>
                <a:lnTo>
                  <a:pt x="334" y="126"/>
                </a:lnTo>
                <a:lnTo>
                  <a:pt x="336" y="126"/>
                </a:lnTo>
                <a:lnTo>
                  <a:pt x="338" y="126"/>
                </a:lnTo>
                <a:lnTo>
                  <a:pt x="340" y="126"/>
                </a:lnTo>
                <a:lnTo>
                  <a:pt x="342" y="125"/>
                </a:lnTo>
                <a:lnTo>
                  <a:pt x="344" y="125"/>
                </a:lnTo>
                <a:lnTo>
                  <a:pt x="346" y="125"/>
                </a:lnTo>
                <a:lnTo>
                  <a:pt x="348" y="125"/>
                </a:lnTo>
                <a:lnTo>
                  <a:pt x="350" y="125"/>
                </a:lnTo>
                <a:lnTo>
                  <a:pt x="352" y="124"/>
                </a:lnTo>
                <a:lnTo>
                  <a:pt x="354" y="124"/>
                </a:lnTo>
                <a:lnTo>
                  <a:pt x="356" y="124"/>
                </a:lnTo>
                <a:lnTo>
                  <a:pt x="358" y="124"/>
                </a:lnTo>
                <a:lnTo>
                  <a:pt x="360" y="123"/>
                </a:lnTo>
                <a:lnTo>
                  <a:pt x="362" y="123"/>
                </a:lnTo>
                <a:lnTo>
                  <a:pt x="364" y="123"/>
                </a:lnTo>
                <a:lnTo>
                  <a:pt x="366" y="123"/>
                </a:lnTo>
                <a:lnTo>
                  <a:pt x="368" y="122"/>
                </a:lnTo>
                <a:lnTo>
                  <a:pt x="370" y="122"/>
                </a:lnTo>
                <a:lnTo>
                  <a:pt x="372" y="122"/>
                </a:lnTo>
                <a:lnTo>
                  <a:pt x="374" y="122"/>
                </a:lnTo>
                <a:lnTo>
                  <a:pt x="376" y="122"/>
                </a:lnTo>
                <a:lnTo>
                  <a:pt x="378" y="121"/>
                </a:lnTo>
                <a:lnTo>
                  <a:pt x="380" y="121"/>
                </a:lnTo>
                <a:lnTo>
                  <a:pt x="382" y="121"/>
                </a:lnTo>
                <a:lnTo>
                  <a:pt x="384" y="121"/>
                </a:lnTo>
                <a:lnTo>
                  <a:pt x="386" y="120"/>
                </a:lnTo>
                <a:lnTo>
                  <a:pt x="388" y="120"/>
                </a:lnTo>
                <a:lnTo>
                  <a:pt x="390" y="120"/>
                </a:lnTo>
                <a:lnTo>
                  <a:pt x="392" y="120"/>
                </a:lnTo>
                <a:lnTo>
                  <a:pt x="394" y="119"/>
                </a:lnTo>
                <a:lnTo>
                  <a:pt x="396" y="119"/>
                </a:lnTo>
                <a:lnTo>
                  <a:pt x="398" y="119"/>
                </a:lnTo>
                <a:lnTo>
                  <a:pt x="400" y="119"/>
                </a:lnTo>
                <a:lnTo>
                  <a:pt x="402" y="118"/>
                </a:lnTo>
                <a:lnTo>
                  <a:pt x="404" y="118"/>
                </a:lnTo>
                <a:lnTo>
                  <a:pt x="406" y="118"/>
                </a:lnTo>
                <a:lnTo>
                  <a:pt x="408" y="118"/>
                </a:lnTo>
                <a:lnTo>
                  <a:pt x="410" y="118"/>
                </a:lnTo>
                <a:lnTo>
                  <a:pt x="412" y="117"/>
                </a:lnTo>
                <a:lnTo>
                  <a:pt x="414" y="117"/>
                </a:lnTo>
                <a:lnTo>
                  <a:pt x="416" y="117"/>
                </a:lnTo>
                <a:lnTo>
                  <a:pt x="418" y="117"/>
                </a:lnTo>
                <a:lnTo>
                  <a:pt x="420" y="116"/>
                </a:lnTo>
                <a:lnTo>
                  <a:pt x="422" y="116"/>
                </a:lnTo>
                <a:lnTo>
                  <a:pt x="424" y="116"/>
                </a:lnTo>
                <a:lnTo>
                  <a:pt x="426" y="116"/>
                </a:lnTo>
                <a:lnTo>
                  <a:pt x="428" y="115"/>
                </a:lnTo>
                <a:lnTo>
                  <a:pt x="430" y="115"/>
                </a:lnTo>
                <a:lnTo>
                  <a:pt x="432" y="115"/>
                </a:lnTo>
                <a:lnTo>
                  <a:pt x="434" y="115"/>
                </a:lnTo>
                <a:lnTo>
                  <a:pt x="436" y="114"/>
                </a:lnTo>
                <a:lnTo>
                  <a:pt x="438" y="114"/>
                </a:lnTo>
                <a:lnTo>
                  <a:pt x="440" y="114"/>
                </a:lnTo>
                <a:lnTo>
                  <a:pt x="442" y="114"/>
                </a:lnTo>
                <a:lnTo>
                  <a:pt x="444" y="113"/>
                </a:lnTo>
                <a:lnTo>
                  <a:pt x="446" y="113"/>
                </a:lnTo>
                <a:lnTo>
                  <a:pt x="448" y="113"/>
                </a:lnTo>
                <a:lnTo>
                  <a:pt x="450" y="113"/>
                </a:lnTo>
                <a:lnTo>
                  <a:pt x="452" y="112"/>
                </a:lnTo>
                <a:lnTo>
                  <a:pt x="454" y="112"/>
                </a:lnTo>
                <a:lnTo>
                  <a:pt x="456" y="112"/>
                </a:lnTo>
                <a:lnTo>
                  <a:pt x="458" y="112"/>
                </a:lnTo>
                <a:lnTo>
                  <a:pt x="460" y="111"/>
                </a:lnTo>
                <a:lnTo>
                  <a:pt x="462" y="111"/>
                </a:lnTo>
                <a:lnTo>
                  <a:pt x="464" y="111"/>
                </a:lnTo>
                <a:lnTo>
                  <a:pt x="466" y="111"/>
                </a:lnTo>
                <a:lnTo>
                  <a:pt x="468" y="110"/>
                </a:lnTo>
                <a:lnTo>
                  <a:pt x="470" y="110"/>
                </a:lnTo>
                <a:lnTo>
                  <a:pt x="472" y="110"/>
                </a:lnTo>
                <a:lnTo>
                  <a:pt x="474" y="110"/>
                </a:lnTo>
                <a:lnTo>
                  <a:pt x="476" y="109"/>
                </a:lnTo>
                <a:lnTo>
                  <a:pt x="478" y="109"/>
                </a:lnTo>
                <a:lnTo>
                  <a:pt x="480" y="109"/>
                </a:lnTo>
                <a:lnTo>
                  <a:pt x="482" y="108"/>
                </a:lnTo>
                <a:lnTo>
                  <a:pt x="484" y="108"/>
                </a:lnTo>
                <a:lnTo>
                  <a:pt x="486" y="108"/>
                </a:lnTo>
                <a:lnTo>
                  <a:pt x="488" y="108"/>
                </a:lnTo>
                <a:lnTo>
                  <a:pt x="490" y="107"/>
                </a:lnTo>
                <a:lnTo>
                  <a:pt x="492" y="107"/>
                </a:lnTo>
                <a:lnTo>
                  <a:pt x="494" y="107"/>
                </a:lnTo>
                <a:lnTo>
                  <a:pt x="496" y="107"/>
                </a:lnTo>
                <a:lnTo>
                  <a:pt x="498" y="106"/>
                </a:lnTo>
                <a:lnTo>
                  <a:pt x="500" y="106"/>
                </a:lnTo>
                <a:lnTo>
                  <a:pt x="502" y="106"/>
                </a:lnTo>
                <a:lnTo>
                  <a:pt x="504" y="106"/>
                </a:lnTo>
                <a:lnTo>
                  <a:pt x="506" y="105"/>
                </a:lnTo>
                <a:lnTo>
                  <a:pt x="508" y="105"/>
                </a:lnTo>
                <a:lnTo>
                  <a:pt x="510" y="105"/>
                </a:lnTo>
                <a:lnTo>
                  <a:pt x="512" y="104"/>
                </a:lnTo>
                <a:lnTo>
                  <a:pt x="514" y="104"/>
                </a:lnTo>
                <a:lnTo>
                  <a:pt x="516" y="104"/>
                </a:lnTo>
                <a:lnTo>
                  <a:pt x="518" y="104"/>
                </a:lnTo>
                <a:lnTo>
                  <a:pt x="520" y="103"/>
                </a:lnTo>
                <a:lnTo>
                  <a:pt x="522" y="103"/>
                </a:lnTo>
                <a:lnTo>
                  <a:pt x="524" y="103"/>
                </a:lnTo>
                <a:lnTo>
                  <a:pt x="526" y="103"/>
                </a:lnTo>
                <a:lnTo>
                  <a:pt x="528" y="102"/>
                </a:lnTo>
                <a:lnTo>
                  <a:pt x="530" y="102"/>
                </a:lnTo>
                <a:lnTo>
                  <a:pt x="532" y="102"/>
                </a:lnTo>
                <a:lnTo>
                  <a:pt x="534" y="101"/>
                </a:lnTo>
                <a:lnTo>
                  <a:pt x="536" y="101"/>
                </a:lnTo>
                <a:lnTo>
                  <a:pt x="538" y="101"/>
                </a:lnTo>
                <a:lnTo>
                  <a:pt x="540" y="101"/>
                </a:lnTo>
                <a:lnTo>
                  <a:pt x="542" y="100"/>
                </a:lnTo>
                <a:lnTo>
                  <a:pt x="544" y="100"/>
                </a:lnTo>
                <a:lnTo>
                  <a:pt x="546" y="100"/>
                </a:lnTo>
                <a:lnTo>
                  <a:pt x="548" y="99"/>
                </a:lnTo>
                <a:lnTo>
                  <a:pt x="550" y="99"/>
                </a:lnTo>
                <a:lnTo>
                  <a:pt x="552" y="99"/>
                </a:lnTo>
                <a:lnTo>
                  <a:pt x="554" y="99"/>
                </a:lnTo>
                <a:lnTo>
                  <a:pt x="556" y="98"/>
                </a:lnTo>
                <a:lnTo>
                  <a:pt x="558" y="98"/>
                </a:lnTo>
                <a:lnTo>
                  <a:pt x="560" y="98"/>
                </a:lnTo>
                <a:lnTo>
                  <a:pt x="562" y="97"/>
                </a:lnTo>
                <a:lnTo>
                  <a:pt x="564" y="97"/>
                </a:lnTo>
                <a:lnTo>
                  <a:pt x="566" y="97"/>
                </a:lnTo>
                <a:lnTo>
                  <a:pt x="568" y="97"/>
                </a:lnTo>
                <a:lnTo>
                  <a:pt x="570" y="96"/>
                </a:lnTo>
                <a:lnTo>
                  <a:pt x="572" y="96"/>
                </a:lnTo>
                <a:lnTo>
                  <a:pt x="574" y="96"/>
                </a:lnTo>
                <a:lnTo>
                  <a:pt x="576" y="95"/>
                </a:lnTo>
                <a:lnTo>
                  <a:pt x="578" y="95"/>
                </a:lnTo>
                <a:lnTo>
                  <a:pt x="580" y="95"/>
                </a:lnTo>
                <a:lnTo>
                  <a:pt x="582" y="94"/>
                </a:lnTo>
                <a:lnTo>
                  <a:pt x="584" y="94"/>
                </a:lnTo>
                <a:lnTo>
                  <a:pt x="586" y="94"/>
                </a:lnTo>
                <a:lnTo>
                  <a:pt x="588" y="94"/>
                </a:lnTo>
                <a:lnTo>
                  <a:pt x="590" y="93"/>
                </a:lnTo>
                <a:lnTo>
                  <a:pt x="592" y="93"/>
                </a:lnTo>
                <a:lnTo>
                  <a:pt x="594" y="93"/>
                </a:lnTo>
                <a:lnTo>
                  <a:pt x="596" y="92"/>
                </a:lnTo>
                <a:lnTo>
                  <a:pt x="598" y="92"/>
                </a:lnTo>
                <a:lnTo>
                  <a:pt x="600" y="92"/>
                </a:lnTo>
                <a:lnTo>
                  <a:pt x="602" y="91"/>
                </a:lnTo>
                <a:lnTo>
                  <a:pt x="604" y="91"/>
                </a:lnTo>
                <a:lnTo>
                  <a:pt x="606" y="91"/>
                </a:lnTo>
                <a:lnTo>
                  <a:pt x="608" y="90"/>
                </a:lnTo>
                <a:lnTo>
                  <a:pt x="610" y="90"/>
                </a:lnTo>
                <a:lnTo>
                  <a:pt x="612" y="90"/>
                </a:lnTo>
                <a:lnTo>
                  <a:pt x="614" y="90"/>
                </a:lnTo>
                <a:lnTo>
                  <a:pt x="616" y="89"/>
                </a:lnTo>
                <a:lnTo>
                  <a:pt x="618" y="89"/>
                </a:lnTo>
                <a:lnTo>
                  <a:pt x="620" y="89"/>
                </a:lnTo>
                <a:lnTo>
                  <a:pt x="622" y="88"/>
                </a:lnTo>
                <a:lnTo>
                  <a:pt x="624" y="88"/>
                </a:lnTo>
                <a:lnTo>
                  <a:pt x="626" y="88"/>
                </a:lnTo>
                <a:lnTo>
                  <a:pt x="628" y="87"/>
                </a:lnTo>
                <a:lnTo>
                  <a:pt x="630" y="87"/>
                </a:lnTo>
                <a:lnTo>
                  <a:pt x="632" y="87"/>
                </a:lnTo>
                <a:lnTo>
                  <a:pt x="634" y="86"/>
                </a:lnTo>
                <a:lnTo>
                  <a:pt x="636" y="86"/>
                </a:lnTo>
                <a:lnTo>
                  <a:pt x="638" y="86"/>
                </a:lnTo>
                <a:lnTo>
                  <a:pt x="640" y="85"/>
                </a:lnTo>
                <a:lnTo>
                  <a:pt x="642" y="85"/>
                </a:lnTo>
                <a:lnTo>
                  <a:pt x="644" y="85"/>
                </a:lnTo>
                <a:lnTo>
                  <a:pt x="646" y="84"/>
                </a:lnTo>
                <a:lnTo>
                  <a:pt x="648" y="84"/>
                </a:lnTo>
                <a:lnTo>
                  <a:pt x="650" y="84"/>
                </a:lnTo>
                <a:lnTo>
                  <a:pt x="652" y="83"/>
                </a:lnTo>
                <a:lnTo>
                  <a:pt x="654" y="83"/>
                </a:lnTo>
                <a:lnTo>
                  <a:pt x="656" y="83"/>
                </a:lnTo>
                <a:lnTo>
                  <a:pt x="658" y="82"/>
                </a:lnTo>
                <a:lnTo>
                  <a:pt x="660" y="82"/>
                </a:lnTo>
                <a:lnTo>
                  <a:pt x="662" y="82"/>
                </a:lnTo>
                <a:lnTo>
                  <a:pt x="664" y="81"/>
                </a:lnTo>
                <a:lnTo>
                  <a:pt x="666" y="81"/>
                </a:lnTo>
                <a:lnTo>
                  <a:pt x="668" y="81"/>
                </a:lnTo>
                <a:lnTo>
                  <a:pt x="670" y="80"/>
                </a:lnTo>
                <a:lnTo>
                  <a:pt x="672" y="80"/>
                </a:lnTo>
                <a:lnTo>
                  <a:pt x="674" y="79"/>
                </a:lnTo>
                <a:lnTo>
                  <a:pt x="676" y="79"/>
                </a:lnTo>
                <a:lnTo>
                  <a:pt x="678" y="79"/>
                </a:lnTo>
                <a:lnTo>
                  <a:pt x="680" y="78"/>
                </a:lnTo>
                <a:lnTo>
                  <a:pt x="682" y="78"/>
                </a:lnTo>
                <a:lnTo>
                  <a:pt x="684" y="78"/>
                </a:lnTo>
                <a:lnTo>
                  <a:pt x="686" y="77"/>
                </a:lnTo>
                <a:lnTo>
                  <a:pt x="688" y="77"/>
                </a:lnTo>
                <a:lnTo>
                  <a:pt x="690" y="77"/>
                </a:lnTo>
                <a:lnTo>
                  <a:pt x="692" y="76"/>
                </a:lnTo>
                <a:lnTo>
                  <a:pt x="694" y="76"/>
                </a:lnTo>
                <a:lnTo>
                  <a:pt x="696" y="75"/>
                </a:lnTo>
                <a:lnTo>
                  <a:pt x="698" y="75"/>
                </a:lnTo>
                <a:lnTo>
                  <a:pt x="700" y="75"/>
                </a:lnTo>
                <a:lnTo>
                  <a:pt x="702" y="74"/>
                </a:lnTo>
                <a:lnTo>
                  <a:pt x="704" y="74"/>
                </a:lnTo>
                <a:lnTo>
                  <a:pt x="706" y="74"/>
                </a:lnTo>
                <a:lnTo>
                  <a:pt x="708" y="73"/>
                </a:lnTo>
                <a:lnTo>
                  <a:pt x="710" y="73"/>
                </a:lnTo>
                <a:lnTo>
                  <a:pt x="712" y="72"/>
                </a:lnTo>
                <a:lnTo>
                  <a:pt x="714" y="72"/>
                </a:lnTo>
                <a:lnTo>
                  <a:pt x="716" y="72"/>
                </a:lnTo>
                <a:lnTo>
                  <a:pt x="718" y="71"/>
                </a:lnTo>
                <a:lnTo>
                  <a:pt x="720" y="71"/>
                </a:lnTo>
                <a:lnTo>
                  <a:pt x="722" y="70"/>
                </a:lnTo>
                <a:lnTo>
                  <a:pt x="724" y="70"/>
                </a:lnTo>
                <a:lnTo>
                  <a:pt x="726" y="70"/>
                </a:lnTo>
                <a:lnTo>
                  <a:pt x="728" y="69"/>
                </a:lnTo>
                <a:lnTo>
                  <a:pt x="730" y="69"/>
                </a:lnTo>
                <a:lnTo>
                  <a:pt x="732" y="68"/>
                </a:lnTo>
                <a:lnTo>
                  <a:pt x="734" y="68"/>
                </a:lnTo>
                <a:lnTo>
                  <a:pt x="736" y="67"/>
                </a:lnTo>
                <a:lnTo>
                  <a:pt x="738" y="67"/>
                </a:lnTo>
                <a:lnTo>
                  <a:pt x="740" y="67"/>
                </a:lnTo>
                <a:lnTo>
                  <a:pt x="742" y="66"/>
                </a:lnTo>
                <a:lnTo>
                  <a:pt x="744" y="66"/>
                </a:lnTo>
                <a:lnTo>
                  <a:pt x="746" y="65"/>
                </a:lnTo>
                <a:lnTo>
                  <a:pt x="748" y="65"/>
                </a:lnTo>
                <a:lnTo>
                  <a:pt x="750" y="64"/>
                </a:lnTo>
                <a:lnTo>
                  <a:pt x="752" y="64"/>
                </a:lnTo>
                <a:lnTo>
                  <a:pt x="754" y="64"/>
                </a:lnTo>
                <a:lnTo>
                  <a:pt x="756" y="63"/>
                </a:lnTo>
                <a:lnTo>
                  <a:pt x="758" y="63"/>
                </a:lnTo>
                <a:lnTo>
                  <a:pt x="760" y="62"/>
                </a:lnTo>
                <a:lnTo>
                  <a:pt x="762" y="62"/>
                </a:lnTo>
                <a:lnTo>
                  <a:pt x="764" y="61"/>
                </a:lnTo>
                <a:lnTo>
                  <a:pt x="766" y="61"/>
                </a:lnTo>
                <a:lnTo>
                  <a:pt x="768" y="60"/>
                </a:lnTo>
                <a:lnTo>
                  <a:pt x="770" y="60"/>
                </a:lnTo>
                <a:lnTo>
                  <a:pt x="772" y="59"/>
                </a:lnTo>
                <a:lnTo>
                  <a:pt x="774" y="59"/>
                </a:lnTo>
                <a:lnTo>
                  <a:pt x="776" y="58"/>
                </a:lnTo>
                <a:lnTo>
                  <a:pt x="778" y="58"/>
                </a:lnTo>
                <a:lnTo>
                  <a:pt x="780" y="58"/>
                </a:lnTo>
                <a:lnTo>
                  <a:pt x="782" y="57"/>
                </a:lnTo>
                <a:lnTo>
                  <a:pt x="784" y="57"/>
                </a:lnTo>
                <a:lnTo>
                  <a:pt x="786" y="56"/>
                </a:lnTo>
                <a:lnTo>
                  <a:pt x="788" y="55"/>
                </a:lnTo>
                <a:lnTo>
                  <a:pt x="790" y="55"/>
                </a:lnTo>
                <a:lnTo>
                  <a:pt x="792" y="54"/>
                </a:lnTo>
                <a:lnTo>
                  <a:pt x="794" y="54"/>
                </a:lnTo>
                <a:lnTo>
                  <a:pt x="796" y="53"/>
                </a:lnTo>
                <a:lnTo>
                  <a:pt x="798" y="53"/>
                </a:lnTo>
                <a:lnTo>
                  <a:pt x="800" y="52"/>
                </a:lnTo>
                <a:lnTo>
                  <a:pt x="802" y="52"/>
                </a:lnTo>
                <a:lnTo>
                  <a:pt x="804" y="51"/>
                </a:lnTo>
                <a:lnTo>
                  <a:pt x="806" y="51"/>
                </a:lnTo>
                <a:lnTo>
                  <a:pt x="808" y="50"/>
                </a:lnTo>
                <a:lnTo>
                  <a:pt x="810" y="50"/>
                </a:lnTo>
                <a:lnTo>
                  <a:pt x="812" y="49"/>
                </a:lnTo>
                <a:lnTo>
                  <a:pt x="814" y="48"/>
                </a:lnTo>
                <a:lnTo>
                  <a:pt x="816" y="48"/>
                </a:lnTo>
                <a:lnTo>
                  <a:pt x="818" y="47"/>
                </a:lnTo>
                <a:lnTo>
                  <a:pt x="820" y="47"/>
                </a:lnTo>
                <a:lnTo>
                  <a:pt x="822" y="46"/>
                </a:lnTo>
                <a:lnTo>
                  <a:pt x="824" y="45"/>
                </a:lnTo>
                <a:lnTo>
                  <a:pt x="826" y="45"/>
                </a:lnTo>
                <a:lnTo>
                  <a:pt x="828" y="44"/>
                </a:lnTo>
                <a:lnTo>
                  <a:pt x="830" y="43"/>
                </a:lnTo>
                <a:lnTo>
                  <a:pt x="832" y="43"/>
                </a:lnTo>
                <a:lnTo>
                  <a:pt x="834" y="42"/>
                </a:lnTo>
                <a:lnTo>
                  <a:pt x="836" y="41"/>
                </a:lnTo>
                <a:lnTo>
                  <a:pt x="838" y="41"/>
                </a:lnTo>
                <a:lnTo>
                  <a:pt x="840" y="40"/>
                </a:lnTo>
                <a:lnTo>
                  <a:pt x="842" y="39"/>
                </a:lnTo>
                <a:lnTo>
                  <a:pt x="844" y="39"/>
                </a:lnTo>
                <a:lnTo>
                  <a:pt x="846" y="38"/>
                </a:lnTo>
                <a:lnTo>
                  <a:pt x="848" y="37"/>
                </a:lnTo>
                <a:lnTo>
                  <a:pt x="850" y="36"/>
                </a:lnTo>
                <a:lnTo>
                  <a:pt x="852" y="36"/>
                </a:lnTo>
                <a:lnTo>
                  <a:pt x="854" y="35"/>
                </a:lnTo>
                <a:lnTo>
                  <a:pt x="856" y="34"/>
                </a:lnTo>
                <a:lnTo>
                  <a:pt x="858" y="33"/>
                </a:lnTo>
                <a:lnTo>
                  <a:pt x="860" y="32"/>
                </a:lnTo>
                <a:lnTo>
                  <a:pt x="862" y="31"/>
                </a:lnTo>
                <a:lnTo>
                  <a:pt x="864" y="30"/>
                </a:lnTo>
                <a:lnTo>
                  <a:pt x="866" y="29"/>
                </a:lnTo>
                <a:lnTo>
                  <a:pt x="868" y="28"/>
                </a:lnTo>
                <a:lnTo>
                  <a:pt x="870" y="27"/>
                </a:lnTo>
                <a:lnTo>
                  <a:pt x="872" y="26"/>
                </a:lnTo>
                <a:lnTo>
                  <a:pt x="874" y="25"/>
                </a:lnTo>
                <a:lnTo>
                  <a:pt x="876" y="24"/>
                </a:lnTo>
                <a:lnTo>
                  <a:pt x="878" y="23"/>
                </a:lnTo>
                <a:lnTo>
                  <a:pt x="880" y="22"/>
                </a:lnTo>
                <a:lnTo>
                  <a:pt x="882" y="20"/>
                </a:lnTo>
                <a:lnTo>
                  <a:pt x="884" y="19"/>
                </a:lnTo>
                <a:lnTo>
                  <a:pt x="886" y="17"/>
                </a:lnTo>
                <a:lnTo>
                  <a:pt x="888" y="16"/>
                </a:lnTo>
                <a:lnTo>
                  <a:pt x="890" y="14"/>
                </a:lnTo>
                <a:lnTo>
                  <a:pt x="892" y="11"/>
                </a:lnTo>
                <a:lnTo>
                  <a:pt x="894" y="9"/>
                </a:lnTo>
                <a:lnTo>
                  <a:pt x="896" y="4"/>
                </a:lnTo>
                <a:lnTo>
                  <a:pt x="897" y="2"/>
                </a:lnTo>
                <a:lnTo>
                  <a:pt x="897" y="1"/>
                </a:lnTo>
                <a:lnTo>
                  <a:pt x="897" y="0"/>
                </a:lnTo>
                <a:lnTo>
                  <a:pt x="897" y="0"/>
                </a:lnTo>
                <a:lnTo>
                  <a:pt x="897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124" name="Oval 123">
            <a:extLst>
              <a:ext uri="{FF2B5EF4-FFF2-40B4-BE49-F238E27FC236}">
                <a16:creationId xmlns:a16="http://schemas.microsoft.com/office/drawing/2014/main" id="{A8CBB9AC-CD7D-47B9-A3B6-C1AEFD1613B6}"/>
              </a:ext>
            </a:extLst>
          </p:cNvPr>
          <p:cNvSpPr/>
          <p:nvPr/>
        </p:nvSpPr>
        <p:spPr>
          <a:xfrm>
            <a:off x="9702519" y="2116227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>
            <a:extLst>
              <a:ext uri="{FF2B5EF4-FFF2-40B4-BE49-F238E27FC236}">
                <a16:creationId xmlns:a16="http://schemas.microsoft.com/office/drawing/2014/main" id="{962761D0-E228-412B-84BB-DB2EDC86734D}"/>
              </a:ext>
            </a:extLst>
          </p:cNvPr>
          <p:cNvSpPr/>
          <p:nvPr/>
        </p:nvSpPr>
        <p:spPr>
          <a:xfrm>
            <a:off x="8240865" y="2885154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>
            <a:extLst>
              <a:ext uri="{FF2B5EF4-FFF2-40B4-BE49-F238E27FC236}">
                <a16:creationId xmlns:a16="http://schemas.microsoft.com/office/drawing/2014/main" id="{4D3F439A-EF55-45E8-99F4-2D9CF337943C}"/>
              </a:ext>
            </a:extLst>
          </p:cNvPr>
          <p:cNvSpPr/>
          <p:nvPr/>
        </p:nvSpPr>
        <p:spPr>
          <a:xfrm>
            <a:off x="6418993" y="328000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38714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nimBg="1"/>
      <p:bldP spid="125" grpId="0" animBg="1"/>
      <p:bldP spid="12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D8A4337-D527-47AC-AF04-819B08A754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410" y="519112"/>
            <a:ext cx="5116963" cy="2667433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9A5DED-B2A4-4A3D-8020-0FAF20941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04957"/>
              </p:ext>
            </p:extLst>
          </p:nvPr>
        </p:nvGraphicFramePr>
        <p:xfrm>
          <a:off x="5698982" y="325004"/>
          <a:ext cx="25971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241200" progId="Equation.DSMT4">
                  <p:embed/>
                </p:oleObj>
              </mc:Choice>
              <mc:Fallback>
                <p:oleObj name="Equation" r:id="rId5" imgW="113004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C9A5DED-B2A4-4A3D-8020-0FAF209412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8982" y="325004"/>
                        <a:ext cx="2597150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99430F5-A266-4599-82B2-FF7A80AC5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792381"/>
              </p:ext>
            </p:extLst>
          </p:nvPr>
        </p:nvGraphicFramePr>
        <p:xfrm>
          <a:off x="5699702" y="1143144"/>
          <a:ext cx="25987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241200" progId="Equation.DSMT4">
                  <p:embed/>
                </p:oleObj>
              </mc:Choice>
              <mc:Fallback>
                <p:oleObj name="Equation" r:id="rId7" imgW="113004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99430F5-A266-4599-82B2-FF7A80AC5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99702" y="1143144"/>
                        <a:ext cx="2598738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8BA126F-8C59-4BAF-8B6C-9440553EE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14590"/>
              </p:ext>
            </p:extLst>
          </p:nvPr>
        </p:nvGraphicFramePr>
        <p:xfrm>
          <a:off x="5738237" y="1903556"/>
          <a:ext cx="3270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2360" imgH="291960" progId="Equation.DSMT4">
                  <p:embed/>
                </p:oleObj>
              </mc:Choice>
              <mc:Fallback>
                <p:oleObj name="Equation" r:id="rId9" imgW="1422360" imgH="291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8BA126F-8C59-4BAF-8B6C-9440553EEC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8237" y="1903556"/>
                        <a:ext cx="327025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4B5B6D8-AFD9-4636-A793-181D8CA97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939664"/>
              </p:ext>
            </p:extLst>
          </p:nvPr>
        </p:nvGraphicFramePr>
        <p:xfrm>
          <a:off x="5691620" y="2783464"/>
          <a:ext cx="28035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8960" imgH="241200" progId="Equation.DSMT4">
                  <p:embed/>
                </p:oleObj>
              </mc:Choice>
              <mc:Fallback>
                <p:oleObj name="Equation" r:id="rId11" imgW="121896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4B5B6D8-AFD9-4636-A793-181D8CA971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91620" y="2783464"/>
                        <a:ext cx="2803525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0306598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B824DE-30B3-4FFF-B959-EB3653F55D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36" y="274638"/>
            <a:ext cx="9033164" cy="548322"/>
          </a:xfrm>
        </p:spPr>
        <p:txBody>
          <a:bodyPr>
            <a:normAutofit fontScale="90000"/>
          </a:bodyPr>
          <a:lstStyle/>
          <a:p>
            <a:r>
              <a:rPr lang="en-US"/>
              <a:t>Basic Functions and Re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A3AF41-D0A4-45DC-8802-373CE7BDD6D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15635" y="924560"/>
            <a:ext cx="11215255" cy="1035858"/>
          </a:xfrm>
        </p:spPr>
        <p:txBody>
          <a:bodyPr>
            <a:normAutofit/>
          </a:bodyPr>
          <a:lstStyle/>
          <a:p>
            <a:r>
              <a:rPr lang="en-US" sz="2200"/>
              <a:t>A large part of the content in this course is on transforming functions</a:t>
            </a:r>
          </a:p>
          <a:p>
            <a:r>
              <a:rPr lang="en-US" sz="2200"/>
              <a:t>Here is a general list of all functions/relations that you need to know how to graph:</a:t>
            </a:r>
          </a:p>
          <a:p>
            <a:pPr marL="0" indent="0">
              <a:buNone/>
            </a:pPr>
            <a:endParaRPr lang="en-US" sz="220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1AB866C-22F8-4671-80E3-64D530CF3001}"/>
              </a:ext>
            </a:extLst>
          </p:cNvPr>
          <p:cNvSpPr txBox="1">
            <a:spLocks/>
          </p:cNvSpPr>
          <p:nvPr/>
        </p:nvSpPr>
        <p:spPr>
          <a:xfrm>
            <a:off x="626918" y="2052041"/>
            <a:ext cx="4139045" cy="415479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200" b="1" u="sng"/>
              <a:t>FUNCTIONS:</a:t>
            </a:r>
          </a:p>
          <a:p>
            <a:r>
              <a:rPr lang="en-US" sz="2200"/>
              <a:t>Polynomial Functions:</a:t>
            </a:r>
          </a:p>
          <a:p>
            <a:pPr lvl="1"/>
            <a:r>
              <a:rPr lang="en-US" sz="1900"/>
              <a:t>Linear Function	</a:t>
            </a:r>
          </a:p>
          <a:p>
            <a:pPr lvl="1"/>
            <a:r>
              <a:rPr lang="en-US" sz="1900"/>
              <a:t>Quadratic Function</a:t>
            </a:r>
          </a:p>
          <a:p>
            <a:pPr lvl="1"/>
            <a:r>
              <a:rPr lang="en-US" sz="1900"/>
              <a:t>Cubic Function</a:t>
            </a:r>
          </a:p>
          <a:p>
            <a:r>
              <a:rPr lang="en-US" sz="2200"/>
              <a:t>Radical Function</a:t>
            </a:r>
          </a:p>
          <a:p>
            <a:r>
              <a:rPr lang="en-US" sz="2200"/>
              <a:t>Exponential Function</a:t>
            </a:r>
          </a:p>
          <a:p>
            <a:r>
              <a:rPr lang="en-US" sz="2200"/>
              <a:t>Logarithmic Function</a:t>
            </a:r>
          </a:p>
          <a:p>
            <a:r>
              <a:rPr lang="en-US" sz="2200"/>
              <a:t>Trig Functions</a:t>
            </a:r>
          </a:p>
          <a:p>
            <a:endParaRPr lang="en-US" sz="2200"/>
          </a:p>
          <a:p>
            <a:endParaRPr lang="en-US" sz="2200"/>
          </a:p>
          <a:p>
            <a:endParaRPr lang="en-US" sz="2200"/>
          </a:p>
          <a:p>
            <a:endParaRPr lang="en-US" sz="220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938215F-C245-4F16-B9FC-954F18D2D268}"/>
              </a:ext>
            </a:extLst>
          </p:cNvPr>
          <p:cNvSpPr txBox="1">
            <a:spLocks/>
          </p:cNvSpPr>
          <p:nvPr/>
        </p:nvSpPr>
        <p:spPr>
          <a:xfrm>
            <a:off x="5219700" y="2052040"/>
            <a:ext cx="4139045" cy="415479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200" b="1" u="sng" dirty="0"/>
              <a:t>RELATIONS:</a:t>
            </a:r>
          </a:p>
          <a:p>
            <a:r>
              <a:rPr lang="en-US" sz="2200" dirty="0"/>
              <a:t>Conics </a:t>
            </a:r>
          </a:p>
          <a:p>
            <a:pPr lvl="1"/>
            <a:r>
              <a:rPr lang="en-US" sz="1900" dirty="0"/>
              <a:t>Horizontal Parabola</a:t>
            </a:r>
          </a:p>
          <a:p>
            <a:pPr lvl="1"/>
            <a:r>
              <a:rPr lang="en-US" sz="1900" dirty="0"/>
              <a:t>Circles</a:t>
            </a:r>
          </a:p>
          <a:p>
            <a:pPr lvl="1"/>
            <a:r>
              <a:rPr lang="en-US" sz="1900" dirty="0"/>
              <a:t>Ellipses</a:t>
            </a:r>
          </a:p>
          <a:p>
            <a:pPr lvl="1"/>
            <a:r>
              <a:rPr lang="en-US" sz="1900" dirty="0"/>
              <a:t>Hyperbolas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F17C3F7-6723-4AEE-9409-3A17F8F3541C}"/>
              </a:ext>
            </a:extLst>
          </p:cNvPr>
          <p:cNvSpPr txBox="1">
            <a:spLocks/>
          </p:cNvSpPr>
          <p:nvPr/>
        </p:nvSpPr>
        <p:spPr>
          <a:xfrm>
            <a:off x="290944" y="5801822"/>
            <a:ext cx="11215255" cy="716742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/>
              <a:t>Today’s lesson will provide a general overview of each of these functions and relations</a:t>
            </a:r>
          </a:p>
          <a:p>
            <a:pPr marL="0" indent="0">
              <a:buFont typeface="Wingdings"/>
              <a:buNone/>
            </a:pPr>
            <a:endParaRPr lang="en-US" sz="220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0E257C5-34B1-44BF-AC74-85827871AB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10720" y="2158321"/>
            <a:ext cx="2402753" cy="343891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78099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EBE4D9-639F-48C0-9822-85A25F5DBE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84344"/>
          </a:xfrm>
        </p:spPr>
        <p:txBody>
          <a:bodyPr/>
          <a:lstStyle/>
          <a:p>
            <a:r>
              <a:rPr lang="en-US"/>
              <a:t>Linear Funct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790F32-AC1A-41A4-AE73-E0EE329FD16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66503" y="947562"/>
            <a:ext cx="4126302" cy="6778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b="1" u="sng">
                <a:solidFill>
                  <a:srgbClr val="FF0000"/>
                </a:solidFill>
              </a:rPr>
              <a:t>Slope Y-intercept Form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47ADBE4-10AE-46AA-9673-2ADE34873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327903"/>
              </p:ext>
            </p:extLst>
          </p:nvPr>
        </p:nvGraphicFramePr>
        <p:xfrm>
          <a:off x="601052" y="1547933"/>
          <a:ext cx="1828602" cy="531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47ADBE4-10AE-46AA-9673-2ADE348733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052" y="1547933"/>
                        <a:ext cx="1828602" cy="531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5F183C-8133-4A75-A679-9C2C1F924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192234"/>
              </p:ext>
            </p:extLst>
          </p:nvPr>
        </p:nvGraphicFramePr>
        <p:xfrm>
          <a:off x="4626454" y="1505440"/>
          <a:ext cx="23431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253800" progId="Equation.DSMT4">
                  <p:embed/>
                </p:oleObj>
              </mc:Choice>
              <mc:Fallback>
                <p:oleObj name="Equation" r:id="rId6" imgW="11682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5F183C-8133-4A75-A679-9C2C1F924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6454" y="1505440"/>
                        <a:ext cx="2343150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70B8BE8-44C4-4BF7-B575-D50589D23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106978"/>
              </p:ext>
            </p:extLst>
          </p:nvPr>
        </p:nvGraphicFramePr>
        <p:xfrm>
          <a:off x="8227944" y="1659452"/>
          <a:ext cx="20621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203040" progId="Equation.DSMT4">
                  <p:embed/>
                </p:oleObj>
              </mc:Choice>
              <mc:Fallback>
                <p:oleObj name="Equation" r:id="rId8" imgW="102852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70B8BE8-44C4-4BF7-B575-D50589D232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27944" y="1659452"/>
                        <a:ext cx="2062163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81E64A0-274B-492F-BC13-8F92A28BCE28}"/>
              </a:ext>
            </a:extLst>
          </p:cNvPr>
          <p:cNvSpPr txBox="1">
            <a:spLocks/>
          </p:cNvSpPr>
          <p:nvPr/>
        </p:nvSpPr>
        <p:spPr>
          <a:xfrm>
            <a:off x="4578320" y="981620"/>
            <a:ext cx="2978420" cy="6778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US" sz="2200" b="1" u="sng">
                <a:solidFill>
                  <a:srgbClr val="FF0000"/>
                </a:solidFill>
              </a:rPr>
              <a:t>Point Slope Form: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642A5AA9-900F-4BE4-9AD7-964AFDE8DA8B}"/>
              </a:ext>
            </a:extLst>
          </p:cNvPr>
          <p:cNvSpPr txBox="1">
            <a:spLocks/>
          </p:cNvSpPr>
          <p:nvPr/>
        </p:nvSpPr>
        <p:spPr>
          <a:xfrm>
            <a:off x="8036554" y="961083"/>
            <a:ext cx="2978420" cy="6778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US" sz="2200" b="1" u="sng">
                <a:solidFill>
                  <a:srgbClr val="FF0000"/>
                </a:solidFill>
              </a:rPr>
              <a:t>General Form: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8AC829E-CD29-47DD-B564-E3AABD655320}"/>
              </a:ext>
            </a:extLst>
          </p:cNvPr>
          <p:cNvSpPr txBox="1">
            <a:spLocks/>
          </p:cNvSpPr>
          <p:nvPr/>
        </p:nvSpPr>
        <p:spPr>
          <a:xfrm>
            <a:off x="167047" y="2743460"/>
            <a:ext cx="1254567" cy="6778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>
                <a:solidFill>
                  <a:srgbClr val="FF0000"/>
                </a:solidFill>
              </a:rPr>
              <a:t>Slop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EEC328C-E2FE-4359-91F0-8AA66C590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910660"/>
              </p:ext>
            </p:extLst>
          </p:nvPr>
        </p:nvGraphicFramePr>
        <p:xfrm>
          <a:off x="1245356" y="2507823"/>
          <a:ext cx="1592652" cy="913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444240" progId="Equation.DSMT4">
                  <p:embed/>
                </p:oleObj>
              </mc:Choice>
              <mc:Fallback>
                <p:oleObj name="Equation" r:id="rId10" imgW="774360" imgH="444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EEC328C-E2FE-4359-91F0-8AA66C5903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45356" y="2507823"/>
                        <a:ext cx="1592652" cy="913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C1376E1A-26A7-418E-ADE3-33B021B9527F}"/>
              </a:ext>
            </a:extLst>
          </p:cNvPr>
          <p:cNvSpPr txBox="1">
            <a:spLocks/>
          </p:cNvSpPr>
          <p:nvPr/>
        </p:nvSpPr>
        <p:spPr>
          <a:xfrm>
            <a:off x="167047" y="3745946"/>
            <a:ext cx="2262607" cy="6778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>
                <a:solidFill>
                  <a:srgbClr val="FF0000"/>
                </a:solidFill>
              </a:rPr>
              <a:t>Y-intercept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4BA85E5-EAD0-4BC3-B7AF-F218FEAF6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45576"/>
              </p:ext>
            </p:extLst>
          </p:nvPr>
        </p:nvGraphicFramePr>
        <p:xfrm>
          <a:off x="1876156" y="3736459"/>
          <a:ext cx="7556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253800" progId="Equation.DSMT4">
                  <p:embed/>
                </p:oleObj>
              </mc:Choice>
              <mc:Fallback>
                <p:oleObj name="Equation" r:id="rId12" imgW="3682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4BA85E5-EAD0-4BC3-B7AF-F218FEAF61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76156" y="3736459"/>
                        <a:ext cx="75565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2D25D294-BD7E-40DE-85AC-ADE8F54208AD}"/>
              </a:ext>
            </a:extLst>
          </p:cNvPr>
          <p:cNvSpPr txBox="1">
            <a:spLocks/>
          </p:cNvSpPr>
          <p:nvPr/>
        </p:nvSpPr>
        <p:spPr>
          <a:xfrm>
            <a:off x="167047" y="4812746"/>
            <a:ext cx="2262607" cy="6778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>
                <a:solidFill>
                  <a:srgbClr val="FF0000"/>
                </a:solidFill>
              </a:rPr>
              <a:t>Domain:</a:t>
            </a: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4BC4897C-A4C6-4186-AFE2-F685E1BB381E}"/>
              </a:ext>
            </a:extLst>
          </p:cNvPr>
          <p:cNvSpPr txBox="1">
            <a:spLocks/>
          </p:cNvSpPr>
          <p:nvPr/>
        </p:nvSpPr>
        <p:spPr>
          <a:xfrm>
            <a:off x="167046" y="5734065"/>
            <a:ext cx="2262607" cy="6778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>
                <a:solidFill>
                  <a:srgbClr val="FF0000"/>
                </a:solidFill>
              </a:rPr>
              <a:t>Range: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11B672F-6AF5-4161-8F7D-00DC9A1B6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329591"/>
              </p:ext>
            </p:extLst>
          </p:nvPr>
        </p:nvGraphicFramePr>
        <p:xfrm>
          <a:off x="1621616" y="4812746"/>
          <a:ext cx="8080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177480" progId="Equation.DSMT4">
                  <p:embed/>
                </p:oleObj>
              </mc:Choice>
              <mc:Fallback>
                <p:oleObj name="Equation" r:id="rId14" imgW="3934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11B672F-6AF5-4161-8F7D-00DC9A1B61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21616" y="4812746"/>
                        <a:ext cx="80803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DF49C35-03BD-44B2-91BD-39A527D7E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771975"/>
              </p:ext>
            </p:extLst>
          </p:nvPr>
        </p:nvGraphicFramePr>
        <p:xfrm>
          <a:off x="1594643" y="5768555"/>
          <a:ext cx="8334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80" imgH="203040" progId="Equation.DSMT4">
                  <p:embed/>
                </p:oleObj>
              </mc:Choice>
              <mc:Fallback>
                <p:oleObj name="Equation" r:id="rId16" imgW="4060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DF49C35-03BD-44B2-91BD-39A527D7E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94643" y="5768555"/>
                        <a:ext cx="833437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2B0C09B2-6954-49F2-88CC-D95FAB841A8B}"/>
              </a:ext>
            </a:extLst>
          </p:cNvPr>
          <p:cNvSpPr txBox="1">
            <a:spLocks/>
          </p:cNvSpPr>
          <p:nvPr/>
        </p:nvSpPr>
        <p:spPr>
          <a:xfrm>
            <a:off x="3596047" y="2185494"/>
            <a:ext cx="3594462" cy="978535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US" sz="2200">
                <a:solidFill>
                  <a:srgbClr val="FF0000"/>
                </a:solidFill>
              </a:rPr>
              <a:t>The P.S. form is used when you have the slope and a set of coordinates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6B88C87-21AA-4251-AE8C-5D83F0B34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22153"/>
              </p:ext>
            </p:extLst>
          </p:nvPr>
        </p:nvGraphicFramePr>
        <p:xfrm>
          <a:off x="4506223" y="3085515"/>
          <a:ext cx="17843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8840" imgH="444240" progId="Equation.DSMT4">
                  <p:embed/>
                </p:oleObj>
              </mc:Choice>
              <mc:Fallback>
                <p:oleObj name="Equation" r:id="rId18" imgW="888840" imgH="4442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D6B88C87-21AA-4251-AE8C-5D83F0B345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06223" y="3085515"/>
                        <a:ext cx="178435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E3CB6E4-FF35-4986-A534-679495A56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169259"/>
              </p:ext>
            </p:extLst>
          </p:nvPr>
        </p:nvGraphicFramePr>
        <p:xfrm>
          <a:off x="4499514" y="4078270"/>
          <a:ext cx="14271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11000" imgH="444240" progId="Equation.DSMT4">
                  <p:embed/>
                </p:oleObj>
              </mc:Choice>
              <mc:Fallback>
                <p:oleObj name="Equation" r:id="rId20" imgW="711000" imgH="4442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E3CB6E4-FF35-4986-A534-679495A566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99514" y="4078270"/>
                        <a:ext cx="1427162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F80D42C-DE73-4EBF-9D83-AD24FF0FD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50482"/>
              </p:ext>
            </p:extLst>
          </p:nvPr>
        </p:nvGraphicFramePr>
        <p:xfrm>
          <a:off x="4553311" y="4970445"/>
          <a:ext cx="23447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68200" imgH="253800" progId="Equation.DSMT4">
                  <p:embed/>
                </p:oleObj>
              </mc:Choice>
              <mc:Fallback>
                <p:oleObj name="Equation" r:id="rId22" imgW="116820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F80D42C-DE73-4EBF-9D83-AD24FF0FD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53311" y="4970445"/>
                        <a:ext cx="2344737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72C0916B-5640-4502-8491-BC3134BAB145}"/>
              </a:ext>
            </a:extLst>
          </p:cNvPr>
          <p:cNvSpPr txBox="1">
            <a:spLocks/>
          </p:cNvSpPr>
          <p:nvPr/>
        </p:nvSpPr>
        <p:spPr>
          <a:xfrm>
            <a:off x="7420511" y="2240338"/>
            <a:ext cx="3995633" cy="978535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US" sz="2200">
                <a:solidFill>
                  <a:srgbClr val="FF0000"/>
                </a:solidFill>
              </a:rPr>
              <a:t>With the general form, the exponents for “x” and “y” variables  is one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583743A-B186-4A33-B7A6-0D78EBD0F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11012"/>
              </p:ext>
            </p:extLst>
          </p:nvPr>
        </p:nvGraphicFramePr>
        <p:xfrm>
          <a:off x="8216175" y="3230694"/>
          <a:ext cx="20621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520" imgH="203040" progId="Equation.DSMT4">
                  <p:embed/>
                </p:oleObj>
              </mc:Choice>
              <mc:Fallback>
                <p:oleObj name="Equation" r:id="rId24" imgW="1028520" imgH="2030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1583743A-B186-4A33-B7A6-0D78EBD0F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16175" y="3230694"/>
                        <a:ext cx="2062163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2514D3AF-3239-43D9-975C-9A3889D4E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665012"/>
              </p:ext>
            </p:extLst>
          </p:nvPr>
        </p:nvGraphicFramePr>
        <p:xfrm>
          <a:off x="9308780" y="3676875"/>
          <a:ext cx="17573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76240" imgH="203040" progId="Equation.DSMT4">
                  <p:embed/>
                </p:oleObj>
              </mc:Choice>
              <mc:Fallback>
                <p:oleObj name="Equation" r:id="rId25" imgW="876240" imgH="2030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2514D3AF-3239-43D9-975C-9A3889D4E5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308780" y="3676875"/>
                        <a:ext cx="1757363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5B9A3B7-C23E-46F8-95E2-CB1B8E3FD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192348"/>
              </p:ext>
            </p:extLst>
          </p:nvPr>
        </p:nvGraphicFramePr>
        <p:xfrm>
          <a:off x="9452832" y="4123056"/>
          <a:ext cx="16049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99920" imgH="228600" progId="Equation.DSMT4">
                  <p:embed/>
                </p:oleObj>
              </mc:Choice>
              <mc:Fallback>
                <p:oleObj name="Equation" r:id="rId27" imgW="79992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5B9A3B7-C23E-46F8-95E2-CB1B8E3FD6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452832" y="4123056"/>
                        <a:ext cx="1604963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D2158829-1B94-49C4-89A9-40D4205B393F}"/>
              </a:ext>
            </a:extLst>
          </p:cNvPr>
          <p:cNvSpPr txBox="1">
            <a:spLocks/>
          </p:cNvSpPr>
          <p:nvPr/>
        </p:nvSpPr>
        <p:spPr>
          <a:xfrm>
            <a:off x="7794384" y="4897755"/>
            <a:ext cx="1254567" cy="6778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>
                <a:solidFill>
                  <a:srgbClr val="FF0000"/>
                </a:solidFill>
              </a:rPr>
              <a:t>Slope: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113964C0-05A5-4964-8099-00A8C1060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152754"/>
              </p:ext>
            </p:extLst>
          </p:nvPr>
        </p:nvGraphicFramePr>
        <p:xfrm>
          <a:off x="9038806" y="4712193"/>
          <a:ext cx="11223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45760" imgH="393480" progId="Equation.DSMT4">
                  <p:embed/>
                </p:oleObj>
              </mc:Choice>
              <mc:Fallback>
                <p:oleObj name="Equation" r:id="rId29" imgW="54576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113964C0-05A5-4964-8099-00A8C10601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038806" y="4712193"/>
                        <a:ext cx="1122362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ontent Placeholder 2">
            <a:extLst>
              <a:ext uri="{FF2B5EF4-FFF2-40B4-BE49-F238E27FC236}">
                <a16:creationId xmlns:a16="http://schemas.microsoft.com/office/drawing/2014/main" id="{E1CD8B27-E355-4C16-BEB8-A94A37AC4970}"/>
              </a:ext>
            </a:extLst>
          </p:cNvPr>
          <p:cNvSpPr txBox="1">
            <a:spLocks/>
          </p:cNvSpPr>
          <p:nvPr/>
        </p:nvSpPr>
        <p:spPr>
          <a:xfrm>
            <a:off x="7794384" y="5900241"/>
            <a:ext cx="2262607" cy="6778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>
                <a:solidFill>
                  <a:srgbClr val="FF0000"/>
                </a:solidFill>
              </a:rPr>
              <a:t>Y-intercept: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EBD16F9-EF12-4785-A0AC-B2BFD00EB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44867"/>
              </p:ext>
            </p:extLst>
          </p:nvPr>
        </p:nvGraphicFramePr>
        <p:xfrm>
          <a:off x="9483903" y="5754596"/>
          <a:ext cx="11461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431640" progId="Equation.DSMT4">
                  <p:embed/>
                </p:oleObj>
              </mc:Choice>
              <mc:Fallback>
                <p:oleObj name="Equation" r:id="rId31" imgW="558720" imgH="4316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EBD16F9-EF12-4785-A0AC-B2BFD00EB4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483903" y="5754596"/>
                        <a:ext cx="1146175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id="{13424AB3-4D5C-4CFD-9631-47581265B3B5}"/>
              </a:ext>
            </a:extLst>
          </p:cNvPr>
          <p:cNvSpPr/>
          <p:nvPr/>
        </p:nvSpPr>
        <p:spPr>
          <a:xfrm>
            <a:off x="547255" y="1505440"/>
            <a:ext cx="1967345" cy="56199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F5E0DCE2-DDBF-4910-8965-341D65DA64EF}"/>
              </a:ext>
            </a:extLst>
          </p:cNvPr>
          <p:cNvSpPr/>
          <p:nvPr/>
        </p:nvSpPr>
        <p:spPr>
          <a:xfrm>
            <a:off x="4546602" y="1458251"/>
            <a:ext cx="2512289" cy="60085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68B9470A-8A51-4951-8AFE-9FE050C80A11}"/>
              </a:ext>
            </a:extLst>
          </p:cNvPr>
          <p:cNvSpPr/>
          <p:nvPr/>
        </p:nvSpPr>
        <p:spPr>
          <a:xfrm>
            <a:off x="8097279" y="1544981"/>
            <a:ext cx="2423002" cy="56199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24308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9" grpId="0"/>
      <p:bldP spid="20" grpId="0"/>
      <p:bldP spid="29" grpId="0"/>
      <p:bldP spid="33" grpId="0"/>
      <p:bldP spid="38" grpId="0"/>
      <p:bldP spid="40" grpId="0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8C32C1-5F5D-410F-B3F4-863D949A9A2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5582" y="242455"/>
            <a:ext cx="9956800" cy="92132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Find the equation of the line that goes through the points A(-11,7) and B(2.5, 9).  Write your equation in the 3 different forms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D081B0D-0D2D-4B87-869F-6A37F8FC401E}"/>
              </a:ext>
            </a:extLst>
          </p:cNvPr>
          <p:cNvSpPr txBox="1">
            <a:spLocks/>
          </p:cNvSpPr>
          <p:nvPr/>
        </p:nvSpPr>
        <p:spPr>
          <a:xfrm>
            <a:off x="325582" y="3297049"/>
            <a:ext cx="111252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Q2: Find the perpendicular bisector of segment AB.   A(-11,7) and B(2.5, 9)</a:t>
            </a:r>
          </a:p>
          <a:p>
            <a:pPr marL="0" indent="0">
              <a:buFont typeface="Wingdings"/>
              <a:buNone/>
            </a:pPr>
            <a:endParaRPr lang="en-CA" dirty="0"/>
          </a:p>
          <a:p>
            <a:pPr marL="0" indent="0">
              <a:buFont typeface="Wingdings"/>
              <a:buNone/>
            </a:pPr>
            <a:endParaRPr lang="en-CA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287449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8CF8DB-405F-47FC-9755-95346FC9EE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9"/>
            <a:ext cx="9956800" cy="521998"/>
          </a:xfrm>
        </p:spPr>
        <p:txBody>
          <a:bodyPr>
            <a:normAutofit fontScale="90000"/>
          </a:bodyPr>
          <a:lstStyle/>
          <a:p>
            <a:r>
              <a:rPr lang="en-CA"/>
              <a:t>Quadratic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7101C0-45AB-4C67-8415-079A5112077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968566" y="968519"/>
            <a:ext cx="2754702" cy="5219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b="1" u="sng">
                <a:solidFill>
                  <a:srgbClr val="FF0000"/>
                </a:solidFill>
              </a:rPr>
              <a:t>General Form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2394FE4-42C4-4380-857C-C0C6C1D55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20580"/>
              </p:ext>
            </p:extLst>
          </p:nvPr>
        </p:nvGraphicFramePr>
        <p:xfrm>
          <a:off x="4217841" y="1505440"/>
          <a:ext cx="1900507" cy="427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28600" progId="Equation.DSMT4">
                  <p:embed/>
                </p:oleObj>
              </mc:Choice>
              <mc:Fallback>
                <p:oleObj name="Equation" r:id="rId4" imgW="10159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2394FE4-42C4-4380-857C-C0C6C1D55D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7841" y="1505440"/>
                        <a:ext cx="1900507" cy="427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3D811A-C6B4-4F42-952A-373489617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791909"/>
              </p:ext>
            </p:extLst>
          </p:nvPr>
        </p:nvGraphicFramePr>
        <p:xfrm>
          <a:off x="785126" y="1498181"/>
          <a:ext cx="2114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79360" progId="Equation.DSMT4">
                  <p:embed/>
                </p:oleObj>
              </mc:Choice>
              <mc:Fallback>
                <p:oleObj name="Equation" r:id="rId6" imgW="113004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C3D811A-C6B4-4F42-952A-373489617B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5126" y="1498181"/>
                        <a:ext cx="21145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136896-6417-4516-B3BC-7688B294A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272407"/>
              </p:ext>
            </p:extLst>
          </p:nvPr>
        </p:nvGraphicFramePr>
        <p:xfrm>
          <a:off x="7553894" y="1529117"/>
          <a:ext cx="24241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253800" progId="Equation.DSMT4">
                  <p:embed/>
                </p:oleObj>
              </mc:Choice>
              <mc:Fallback>
                <p:oleObj name="Equation" r:id="rId8" imgW="12952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B136896-6417-4516-B3BC-7688B294A7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3894" y="1529117"/>
                        <a:ext cx="2424113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35112F7-3CA3-4CEE-A3AF-73EEF9775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14529"/>
              </p:ext>
            </p:extLst>
          </p:nvPr>
        </p:nvGraphicFramePr>
        <p:xfrm>
          <a:off x="9978007" y="1529117"/>
          <a:ext cx="650442" cy="50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177480" progId="Equation.DSMT4">
                  <p:embed/>
                </p:oleObj>
              </mc:Choice>
              <mc:Fallback>
                <p:oleObj name="Equation" r:id="rId10" imgW="22860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35112F7-3CA3-4CEE-A3AF-73EEF97754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78007" y="1529117"/>
                        <a:ext cx="650442" cy="505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6717AD8-716C-4948-BC2B-4E69786E862E}"/>
              </a:ext>
            </a:extLst>
          </p:cNvPr>
          <p:cNvSpPr txBox="1">
            <a:spLocks/>
          </p:cNvSpPr>
          <p:nvPr/>
        </p:nvSpPr>
        <p:spPr>
          <a:xfrm>
            <a:off x="383238" y="945645"/>
            <a:ext cx="2754702" cy="52199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200" b="1" u="sng">
                <a:solidFill>
                  <a:srgbClr val="FF0000"/>
                </a:solidFill>
              </a:rPr>
              <a:t>Vertex Form: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BBEB4D2-25E5-476C-AE86-C17A11C2721D}"/>
              </a:ext>
            </a:extLst>
          </p:cNvPr>
          <p:cNvSpPr txBox="1">
            <a:spLocks/>
          </p:cNvSpPr>
          <p:nvPr/>
        </p:nvSpPr>
        <p:spPr>
          <a:xfrm>
            <a:off x="7553894" y="922771"/>
            <a:ext cx="2754702" cy="52199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200" b="1" u="sng">
                <a:solidFill>
                  <a:srgbClr val="FF0000"/>
                </a:solidFill>
              </a:rPr>
              <a:t>Factor Form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F94D390-A4F0-468A-B6EE-BF8FFF769B84}"/>
              </a:ext>
            </a:extLst>
          </p:cNvPr>
          <p:cNvSpPr txBox="1">
            <a:spLocks/>
          </p:cNvSpPr>
          <p:nvPr/>
        </p:nvSpPr>
        <p:spPr>
          <a:xfrm>
            <a:off x="191992" y="2215174"/>
            <a:ext cx="2262607" cy="6778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>
                <a:solidFill>
                  <a:srgbClr val="FF0000"/>
                </a:solidFill>
              </a:rPr>
              <a:t>Vertex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2DB9C71-BD9A-4B4C-A3C0-BD4240787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027762"/>
              </p:ext>
            </p:extLst>
          </p:nvPr>
        </p:nvGraphicFramePr>
        <p:xfrm>
          <a:off x="1481371" y="2206203"/>
          <a:ext cx="8064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253800" progId="Equation.DSMT4">
                  <p:embed/>
                </p:oleObj>
              </mc:Choice>
              <mc:Fallback>
                <p:oleObj name="Equation" r:id="rId12" imgW="39348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2DB9C71-BD9A-4B4C-A3C0-BD4240787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81371" y="2206203"/>
                        <a:ext cx="80645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92310D5-6837-4B56-9C3B-CFE29501C68D}"/>
              </a:ext>
            </a:extLst>
          </p:cNvPr>
          <p:cNvSpPr txBox="1">
            <a:spLocks/>
          </p:cNvSpPr>
          <p:nvPr/>
        </p:nvSpPr>
        <p:spPr>
          <a:xfrm>
            <a:off x="191992" y="2671041"/>
            <a:ext cx="2262607" cy="677832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>
                <a:solidFill>
                  <a:srgbClr val="FF0000"/>
                </a:solidFill>
              </a:rPr>
              <a:t>Axis Of Symmetry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8532731-6A50-4CEC-B13A-54087A6D1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979196"/>
              </p:ext>
            </p:extLst>
          </p:nvPr>
        </p:nvGraphicFramePr>
        <p:xfrm>
          <a:off x="1567771" y="2830232"/>
          <a:ext cx="8064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164880" progId="Equation.DSMT4">
                  <p:embed/>
                </p:oleObj>
              </mc:Choice>
              <mc:Fallback>
                <p:oleObj name="Equation" r:id="rId14" imgW="39348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8532731-6A50-4CEC-B13A-54087A6D1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67771" y="2830232"/>
                        <a:ext cx="80645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DA03C28C-6B51-4121-8A69-B64998CA4291}"/>
              </a:ext>
            </a:extLst>
          </p:cNvPr>
          <p:cNvSpPr txBox="1">
            <a:spLocks/>
          </p:cNvSpPr>
          <p:nvPr/>
        </p:nvSpPr>
        <p:spPr>
          <a:xfrm>
            <a:off x="3855741" y="2043399"/>
            <a:ext cx="2262607" cy="6778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>
                <a:solidFill>
                  <a:srgbClr val="FF0000"/>
                </a:solidFill>
              </a:rPr>
              <a:t>Y-intercept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617713B-A02E-4B11-B2B9-82A9F6E39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08148"/>
              </p:ext>
            </p:extLst>
          </p:nvPr>
        </p:nvGraphicFramePr>
        <p:xfrm>
          <a:off x="5504388" y="2022056"/>
          <a:ext cx="7270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253800" progId="Equation.DSMT4">
                  <p:embed/>
                </p:oleObj>
              </mc:Choice>
              <mc:Fallback>
                <p:oleObj name="Equation" r:id="rId16" imgW="35532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617713B-A02E-4B11-B2B9-82A9F6E39B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04388" y="2022056"/>
                        <a:ext cx="727075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D900D744-203F-4CA5-921F-9140E41600FA}"/>
              </a:ext>
            </a:extLst>
          </p:cNvPr>
          <p:cNvSpPr txBox="1">
            <a:spLocks/>
          </p:cNvSpPr>
          <p:nvPr/>
        </p:nvSpPr>
        <p:spPr>
          <a:xfrm>
            <a:off x="3885245" y="2701866"/>
            <a:ext cx="2262607" cy="677832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>
                <a:solidFill>
                  <a:srgbClr val="FF0000"/>
                </a:solidFill>
              </a:rPr>
              <a:t>Axis Of Symmetry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969B800-6E4C-4685-9F43-4719C9ED4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982404"/>
              </p:ext>
            </p:extLst>
          </p:nvPr>
        </p:nvGraphicFramePr>
        <p:xfrm>
          <a:off x="5412314" y="2673432"/>
          <a:ext cx="9636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393480" progId="Equation.DSMT4">
                  <p:embed/>
                </p:oleObj>
              </mc:Choice>
              <mc:Fallback>
                <p:oleObj name="Equation" r:id="rId18" imgW="46980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969B800-6E4C-4685-9F43-4719C9ED41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12314" y="2673432"/>
                        <a:ext cx="963612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5FA450E4-C46C-4C03-A0EA-C4C8E3F1C1EA}"/>
              </a:ext>
            </a:extLst>
          </p:cNvPr>
          <p:cNvSpPr txBox="1">
            <a:spLocks/>
          </p:cNvSpPr>
          <p:nvPr/>
        </p:nvSpPr>
        <p:spPr>
          <a:xfrm>
            <a:off x="7410584" y="2090446"/>
            <a:ext cx="2196770" cy="45389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>
                <a:solidFill>
                  <a:srgbClr val="FF0000"/>
                </a:solidFill>
              </a:rPr>
              <a:t>X-intercept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8162DB9-8F8E-47E5-B112-DB2406878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549496"/>
              </p:ext>
            </p:extLst>
          </p:nvPr>
        </p:nvGraphicFramePr>
        <p:xfrm>
          <a:off x="9001094" y="2073778"/>
          <a:ext cx="22844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17440" imgH="253800" progId="Equation.DSMT4">
                  <p:embed/>
                </p:oleObj>
              </mc:Choice>
              <mc:Fallback>
                <p:oleObj name="Equation" r:id="rId20" imgW="111744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8162DB9-8F8E-47E5-B112-DB2406878B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001094" y="2073778"/>
                        <a:ext cx="228441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>
            <a:extLst>
              <a:ext uri="{FF2B5EF4-FFF2-40B4-BE49-F238E27FC236}">
                <a16:creationId xmlns:a16="http://schemas.microsoft.com/office/drawing/2014/main" id="{E422D6E5-DC54-4751-8BC4-FF5E4F391C47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91992" y="3271698"/>
            <a:ext cx="3264717" cy="3520773"/>
          </a:xfrm>
          <a:prstGeom prst="rect">
            <a:avLst/>
          </a:prstGeom>
        </p:spPr>
      </p:pic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5D1EFE59-578E-4129-A8F3-A26FD7E1D399}"/>
              </a:ext>
            </a:extLst>
          </p:cNvPr>
          <p:cNvSpPr txBox="1">
            <a:spLocks/>
          </p:cNvSpPr>
          <p:nvPr/>
        </p:nvSpPr>
        <p:spPr>
          <a:xfrm>
            <a:off x="7126565" y="2550083"/>
            <a:ext cx="4525107" cy="98282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US" sz="2200">
                <a:solidFill>
                  <a:srgbClr val="FF0000"/>
                </a:solidFill>
              </a:rPr>
              <a:t>The constant “d” is a vertical shift of up/down “d” units</a:t>
            </a:r>
          </a:p>
        </p:txBody>
      </p:sp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6F8F5438-979D-4BF1-B040-F53358518DD9}"/>
              </a:ext>
            </a:extLst>
          </p:cNvPr>
          <p:cNvSpPr txBox="1">
            <a:spLocks/>
          </p:cNvSpPr>
          <p:nvPr/>
        </p:nvSpPr>
        <p:spPr>
          <a:xfrm>
            <a:off x="7519628" y="3532908"/>
            <a:ext cx="3046772" cy="6778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>
                <a:solidFill>
                  <a:srgbClr val="FF0000"/>
                </a:solidFill>
              </a:rPr>
              <a:t>Congruency factor: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D4D8545-4D95-4576-8884-032E31BC2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931987"/>
              </p:ext>
            </p:extLst>
          </p:nvPr>
        </p:nvGraphicFramePr>
        <p:xfrm>
          <a:off x="7710275" y="4056614"/>
          <a:ext cx="7016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720" imgH="177480" progId="Equation.DSMT4">
                  <p:embed/>
                </p:oleObj>
              </mc:Choice>
              <mc:Fallback>
                <p:oleObj name="Equation" r:id="rId23" imgW="34272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D4D8545-4D95-4576-8884-032E31BC21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710275" y="4056614"/>
                        <a:ext cx="70167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FAE231C8-4FAA-4DB2-997C-48AA633AB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427811"/>
              </p:ext>
            </p:extLst>
          </p:nvPr>
        </p:nvGraphicFramePr>
        <p:xfrm>
          <a:off x="8791226" y="4056614"/>
          <a:ext cx="9620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69800" imgH="203040" progId="Equation.DSMT4">
                  <p:embed/>
                </p:oleObj>
              </mc:Choice>
              <mc:Fallback>
                <p:oleObj name="Equation" r:id="rId25" imgW="469800" imgH="203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FAE231C8-4FAA-4DB2-997C-48AA633AB8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791226" y="4056614"/>
                        <a:ext cx="9620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1433D2F-C604-43B0-BDDA-E47E9739F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629170"/>
              </p:ext>
            </p:extLst>
          </p:nvPr>
        </p:nvGraphicFramePr>
        <p:xfrm>
          <a:off x="7684875" y="4524927"/>
          <a:ext cx="7540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68280" imgH="177480" progId="Equation.DSMT4">
                  <p:embed/>
                </p:oleObj>
              </mc:Choice>
              <mc:Fallback>
                <p:oleObj name="Equation" r:id="rId27" imgW="368280" imgH="177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51433D2F-C604-43B0-BDDA-E47E9739F3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84875" y="4524927"/>
                        <a:ext cx="75406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E932E6ED-D2F6-4EBC-9176-67948D672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4529"/>
              </p:ext>
            </p:extLst>
          </p:nvPr>
        </p:nvGraphicFramePr>
        <p:xfrm>
          <a:off x="8769733" y="4524927"/>
          <a:ext cx="13001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34680" imgH="203040" progId="Equation.DSMT4">
                  <p:embed/>
                </p:oleObj>
              </mc:Choice>
              <mc:Fallback>
                <p:oleObj name="Equation" r:id="rId29" imgW="634680" imgH="203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E932E6ED-D2F6-4EBC-9176-67948D672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769733" y="4524927"/>
                        <a:ext cx="1300162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A8B82D7-1129-4AB5-B8F9-51DE2A775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52121"/>
              </p:ext>
            </p:extLst>
          </p:nvPr>
        </p:nvGraphicFramePr>
        <p:xfrm>
          <a:off x="7663782" y="5146320"/>
          <a:ext cx="11430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177480" progId="Equation.DSMT4">
                  <p:embed/>
                </p:oleObj>
              </mc:Choice>
              <mc:Fallback>
                <p:oleObj name="Equation" r:id="rId31" imgW="55872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BA8B82D7-1129-4AB5-B8F9-51DE2A775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663782" y="5146320"/>
                        <a:ext cx="114300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1A68A910-1FA9-4CC9-9920-029430245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23129"/>
              </p:ext>
            </p:extLst>
          </p:nvPr>
        </p:nvGraphicFramePr>
        <p:xfrm>
          <a:off x="8850546" y="4940521"/>
          <a:ext cx="23415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43000" imgH="393480" progId="Equation.DSMT4">
                  <p:embed/>
                </p:oleObj>
              </mc:Choice>
              <mc:Fallback>
                <p:oleObj name="Equation" r:id="rId33" imgW="1143000" imgH="393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1A68A910-1FA9-4CC9-9920-029430245B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850546" y="4940521"/>
                        <a:ext cx="2341563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44">
            <a:extLst>
              <a:ext uri="{FF2B5EF4-FFF2-40B4-BE49-F238E27FC236}">
                <a16:creationId xmlns:a16="http://schemas.microsoft.com/office/drawing/2014/main" id="{CF1309CA-3F6C-4211-8955-413F9ED66F2F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277506" y="2005367"/>
            <a:ext cx="3195854" cy="4778115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5431400B-94DE-4BA6-A94E-5382CA594420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3774658" y="2043399"/>
            <a:ext cx="2601268" cy="4717473"/>
          </a:xfrm>
          <a:prstGeom prst="rect">
            <a:avLst/>
          </a:prstGeom>
        </p:spPr>
      </p:pic>
      <p:sp>
        <p:nvSpPr>
          <p:cNvPr id="50" name="Rectangle 49">
            <a:extLst>
              <a:ext uri="{FF2B5EF4-FFF2-40B4-BE49-F238E27FC236}">
                <a16:creationId xmlns:a16="http://schemas.microsoft.com/office/drawing/2014/main" id="{680D86AE-5621-4EFD-AC88-04D64DF4678D}"/>
              </a:ext>
            </a:extLst>
          </p:cNvPr>
          <p:cNvSpPr/>
          <p:nvPr/>
        </p:nvSpPr>
        <p:spPr>
          <a:xfrm>
            <a:off x="547255" y="1505440"/>
            <a:ext cx="2705712" cy="56199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8CE57B32-003A-4D58-AB4C-CF2D4AE46527}"/>
              </a:ext>
            </a:extLst>
          </p:cNvPr>
          <p:cNvSpPr/>
          <p:nvPr/>
        </p:nvSpPr>
        <p:spPr>
          <a:xfrm>
            <a:off x="3968566" y="1434158"/>
            <a:ext cx="2512289" cy="60085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D9646398-DAC4-454C-8082-79430D343974}"/>
              </a:ext>
            </a:extLst>
          </p:cNvPr>
          <p:cNvSpPr/>
          <p:nvPr/>
        </p:nvSpPr>
        <p:spPr>
          <a:xfrm>
            <a:off x="7410584" y="1468073"/>
            <a:ext cx="3288208" cy="56199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FE97765-A167-40B5-96CB-8A5246F59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783319"/>
              </p:ext>
            </p:extLst>
          </p:nvPr>
        </p:nvGraphicFramePr>
        <p:xfrm>
          <a:off x="992375" y="2605694"/>
          <a:ext cx="1849151" cy="7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33160" imgH="228600" progId="Equation.DSMT4">
                  <p:embed/>
                </p:oleObj>
              </mc:Choice>
              <mc:Fallback>
                <p:oleObj name="Equation" r:id="rId37" imgW="53316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4FE97765-A167-40B5-96CB-8A5246F59B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92375" y="2605694"/>
                        <a:ext cx="1849151" cy="79403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6376C588-C49B-428B-8BB6-73299E741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24872"/>
              </p:ext>
            </p:extLst>
          </p:nvPr>
        </p:nvGraphicFramePr>
        <p:xfrm>
          <a:off x="4438850" y="2763001"/>
          <a:ext cx="1462336" cy="58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71320" imgH="228600" progId="Equation.DSMT4">
                  <p:embed/>
                </p:oleObj>
              </mc:Choice>
              <mc:Fallback>
                <p:oleObj name="Equation" r:id="rId39" imgW="571320" imgH="2286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6376C588-C49B-428B-8BB6-73299E741D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438850" y="2763001"/>
                        <a:ext cx="1462336" cy="58587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7035E801-644C-438E-8E3F-2084026E91E3}"/>
              </a:ext>
            </a:extLst>
          </p:cNvPr>
          <p:cNvSpPr/>
          <p:nvPr/>
        </p:nvSpPr>
        <p:spPr>
          <a:xfrm>
            <a:off x="277506" y="1372439"/>
            <a:ext cx="11531256" cy="54110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8478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22" grpId="0"/>
      <p:bldP spid="24" grpId="0"/>
      <p:bldP spid="26" grpId="0"/>
      <p:bldP spid="36" grpId="0"/>
      <p:bldP spid="37" grpId="0"/>
      <p:bldP spid="50" grpId="0" animBg="1"/>
      <p:bldP spid="51" grpId="0" animBg="1"/>
      <p:bldP spid="52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CD6538-8A92-4182-96D1-6F95CA86581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2455" y="290946"/>
            <a:ext cx="11326089" cy="914400"/>
          </a:xfrm>
        </p:spPr>
        <p:txBody>
          <a:bodyPr/>
          <a:lstStyle/>
          <a:p>
            <a:pPr marL="0" indent="0">
              <a:buNone/>
            </a:pPr>
            <a:r>
              <a:rPr lang="en-CA"/>
              <a:t>Practice: What is the equation of the parabola in the three different forms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0B4B3AB-D135-4CB4-89D8-ACDB477898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455" y="733987"/>
            <a:ext cx="3220509" cy="352764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84D4963-63FB-41B1-921F-15AF465F09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5983" y="733987"/>
            <a:ext cx="3972308" cy="348986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887109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02B17D-1077-4A79-9C92-72371BEDE9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7145" y="274638"/>
            <a:ext cx="10199255" cy="598198"/>
          </a:xfrm>
        </p:spPr>
        <p:txBody>
          <a:bodyPr/>
          <a:lstStyle/>
          <a:p>
            <a:r>
              <a:rPr lang="en-CA"/>
              <a:t>Cubic Functions and Other polynomial funct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B84CC-A29A-459A-8454-018F11BAC23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55529" y="1083973"/>
            <a:ext cx="3523744" cy="9540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CA" sz="2000" b="1" u="sng" dirty="0">
                <a:solidFill>
                  <a:srgbClr val="FF0000"/>
                </a:solidFill>
              </a:rPr>
              <a:t>Cubic Function in Factored Form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231D0A-198A-432E-8CF2-7C3595EC1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8407"/>
              </p:ext>
            </p:extLst>
          </p:nvPr>
        </p:nvGraphicFramePr>
        <p:xfrm>
          <a:off x="539426" y="1811048"/>
          <a:ext cx="3155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253800" progId="Equation.DSMT4">
                  <p:embed/>
                </p:oleObj>
              </mc:Choice>
              <mc:Fallback>
                <p:oleObj name="Equation" r:id="rId4" imgW="17650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D231D0A-198A-432E-8CF2-7C3595EC1F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426" y="1811048"/>
                        <a:ext cx="31559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C014E1-B223-4253-A387-A4587DE6E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344528"/>
              </p:ext>
            </p:extLst>
          </p:nvPr>
        </p:nvGraphicFramePr>
        <p:xfrm>
          <a:off x="7276702" y="1765011"/>
          <a:ext cx="45656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279360" progId="Equation.DSMT4">
                  <p:embed/>
                </p:oleObj>
              </mc:Choice>
              <mc:Fallback>
                <p:oleObj name="Equation" r:id="rId6" imgW="25524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FC014E1-B223-4253-A387-A4587DE6E8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76702" y="1765011"/>
                        <a:ext cx="456565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40524F4-B318-4D09-9AFB-CED209BF004D}"/>
              </a:ext>
            </a:extLst>
          </p:cNvPr>
          <p:cNvSpPr txBox="1">
            <a:spLocks/>
          </p:cNvSpPr>
          <p:nvPr/>
        </p:nvSpPr>
        <p:spPr>
          <a:xfrm>
            <a:off x="167047" y="2404544"/>
            <a:ext cx="2319844" cy="6778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>
                <a:solidFill>
                  <a:srgbClr val="FF0000"/>
                </a:solidFill>
              </a:rPr>
              <a:t>X-intercepts:</a:t>
            </a:r>
          </a:p>
        </p:txBody>
      </p:sp>
      <p:grpSp>
        <p:nvGrpSpPr>
          <p:cNvPr id="331" name="Group 330">
            <a:extLst>
              <a:ext uri="{FF2B5EF4-FFF2-40B4-BE49-F238E27FC236}">
                <a16:creationId xmlns:a16="http://schemas.microsoft.com/office/drawing/2014/main" id="{E72A8CF8-2D44-4E15-B13E-6652BED1CDC1}"/>
              </a:ext>
            </a:extLst>
          </p:cNvPr>
          <p:cNvGrpSpPr/>
          <p:nvPr/>
        </p:nvGrpSpPr>
        <p:grpSpPr>
          <a:xfrm>
            <a:off x="649856" y="3682767"/>
            <a:ext cx="2387601" cy="2324333"/>
            <a:chOff x="3854450" y="1374775"/>
            <a:chExt cx="2387601" cy="4632325"/>
          </a:xfrm>
        </p:grpSpPr>
        <p:sp>
          <p:nvSpPr>
            <p:cNvPr id="332" name="Freeform 163">
              <a:extLst>
                <a:ext uri="{FF2B5EF4-FFF2-40B4-BE49-F238E27FC236}">
                  <a16:creationId xmlns:a16="http://schemas.microsoft.com/office/drawing/2014/main" id="{144B4B06-3DD8-41A0-B6C6-32BCAA5B9A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4450" y="5102225"/>
              <a:ext cx="71438" cy="904875"/>
            </a:xfrm>
            <a:custGeom>
              <a:avLst/>
              <a:gdLst>
                <a:gd name="T0" fmla="*/ 13 w 13"/>
                <a:gd name="T1" fmla="*/ 0 h 166"/>
                <a:gd name="T2" fmla="*/ 12 w 13"/>
                <a:gd name="T3" fmla="*/ 12 h 166"/>
                <a:gd name="T4" fmla="*/ 11 w 13"/>
                <a:gd name="T5" fmla="*/ 24 h 166"/>
                <a:gd name="T6" fmla="*/ 10 w 13"/>
                <a:gd name="T7" fmla="*/ 36 h 166"/>
                <a:gd name="T8" fmla="*/ 9 w 13"/>
                <a:gd name="T9" fmla="*/ 48 h 166"/>
                <a:gd name="T10" fmla="*/ 8 w 13"/>
                <a:gd name="T11" fmla="*/ 61 h 166"/>
                <a:gd name="T12" fmla="*/ 7 w 13"/>
                <a:gd name="T13" fmla="*/ 74 h 166"/>
                <a:gd name="T14" fmla="*/ 6 w 13"/>
                <a:gd name="T15" fmla="*/ 86 h 166"/>
                <a:gd name="T16" fmla="*/ 5 w 13"/>
                <a:gd name="T17" fmla="*/ 99 h 166"/>
                <a:gd name="T18" fmla="*/ 4 w 13"/>
                <a:gd name="T19" fmla="*/ 112 h 166"/>
                <a:gd name="T20" fmla="*/ 3 w 13"/>
                <a:gd name="T21" fmla="*/ 126 h 166"/>
                <a:gd name="T22" fmla="*/ 2 w 13"/>
                <a:gd name="T23" fmla="*/ 139 h 166"/>
                <a:gd name="T24" fmla="*/ 1 w 13"/>
                <a:gd name="T25" fmla="*/ 153 h 166"/>
                <a:gd name="T26" fmla="*/ 0 w 13"/>
                <a:gd name="T27" fmla="*/ 166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" h="166">
                  <a:moveTo>
                    <a:pt x="13" y="0"/>
                  </a:moveTo>
                  <a:lnTo>
                    <a:pt x="12" y="12"/>
                  </a:lnTo>
                  <a:lnTo>
                    <a:pt x="11" y="24"/>
                  </a:lnTo>
                  <a:lnTo>
                    <a:pt x="10" y="36"/>
                  </a:lnTo>
                  <a:lnTo>
                    <a:pt x="9" y="48"/>
                  </a:lnTo>
                  <a:lnTo>
                    <a:pt x="8" y="61"/>
                  </a:lnTo>
                  <a:lnTo>
                    <a:pt x="7" y="74"/>
                  </a:lnTo>
                  <a:lnTo>
                    <a:pt x="6" y="86"/>
                  </a:lnTo>
                  <a:lnTo>
                    <a:pt x="5" y="99"/>
                  </a:lnTo>
                  <a:lnTo>
                    <a:pt x="4" y="112"/>
                  </a:lnTo>
                  <a:lnTo>
                    <a:pt x="3" y="126"/>
                  </a:lnTo>
                  <a:lnTo>
                    <a:pt x="2" y="139"/>
                  </a:lnTo>
                  <a:lnTo>
                    <a:pt x="1" y="153"/>
                  </a:lnTo>
                  <a:lnTo>
                    <a:pt x="0" y="16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3" name="Freeform 164">
              <a:extLst>
                <a:ext uri="{FF2B5EF4-FFF2-40B4-BE49-F238E27FC236}">
                  <a16:creationId xmlns:a16="http://schemas.microsoft.com/office/drawing/2014/main" id="{4A4BC2DC-3E88-43A1-8E33-084A5B1888CA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5888" y="1374775"/>
              <a:ext cx="2316163" cy="3808413"/>
            </a:xfrm>
            <a:custGeom>
              <a:avLst/>
              <a:gdLst>
                <a:gd name="T0" fmla="*/ 4 w 425"/>
                <a:gd name="T1" fmla="*/ 638 h 699"/>
                <a:gd name="T2" fmla="*/ 9 w 425"/>
                <a:gd name="T3" fmla="*/ 584 h 699"/>
                <a:gd name="T4" fmla="*/ 14 w 425"/>
                <a:gd name="T5" fmla="*/ 533 h 699"/>
                <a:gd name="T6" fmla="*/ 19 w 425"/>
                <a:gd name="T7" fmla="*/ 486 h 699"/>
                <a:gd name="T8" fmla="*/ 24 w 425"/>
                <a:gd name="T9" fmla="*/ 443 h 699"/>
                <a:gd name="T10" fmla="*/ 29 w 425"/>
                <a:gd name="T11" fmla="*/ 403 h 699"/>
                <a:gd name="T12" fmla="*/ 34 w 425"/>
                <a:gd name="T13" fmla="*/ 366 h 699"/>
                <a:gd name="T14" fmla="*/ 39 w 425"/>
                <a:gd name="T15" fmla="*/ 333 h 699"/>
                <a:gd name="T16" fmla="*/ 44 w 425"/>
                <a:gd name="T17" fmla="*/ 302 h 699"/>
                <a:gd name="T18" fmla="*/ 49 w 425"/>
                <a:gd name="T19" fmla="*/ 275 h 699"/>
                <a:gd name="T20" fmla="*/ 54 w 425"/>
                <a:gd name="T21" fmla="*/ 250 h 699"/>
                <a:gd name="T22" fmla="*/ 59 w 425"/>
                <a:gd name="T23" fmla="*/ 229 h 699"/>
                <a:gd name="T24" fmla="*/ 64 w 425"/>
                <a:gd name="T25" fmla="*/ 210 h 699"/>
                <a:gd name="T26" fmla="*/ 69 w 425"/>
                <a:gd name="T27" fmla="*/ 194 h 699"/>
                <a:gd name="T28" fmla="*/ 74 w 425"/>
                <a:gd name="T29" fmla="*/ 180 h 699"/>
                <a:gd name="T30" fmla="*/ 79 w 425"/>
                <a:gd name="T31" fmla="*/ 169 h 699"/>
                <a:gd name="T32" fmla="*/ 85 w 425"/>
                <a:gd name="T33" fmla="*/ 158 h 699"/>
                <a:gd name="T34" fmla="*/ 93 w 425"/>
                <a:gd name="T35" fmla="*/ 149 h 699"/>
                <a:gd name="T36" fmla="*/ 104 w 425"/>
                <a:gd name="T37" fmla="*/ 146 h 699"/>
                <a:gd name="T38" fmla="*/ 116 w 425"/>
                <a:gd name="T39" fmla="*/ 153 h 699"/>
                <a:gd name="T40" fmla="*/ 127 w 425"/>
                <a:gd name="T41" fmla="*/ 168 h 699"/>
                <a:gd name="T42" fmla="*/ 138 w 425"/>
                <a:gd name="T43" fmla="*/ 190 h 699"/>
                <a:gd name="T44" fmla="*/ 149 w 425"/>
                <a:gd name="T45" fmla="*/ 219 h 699"/>
                <a:gd name="T46" fmla="*/ 161 w 425"/>
                <a:gd name="T47" fmla="*/ 253 h 699"/>
                <a:gd name="T48" fmla="*/ 172 w 425"/>
                <a:gd name="T49" fmla="*/ 291 h 699"/>
                <a:gd name="T50" fmla="*/ 183 w 425"/>
                <a:gd name="T51" fmla="*/ 333 h 699"/>
                <a:gd name="T52" fmla="*/ 194 w 425"/>
                <a:gd name="T53" fmla="*/ 377 h 699"/>
                <a:gd name="T54" fmla="*/ 206 w 425"/>
                <a:gd name="T55" fmla="*/ 421 h 699"/>
                <a:gd name="T56" fmla="*/ 217 w 425"/>
                <a:gd name="T57" fmla="*/ 466 h 699"/>
                <a:gd name="T58" fmla="*/ 228 w 425"/>
                <a:gd name="T59" fmla="*/ 510 h 699"/>
                <a:gd name="T60" fmla="*/ 239 w 425"/>
                <a:gd name="T61" fmla="*/ 552 h 699"/>
                <a:gd name="T62" fmla="*/ 251 w 425"/>
                <a:gd name="T63" fmla="*/ 590 h 699"/>
                <a:gd name="T64" fmla="*/ 262 w 425"/>
                <a:gd name="T65" fmla="*/ 625 h 699"/>
                <a:gd name="T66" fmla="*/ 273 w 425"/>
                <a:gd name="T67" fmla="*/ 654 h 699"/>
                <a:gd name="T68" fmla="*/ 284 w 425"/>
                <a:gd name="T69" fmla="*/ 677 h 699"/>
                <a:gd name="T70" fmla="*/ 296 w 425"/>
                <a:gd name="T71" fmla="*/ 692 h 699"/>
                <a:gd name="T72" fmla="*/ 307 w 425"/>
                <a:gd name="T73" fmla="*/ 699 h 699"/>
                <a:gd name="T74" fmla="*/ 318 w 425"/>
                <a:gd name="T75" fmla="*/ 696 h 699"/>
                <a:gd name="T76" fmla="*/ 329 w 425"/>
                <a:gd name="T77" fmla="*/ 683 h 699"/>
                <a:gd name="T78" fmla="*/ 341 w 425"/>
                <a:gd name="T79" fmla="*/ 658 h 699"/>
                <a:gd name="T80" fmla="*/ 352 w 425"/>
                <a:gd name="T81" fmla="*/ 620 h 699"/>
                <a:gd name="T82" fmla="*/ 363 w 425"/>
                <a:gd name="T83" fmla="*/ 569 h 699"/>
                <a:gd name="T84" fmla="*/ 373 w 425"/>
                <a:gd name="T85" fmla="*/ 510 h 699"/>
                <a:gd name="T86" fmla="*/ 379 w 425"/>
                <a:gd name="T87" fmla="*/ 472 h 699"/>
                <a:gd name="T88" fmla="*/ 385 w 425"/>
                <a:gd name="T89" fmla="*/ 429 h 699"/>
                <a:gd name="T90" fmla="*/ 390 w 425"/>
                <a:gd name="T91" fmla="*/ 383 h 699"/>
                <a:gd name="T92" fmla="*/ 396 w 425"/>
                <a:gd name="T93" fmla="*/ 332 h 699"/>
                <a:gd name="T94" fmla="*/ 401 w 425"/>
                <a:gd name="T95" fmla="*/ 277 h 699"/>
                <a:gd name="T96" fmla="*/ 407 w 425"/>
                <a:gd name="T97" fmla="*/ 217 h 699"/>
                <a:gd name="T98" fmla="*/ 413 w 425"/>
                <a:gd name="T99" fmla="*/ 152 h 699"/>
                <a:gd name="T100" fmla="*/ 417 w 425"/>
                <a:gd name="T101" fmla="*/ 97 h 699"/>
                <a:gd name="T102" fmla="*/ 420 w 425"/>
                <a:gd name="T103" fmla="*/ 61 h 699"/>
                <a:gd name="T104" fmla="*/ 423 w 425"/>
                <a:gd name="T105" fmla="*/ 23 h 6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425" h="699">
                  <a:moveTo>
                    <a:pt x="0" y="684"/>
                  </a:moveTo>
                  <a:lnTo>
                    <a:pt x="1" y="672"/>
                  </a:lnTo>
                  <a:lnTo>
                    <a:pt x="2" y="661"/>
                  </a:lnTo>
                  <a:lnTo>
                    <a:pt x="3" y="649"/>
                  </a:lnTo>
                  <a:lnTo>
                    <a:pt x="4" y="638"/>
                  </a:lnTo>
                  <a:lnTo>
                    <a:pt x="5" y="627"/>
                  </a:lnTo>
                  <a:lnTo>
                    <a:pt x="6" y="616"/>
                  </a:lnTo>
                  <a:lnTo>
                    <a:pt x="7" y="605"/>
                  </a:lnTo>
                  <a:lnTo>
                    <a:pt x="8" y="594"/>
                  </a:lnTo>
                  <a:lnTo>
                    <a:pt x="9" y="584"/>
                  </a:lnTo>
                  <a:lnTo>
                    <a:pt x="10" y="573"/>
                  </a:lnTo>
                  <a:lnTo>
                    <a:pt x="11" y="563"/>
                  </a:lnTo>
                  <a:lnTo>
                    <a:pt x="12" y="553"/>
                  </a:lnTo>
                  <a:lnTo>
                    <a:pt x="13" y="543"/>
                  </a:lnTo>
                  <a:lnTo>
                    <a:pt x="14" y="533"/>
                  </a:lnTo>
                  <a:lnTo>
                    <a:pt x="15" y="524"/>
                  </a:lnTo>
                  <a:lnTo>
                    <a:pt x="16" y="514"/>
                  </a:lnTo>
                  <a:lnTo>
                    <a:pt x="17" y="505"/>
                  </a:lnTo>
                  <a:lnTo>
                    <a:pt x="18" y="495"/>
                  </a:lnTo>
                  <a:lnTo>
                    <a:pt x="19" y="486"/>
                  </a:lnTo>
                  <a:lnTo>
                    <a:pt x="20" y="477"/>
                  </a:lnTo>
                  <a:lnTo>
                    <a:pt x="21" y="469"/>
                  </a:lnTo>
                  <a:lnTo>
                    <a:pt x="22" y="460"/>
                  </a:lnTo>
                  <a:lnTo>
                    <a:pt x="23" y="451"/>
                  </a:lnTo>
                  <a:lnTo>
                    <a:pt x="24" y="443"/>
                  </a:lnTo>
                  <a:lnTo>
                    <a:pt x="25" y="435"/>
                  </a:lnTo>
                  <a:lnTo>
                    <a:pt x="26" y="427"/>
                  </a:lnTo>
                  <a:lnTo>
                    <a:pt x="27" y="419"/>
                  </a:lnTo>
                  <a:lnTo>
                    <a:pt x="28" y="411"/>
                  </a:lnTo>
                  <a:lnTo>
                    <a:pt x="29" y="403"/>
                  </a:lnTo>
                  <a:lnTo>
                    <a:pt x="30" y="395"/>
                  </a:lnTo>
                  <a:lnTo>
                    <a:pt x="31" y="388"/>
                  </a:lnTo>
                  <a:lnTo>
                    <a:pt x="32" y="380"/>
                  </a:lnTo>
                  <a:lnTo>
                    <a:pt x="33" y="373"/>
                  </a:lnTo>
                  <a:lnTo>
                    <a:pt x="34" y="366"/>
                  </a:lnTo>
                  <a:lnTo>
                    <a:pt x="35" y="359"/>
                  </a:lnTo>
                  <a:lnTo>
                    <a:pt x="36" y="352"/>
                  </a:lnTo>
                  <a:lnTo>
                    <a:pt x="37" y="346"/>
                  </a:lnTo>
                  <a:lnTo>
                    <a:pt x="38" y="339"/>
                  </a:lnTo>
                  <a:lnTo>
                    <a:pt x="39" y="333"/>
                  </a:lnTo>
                  <a:lnTo>
                    <a:pt x="40" y="326"/>
                  </a:lnTo>
                  <a:lnTo>
                    <a:pt x="41" y="320"/>
                  </a:lnTo>
                  <a:lnTo>
                    <a:pt x="42" y="314"/>
                  </a:lnTo>
                  <a:lnTo>
                    <a:pt x="43" y="308"/>
                  </a:lnTo>
                  <a:lnTo>
                    <a:pt x="44" y="302"/>
                  </a:lnTo>
                  <a:lnTo>
                    <a:pt x="45" y="297"/>
                  </a:lnTo>
                  <a:lnTo>
                    <a:pt x="46" y="291"/>
                  </a:lnTo>
                  <a:lnTo>
                    <a:pt x="47" y="285"/>
                  </a:lnTo>
                  <a:lnTo>
                    <a:pt x="48" y="280"/>
                  </a:lnTo>
                  <a:lnTo>
                    <a:pt x="49" y="275"/>
                  </a:lnTo>
                  <a:lnTo>
                    <a:pt x="50" y="270"/>
                  </a:lnTo>
                  <a:lnTo>
                    <a:pt x="51" y="265"/>
                  </a:lnTo>
                  <a:lnTo>
                    <a:pt x="52" y="260"/>
                  </a:lnTo>
                  <a:lnTo>
                    <a:pt x="53" y="255"/>
                  </a:lnTo>
                  <a:lnTo>
                    <a:pt x="54" y="250"/>
                  </a:lnTo>
                  <a:lnTo>
                    <a:pt x="55" y="246"/>
                  </a:lnTo>
                  <a:lnTo>
                    <a:pt x="56" y="241"/>
                  </a:lnTo>
                  <a:lnTo>
                    <a:pt x="57" y="237"/>
                  </a:lnTo>
                  <a:lnTo>
                    <a:pt x="58" y="233"/>
                  </a:lnTo>
                  <a:lnTo>
                    <a:pt x="59" y="229"/>
                  </a:lnTo>
                  <a:lnTo>
                    <a:pt x="60" y="225"/>
                  </a:lnTo>
                  <a:lnTo>
                    <a:pt x="61" y="221"/>
                  </a:lnTo>
                  <a:lnTo>
                    <a:pt x="62" y="217"/>
                  </a:lnTo>
                  <a:lnTo>
                    <a:pt x="63" y="213"/>
                  </a:lnTo>
                  <a:lnTo>
                    <a:pt x="64" y="210"/>
                  </a:lnTo>
                  <a:lnTo>
                    <a:pt x="65" y="206"/>
                  </a:lnTo>
                  <a:lnTo>
                    <a:pt x="66" y="203"/>
                  </a:lnTo>
                  <a:lnTo>
                    <a:pt x="67" y="200"/>
                  </a:lnTo>
                  <a:lnTo>
                    <a:pt x="68" y="197"/>
                  </a:lnTo>
                  <a:lnTo>
                    <a:pt x="69" y="194"/>
                  </a:lnTo>
                  <a:lnTo>
                    <a:pt x="70" y="191"/>
                  </a:lnTo>
                  <a:lnTo>
                    <a:pt x="71" y="188"/>
                  </a:lnTo>
                  <a:lnTo>
                    <a:pt x="72" y="185"/>
                  </a:lnTo>
                  <a:lnTo>
                    <a:pt x="73" y="182"/>
                  </a:lnTo>
                  <a:lnTo>
                    <a:pt x="74" y="180"/>
                  </a:lnTo>
                  <a:lnTo>
                    <a:pt x="75" y="177"/>
                  </a:lnTo>
                  <a:lnTo>
                    <a:pt x="76" y="175"/>
                  </a:lnTo>
                  <a:lnTo>
                    <a:pt x="77" y="173"/>
                  </a:lnTo>
                  <a:lnTo>
                    <a:pt x="78" y="171"/>
                  </a:lnTo>
                  <a:lnTo>
                    <a:pt x="79" y="169"/>
                  </a:lnTo>
                  <a:lnTo>
                    <a:pt x="80" y="167"/>
                  </a:lnTo>
                  <a:lnTo>
                    <a:pt x="81" y="165"/>
                  </a:lnTo>
                  <a:lnTo>
                    <a:pt x="82" y="163"/>
                  </a:lnTo>
                  <a:lnTo>
                    <a:pt x="83" y="161"/>
                  </a:lnTo>
                  <a:lnTo>
                    <a:pt x="85" y="158"/>
                  </a:lnTo>
                  <a:lnTo>
                    <a:pt x="86" y="156"/>
                  </a:lnTo>
                  <a:lnTo>
                    <a:pt x="88" y="154"/>
                  </a:lnTo>
                  <a:lnTo>
                    <a:pt x="89" y="153"/>
                  </a:lnTo>
                  <a:lnTo>
                    <a:pt x="91" y="151"/>
                  </a:lnTo>
                  <a:lnTo>
                    <a:pt x="93" y="149"/>
                  </a:lnTo>
                  <a:lnTo>
                    <a:pt x="95" y="148"/>
                  </a:lnTo>
                  <a:lnTo>
                    <a:pt x="98" y="147"/>
                  </a:lnTo>
                  <a:lnTo>
                    <a:pt x="100" y="146"/>
                  </a:lnTo>
                  <a:lnTo>
                    <a:pt x="102" y="146"/>
                  </a:lnTo>
                  <a:lnTo>
                    <a:pt x="104" y="146"/>
                  </a:lnTo>
                  <a:lnTo>
                    <a:pt x="107" y="147"/>
                  </a:lnTo>
                  <a:lnTo>
                    <a:pt x="109" y="148"/>
                  </a:lnTo>
                  <a:lnTo>
                    <a:pt x="111" y="149"/>
                  </a:lnTo>
                  <a:lnTo>
                    <a:pt x="113" y="151"/>
                  </a:lnTo>
                  <a:lnTo>
                    <a:pt x="116" y="153"/>
                  </a:lnTo>
                  <a:lnTo>
                    <a:pt x="118" y="155"/>
                  </a:lnTo>
                  <a:lnTo>
                    <a:pt x="120" y="158"/>
                  </a:lnTo>
                  <a:lnTo>
                    <a:pt x="122" y="161"/>
                  </a:lnTo>
                  <a:lnTo>
                    <a:pt x="125" y="164"/>
                  </a:lnTo>
                  <a:lnTo>
                    <a:pt x="127" y="168"/>
                  </a:lnTo>
                  <a:lnTo>
                    <a:pt x="129" y="172"/>
                  </a:lnTo>
                  <a:lnTo>
                    <a:pt x="131" y="176"/>
                  </a:lnTo>
                  <a:lnTo>
                    <a:pt x="134" y="180"/>
                  </a:lnTo>
                  <a:lnTo>
                    <a:pt x="136" y="185"/>
                  </a:lnTo>
                  <a:lnTo>
                    <a:pt x="138" y="190"/>
                  </a:lnTo>
                  <a:lnTo>
                    <a:pt x="140" y="195"/>
                  </a:lnTo>
                  <a:lnTo>
                    <a:pt x="143" y="201"/>
                  </a:lnTo>
                  <a:lnTo>
                    <a:pt x="145" y="207"/>
                  </a:lnTo>
                  <a:lnTo>
                    <a:pt x="147" y="213"/>
                  </a:lnTo>
                  <a:lnTo>
                    <a:pt x="149" y="219"/>
                  </a:lnTo>
                  <a:lnTo>
                    <a:pt x="152" y="225"/>
                  </a:lnTo>
                  <a:lnTo>
                    <a:pt x="154" y="232"/>
                  </a:lnTo>
                  <a:lnTo>
                    <a:pt x="156" y="239"/>
                  </a:lnTo>
                  <a:lnTo>
                    <a:pt x="158" y="246"/>
                  </a:lnTo>
                  <a:lnTo>
                    <a:pt x="161" y="253"/>
                  </a:lnTo>
                  <a:lnTo>
                    <a:pt x="163" y="260"/>
                  </a:lnTo>
                  <a:lnTo>
                    <a:pt x="165" y="268"/>
                  </a:lnTo>
                  <a:lnTo>
                    <a:pt x="167" y="276"/>
                  </a:lnTo>
                  <a:lnTo>
                    <a:pt x="170" y="283"/>
                  </a:lnTo>
                  <a:lnTo>
                    <a:pt x="172" y="291"/>
                  </a:lnTo>
                  <a:lnTo>
                    <a:pt x="174" y="299"/>
                  </a:lnTo>
                  <a:lnTo>
                    <a:pt x="176" y="308"/>
                  </a:lnTo>
                  <a:lnTo>
                    <a:pt x="179" y="316"/>
                  </a:lnTo>
                  <a:lnTo>
                    <a:pt x="181" y="324"/>
                  </a:lnTo>
                  <a:lnTo>
                    <a:pt x="183" y="333"/>
                  </a:lnTo>
                  <a:lnTo>
                    <a:pt x="185" y="342"/>
                  </a:lnTo>
                  <a:lnTo>
                    <a:pt x="188" y="350"/>
                  </a:lnTo>
                  <a:lnTo>
                    <a:pt x="190" y="359"/>
                  </a:lnTo>
                  <a:lnTo>
                    <a:pt x="192" y="368"/>
                  </a:lnTo>
                  <a:lnTo>
                    <a:pt x="194" y="377"/>
                  </a:lnTo>
                  <a:lnTo>
                    <a:pt x="197" y="386"/>
                  </a:lnTo>
                  <a:lnTo>
                    <a:pt x="199" y="395"/>
                  </a:lnTo>
                  <a:lnTo>
                    <a:pt x="201" y="404"/>
                  </a:lnTo>
                  <a:lnTo>
                    <a:pt x="203" y="412"/>
                  </a:lnTo>
                  <a:lnTo>
                    <a:pt x="206" y="421"/>
                  </a:lnTo>
                  <a:lnTo>
                    <a:pt x="208" y="431"/>
                  </a:lnTo>
                  <a:lnTo>
                    <a:pt x="210" y="439"/>
                  </a:lnTo>
                  <a:lnTo>
                    <a:pt x="212" y="448"/>
                  </a:lnTo>
                  <a:lnTo>
                    <a:pt x="215" y="457"/>
                  </a:lnTo>
                  <a:lnTo>
                    <a:pt x="217" y="466"/>
                  </a:lnTo>
                  <a:lnTo>
                    <a:pt x="219" y="475"/>
                  </a:lnTo>
                  <a:lnTo>
                    <a:pt x="221" y="484"/>
                  </a:lnTo>
                  <a:lnTo>
                    <a:pt x="224" y="493"/>
                  </a:lnTo>
                  <a:lnTo>
                    <a:pt x="226" y="502"/>
                  </a:lnTo>
                  <a:lnTo>
                    <a:pt x="228" y="510"/>
                  </a:lnTo>
                  <a:lnTo>
                    <a:pt x="230" y="519"/>
                  </a:lnTo>
                  <a:lnTo>
                    <a:pt x="233" y="527"/>
                  </a:lnTo>
                  <a:lnTo>
                    <a:pt x="235" y="536"/>
                  </a:lnTo>
                  <a:lnTo>
                    <a:pt x="237" y="544"/>
                  </a:lnTo>
                  <a:lnTo>
                    <a:pt x="239" y="552"/>
                  </a:lnTo>
                  <a:lnTo>
                    <a:pt x="242" y="560"/>
                  </a:lnTo>
                  <a:lnTo>
                    <a:pt x="244" y="568"/>
                  </a:lnTo>
                  <a:lnTo>
                    <a:pt x="246" y="575"/>
                  </a:lnTo>
                  <a:lnTo>
                    <a:pt x="248" y="583"/>
                  </a:lnTo>
                  <a:lnTo>
                    <a:pt x="251" y="590"/>
                  </a:lnTo>
                  <a:lnTo>
                    <a:pt x="253" y="598"/>
                  </a:lnTo>
                  <a:lnTo>
                    <a:pt x="255" y="605"/>
                  </a:lnTo>
                  <a:lnTo>
                    <a:pt x="257" y="612"/>
                  </a:lnTo>
                  <a:lnTo>
                    <a:pt x="260" y="618"/>
                  </a:lnTo>
                  <a:lnTo>
                    <a:pt x="262" y="625"/>
                  </a:lnTo>
                  <a:lnTo>
                    <a:pt x="264" y="631"/>
                  </a:lnTo>
                  <a:lnTo>
                    <a:pt x="266" y="637"/>
                  </a:lnTo>
                  <a:lnTo>
                    <a:pt x="269" y="643"/>
                  </a:lnTo>
                  <a:lnTo>
                    <a:pt x="271" y="649"/>
                  </a:lnTo>
                  <a:lnTo>
                    <a:pt x="273" y="654"/>
                  </a:lnTo>
                  <a:lnTo>
                    <a:pt x="275" y="659"/>
                  </a:lnTo>
                  <a:lnTo>
                    <a:pt x="278" y="664"/>
                  </a:lnTo>
                  <a:lnTo>
                    <a:pt x="280" y="668"/>
                  </a:lnTo>
                  <a:lnTo>
                    <a:pt x="282" y="673"/>
                  </a:lnTo>
                  <a:lnTo>
                    <a:pt x="284" y="677"/>
                  </a:lnTo>
                  <a:lnTo>
                    <a:pt x="287" y="680"/>
                  </a:lnTo>
                  <a:lnTo>
                    <a:pt x="289" y="684"/>
                  </a:lnTo>
                  <a:lnTo>
                    <a:pt x="291" y="687"/>
                  </a:lnTo>
                  <a:lnTo>
                    <a:pt x="293" y="689"/>
                  </a:lnTo>
                  <a:lnTo>
                    <a:pt x="296" y="692"/>
                  </a:lnTo>
                  <a:lnTo>
                    <a:pt x="298" y="694"/>
                  </a:lnTo>
                  <a:lnTo>
                    <a:pt x="300" y="696"/>
                  </a:lnTo>
                  <a:lnTo>
                    <a:pt x="302" y="697"/>
                  </a:lnTo>
                  <a:lnTo>
                    <a:pt x="305" y="698"/>
                  </a:lnTo>
                  <a:lnTo>
                    <a:pt x="307" y="699"/>
                  </a:lnTo>
                  <a:lnTo>
                    <a:pt x="309" y="699"/>
                  </a:lnTo>
                  <a:lnTo>
                    <a:pt x="311" y="699"/>
                  </a:lnTo>
                  <a:lnTo>
                    <a:pt x="314" y="698"/>
                  </a:lnTo>
                  <a:lnTo>
                    <a:pt x="316" y="697"/>
                  </a:lnTo>
                  <a:lnTo>
                    <a:pt x="318" y="696"/>
                  </a:lnTo>
                  <a:lnTo>
                    <a:pt x="320" y="694"/>
                  </a:lnTo>
                  <a:lnTo>
                    <a:pt x="323" y="692"/>
                  </a:lnTo>
                  <a:lnTo>
                    <a:pt x="325" y="689"/>
                  </a:lnTo>
                  <a:lnTo>
                    <a:pt x="327" y="686"/>
                  </a:lnTo>
                  <a:lnTo>
                    <a:pt x="329" y="683"/>
                  </a:lnTo>
                  <a:lnTo>
                    <a:pt x="332" y="679"/>
                  </a:lnTo>
                  <a:lnTo>
                    <a:pt x="334" y="674"/>
                  </a:lnTo>
                  <a:lnTo>
                    <a:pt x="336" y="669"/>
                  </a:lnTo>
                  <a:lnTo>
                    <a:pt x="338" y="664"/>
                  </a:lnTo>
                  <a:lnTo>
                    <a:pt x="341" y="658"/>
                  </a:lnTo>
                  <a:lnTo>
                    <a:pt x="343" y="651"/>
                  </a:lnTo>
                  <a:lnTo>
                    <a:pt x="345" y="644"/>
                  </a:lnTo>
                  <a:lnTo>
                    <a:pt x="347" y="637"/>
                  </a:lnTo>
                  <a:lnTo>
                    <a:pt x="350" y="629"/>
                  </a:lnTo>
                  <a:lnTo>
                    <a:pt x="352" y="620"/>
                  </a:lnTo>
                  <a:lnTo>
                    <a:pt x="354" y="611"/>
                  </a:lnTo>
                  <a:lnTo>
                    <a:pt x="356" y="601"/>
                  </a:lnTo>
                  <a:lnTo>
                    <a:pt x="359" y="591"/>
                  </a:lnTo>
                  <a:lnTo>
                    <a:pt x="361" y="580"/>
                  </a:lnTo>
                  <a:lnTo>
                    <a:pt x="363" y="569"/>
                  </a:lnTo>
                  <a:lnTo>
                    <a:pt x="366" y="557"/>
                  </a:lnTo>
                  <a:lnTo>
                    <a:pt x="368" y="544"/>
                  </a:lnTo>
                  <a:lnTo>
                    <a:pt x="370" y="531"/>
                  </a:lnTo>
                  <a:lnTo>
                    <a:pt x="372" y="517"/>
                  </a:lnTo>
                  <a:lnTo>
                    <a:pt x="373" y="510"/>
                  </a:lnTo>
                  <a:lnTo>
                    <a:pt x="374" y="503"/>
                  </a:lnTo>
                  <a:lnTo>
                    <a:pt x="376" y="495"/>
                  </a:lnTo>
                  <a:lnTo>
                    <a:pt x="377" y="487"/>
                  </a:lnTo>
                  <a:lnTo>
                    <a:pt x="378" y="480"/>
                  </a:lnTo>
                  <a:lnTo>
                    <a:pt x="379" y="472"/>
                  </a:lnTo>
                  <a:lnTo>
                    <a:pt x="380" y="464"/>
                  </a:lnTo>
                  <a:lnTo>
                    <a:pt x="381" y="455"/>
                  </a:lnTo>
                  <a:lnTo>
                    <a:pt x="382" y="447"/>
                  </a:lnTo>
                  <a:lnTo>
                    <a:pt x="384" y="438"/>
                  </a:lnTo>
                  <a:lnTo>
                    <a:pt x="385" y="429"/>
                  </a:lnTo>
                  <a:lnTo>
                    <a:pt x="386" y="420"/>
                  </a:lnTo>
                  <a:lnTo>
                    <a:pt x="387" y="411"/>
                  </a:lnTo>
                  <a:lnTo>
                    <a:pt x="388" y="402"/>
                  </a:lnTo>
                  <a:lnTo>
                    <a:pt x="389" y="393"/>
                  </a:lnTo>
                  <a:lnTo>
                    <a:pt x="390" y="383"/>
                  </a:lnTo>
                  <a:lnTo>
                    <a:pt x="391" y="373"/>
                  </a:lnTo>
                  <a:lnTo>
                    <a:pt x="392" y="363"/>
                  </a:lnTo>
                  <a:lnTo>
                    <a:pt x="394" y="353"/>
                  </a:lnTo>
                  <a:lnTo>
                    <a:pt x="395" y="343"/>
                  </a:lnTo>
                  <a:lnTo>
                    <a:pt x="396" y="332"/>
                  </a:lnTo>
                  <a:lnTo>
                    <a:pt x="397" y="321"/>
                  </a:lnTo>
                  <a:lnTo>
                    <a:pt x="398" y="311"/>
                  </a:lnTo>
                  <a:lnTo>
                    <a:pt x="399" y="299"/>
                  </a:lnTo>
                  <a:lnTo>
                    <a:pt x="400" y="288"/>
                  </a:lnTo>
                  <a:lnTo>
                    <a:pt x="401" y="277"/>
                  </a:lnTo>
                  <a:lnTo>
                    <a:pt x="403" y="265"/>
                  </a:lnTo>
                  <a:lnTo>
                    <a:pt x="404" y="253"/>
                  </a:lnTo>
                  <a:lnTo>
                    <a:pt x="405" y="241"/>
                  </a:lnTo>
                  <a:lnTo>
                    <a:pt x="406" y="229"/>
                  </a:lnTo>
                  <a:lnTo>
                    <a:pt x="407" y="217"/>
                  </a:lnTo>
                  <a:lnTo>
                    <a:pt x="408" y="204"/>
                  </a:lnTo>
                  <a:lnTo>
                    <a:pt x="409" y="192"/>
                  </a:lnTo>
                  <a:lnTo>
                    <a:pt x="410" y="179"/>
                  </a:lnTo>
                  <a:lnTo>
                    <a:pt x="412" y="166"/>
                  </a:lnTo>
                  <a:lnTo>
                    <a:pt x="413" y="152"/>
                  </a:lnTo>
                  <a:lnTo>
                    <a:pt x="414" y="139"/>
                  </a:lnTo>
                  <a:lnTo>
                    <a:pt x="415" y="125"/>
                  </a:lnTo>
                  <a:lnTo>
                    <a:pt x="416" y="111"/>
                  </a:lnTo>
                  <a:lnTo>
                    <a:pt x="417" y="104"/>
                  </a:lnTo>
                  <a:lnTo>
                    <a:pt x="417" y="97"/>
                  </a:lnTo>
                  <a:lnTo>
                    <a:pt x="418" y="90"/>
                  </a:lnTo>
                  <a:lnTo>
                    <a:pt x="418" y="83"/>
                  </a:lnTo>
                  <a:lnTo>
                    <a:pt x="419" y="75"/>
                  </a:lnTo>
                  <a:lnTo>
                    <a:pt x="419" y="68"/>
                  </a:lnTo>
                  <a:lnTo>
                    <a:pt x="420" y="61"/>
                  </a:lnTo>
                  <a:lnTo>
                    <a:pt x="421" y="53"/>
                  </a:lnTo>
                  <a:lnTo>
                    <a:pt x="421" y="46"/>
                  </a:lnTo>
                  <a:lnTo>
                    <a:pt x="422" y="39"/>
                  </a:lnTo>
                  <a:lnTo>
                    <a:pt x="422" y="31"/>
                  </a:lnTo>
                  <a:lnTo>
                    <a:pt x="423" y="23"/>
                  </a:lnTo>
                  <a:lnTo>
                    <a:pt x="423" y="16"/>
                  </a:lnTo>
                  <a:lnTo>
                    <a:pt x="424" y="8"/>
                  </a:lnTo>
                  <a:lnTo>
                    <a:pt x="42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334" name="Object 333">
            <a:extLst>
              <a:ext uri="{FF2B5EF4-FFF2-40B4-BE49-F238E27FC236}">
                <a16:creationId xmlns:a16="http://schemas.microsoft.com/office/drawing/2014/main" id="{CA881FC5-C011-4EF1-A85D-E416F30C1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218957"/>
              </p:ext>
            </p:extLst>
          </p:nvPr>
        </p:nvGraphicFramePr>
        <p:xfrm>
          <a:off x="1973263" y="2451100"/>
          <a:ext cx="14541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334" name="Object 333">
                        <a:extLst>
                          <a:ext uri="{FF2B5EF4-FFF2-40B4-BE49-F238E27FC236}">
                            <a16:creationId xmlns:a16="http://schemas.microsoft.com/office/drawing/2014/main" id="{CA881FC5-C011-4EF1-A85D-E416F30C16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73263" y="2451100"/>
                        <a:ext cx="145415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6" name="Straight Arrow Connector 335">
            <a:extLst>
              <a:ext uri="{FF2B5EF4-FFF2-40B4-BE49-F238E27FC236}">
                <a16:creationId xmlns:a16="http://schemas.microsoft.com/office/drawing/2014/main" id="{4B2962C6-A843-4642-B5A4-1B15A1F9F53F}"/>
              </a:ext>
            </a:extLst>
          </p:cNvPr>
          <p:cNvCxnSpPr/>
          <p:nvPr/>
        </p:nvCxnSpPr>
        <p:spPr>
          <a:xfrm>
            <a:off x="539426" y="4882393"/>
            <a:ext cx="322723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Arrow Connector 336">
            <a:extLst>
              <a:ext uri="{FF2B5EF4-FFF2-40B4-BE49-F238E27FC236}">
                <a16:creationId xmlns:a16="http://schemas.microsoft.com/office/drawing/2014/main" id="{43EAAED3-8BE4-430B-9123-9C4F6666CBEE}"/>
              </a:ext>
            </a:extLst>
          </p:cNvPr>
          <p:cNvCxnSpPr>
            <a:cxnSpLocks/>
          </p:cNvCxnSpPr>
          <p:nvPr/>
        </p:nvCxnSpPr>
        <p:spPr>
          <a:xfrm flipH="1" flipV="1">
            <a:off x="2096163" y="3221847"/>
            <a:ext cx="0" cy="33615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0" name="Object 339">
            <a:extLst>
              <a:ext uri="{FF2B5EF4-FFF2-40B4-BE49-F238E27FC236}">
                <a16:creationId xmlns:a16="http://schemas.microsoft.com/office/drawing/2014/main" id="{CF6BDAAB-21AA-41C6-86A7-729609C90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439863"/>
              </p:ext>
            </p:extLst>
          </p:nvPr>
        </p:nvGraphicFramePr>
        <p:xfrm>
          <a:off x="4282714" y="1765011"/>
          <a:ext cx="24066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279360" progId="Equation.DSMT4">
                  <p:embed/>
                </p:oleObj>
              </mc:Choice>
              <mc:Fallback>
                <p:oleObj name="Equation" r:id="rId10" imgW="1346040" imgH="279360" progId="Equation.DSMT4">
                  <p:embed/>
                  <p:pic>
                    <p:nvPicPr>
                      <p:cNvPr id="340" name="Object 339">
                        <a:extLst>
                          <a:ext uri="{FF2B5EF4-FFF2-40B4-BE49-F238E27FC236}">
                            <a16:creationId xmlns:a16="http://schemas.microsoft.com/office/drawing/2014/main" id="{CF6BDAAB-21AA-41C6-86A7-729609C908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82714" y="1765011"/>
                        <a:ext cx="240665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" name="Content Placeholder 2">
            <a:extLst>
              <a:ext uri="{FF2B5EF4-FFF2-40B4-BE49-F238E27FC236}">
                <a16:creationId xmlns:a16="http://schemas.microsoft.com/office/drawing/2014/main" id="{2C085DB5-3463-4D40-8106-EAC19ECE5AC5}"/>
              </a:ext>
            </a:extLst>
          </p:cNvPr>
          <p:cNvSpPr txBox="1">
            <a:spLocks/>
          </p:cNvSpPr>
          <p:nvPr/>
        </p:nvSpPr>
        <p:spPr>
          <a:xfrm>
            <a:off x="3766657" y="1108658"/>
            <a:ext cx="3523744" cy="95408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CA" sz="2000" b="1" u="sng">
                <a:solidFill>
                  <a:srgbClr val="FF0000"/>
                </a:solidFill>
              </a:rPr>
              <a:t>Cubic Function with double roots:</a:t>
            </a:r>
          </a:p>
        </p:txBody>
      </p:sp>
      <p:grpSp>
        <p:nvGrpSpPr>
          <p:cNvPr id="342" name="Group 341">
            <a:extLst>
              <a:ext uri="{FF2B5EF4-FFF2-40B4-BE49-F238E27FC236}">
                <a16:creationId xmlns:a16="http://schemas.microsoft.com/office/drawing/2014/main" id="{BC2E2086-1225-4CB0-A1E1-414EBF25A150}"/>
              </a:ext>
            </a:extLst>
          </p:cNvPr>
          <p:cNvGrpSpPr/>
          <p:nvPr/>
        </p:nvGrpSpPr>
        <p:grpSpPr>
          <a:xfrm>
            <a:off x="4589774" y="3435289"/>
            <a:ext cx="2387601" cy="1752586"/>
            <a:chOff x="3854450" y="1374775"/>
            <a:chExt cx="2387601" cy="4632325"/>
          </a:xfrm>
        </p:grpSpPr>
        <p:sp>
          <p:nvSpPr>
            <p:cNvPr id="343" name="Freeform 163">
              <a:extLst>
                <a:ext uri="{FF2B5EF4-FFF2-40B4-BE49-F238E27FC236}">
                  <a16:creationId xmlns:a16="http://schemas.microsoft.com/office/drawing/2014/main" id="{6F2419C5-67E2-49DC-94BD-970EB187CD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4450" y="5102225"/>
              <a:ext cx="71438" cy="904875"/>
            </a:xfrm>
            <a:custGeom>
              <a:avLst/>
              <a:gdLst>
                <a:gd name="T0" fmla="*/ 13 w 13"/>
                <a:gd name="T1" fmla="*/ 0 h 166"/>
                <a:gd name="T2" fmla="*/ 12 w 13"/>
                <a:gd name="T3" fmla="*/ 12 h 166"/>
                <a:gd name="T4" fmla="*/ 11 w 13"/>
                <a:gd name="T5" fmla="*/ 24 h 166"/>
                <a:gd name="T6" fmla="*/ 10 w 13"/>
                <a:gd name="T7" fmla="*/ 36 h 166"/>
                <a:gd name="T8" fmla="*/ 9 w 13"/>
                <a:gd name="T9" fmla="*/ 48 h 166"/>
                <a:gd name="T10" fmla="*/ 8 w 13"/>
                <a:gd name="T11" fmla="*/ 61 h 166"/>
                <a:gd name="T12" fmla="*/ 7 w 13"/>
                <a:gd name="T13" fmla="*/ 74 h 166"/>
                <a:gd name="T14" fmla="*/ 6 w 13"/>
                <a:gd name="T15" fmla="*/ 86 h 166"/>
                <a:gd name="T16" fmla="*/ 5 w 13"/>
                <a:gd name="T17" fmla="*/ 99 h 166"/>
                <a:gd name="T18" fmla="*/ 4 w 13"/>
                <a:gd name="T19" fmla="*/ 112 h 166"/>
                <a:gd name="T20" fmla="*/ 3 w 13"/>
                <a:gd name="T21" fmla="*/ 126 h 166"/>
                <a:gd name="T22" fmla="*/ 2 w 13"/>
                <a:gd name="T23" fmla="*/ 139 h 166"/>
                <a:gd name="T24" fmla="*/ 1 w 13"/>
                <a:gd name="T25" fmla="*/ 153 h 166"/>
                <a:gd name="T26" fmla="*/ 0 w 13"/>
                <a:gd name="T27" fmla="*/ 166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" h="166">
                  <a:moveTo>
                    <a:pt x="13" y="0"/>
                  </a:moveTo>
                  <a:lnTo>
                    <a:pt x="12" y="12"/>
                  </a:lnTo>
                  <a:lnTo>
                    <a:pt x="11" y="24"/>
                  </a:lnTo>
                  <a:lnTo>
                    <a:pt x="10" y="36"/>
                  </a:lnTo>
                  <a:lnTo>
                    <a:pt x="9" y="48"/>
                  </a:lnTo>
                  <a:lnTo>
                    <a:pt x="8" y="61"/>
                  </a:lnTo>
                  <a:lnTo>
                    <a:pt x="7" y="74"/>
                  </a:lnTo>
                  <a:lnTo>
                    <a:pt x="6" y="86"/>
                  </a:lnTo>
                  <a:lnTo>
                    <a:pt x="5" y="99"/>
                  </a:lnTo>
                  <a:lnTo>
                    <a:pt x="4" y="112"/>
                  </a:lnTo>
                  <a:lnTo>
                    <a:pt x="3" y="126"/>
                  </a:lnTo>
                  <a:lnTo>
                    <a:pt x="2" y="139"/>
                  </a:lnTo>
                  <a:lnTo>
                    <a:pt x="1" y="153"/>
                  </a:lnTo>
                  <a:lnTo>
                    <a:pt x="0" y="16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4" name="Freeform 164">
              <a:extLst>
                <a:ext uri="{FF2B5EF4-FFF2-40B4-BE49-F238E27FC236}">
                  <a16:creationId xmlns:a16="http://schemas.microsoft.com/office/drawing/2014/main" id="{DAF5880F-581D-4D26-946B-437A9F2581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5888" y="1374775"/>
              <a:ext cx="2316163" cy="3808413"/>
            </a:xfrm>
            <a:custGeom>
              <a:avLst/>
              <a:gdLst>
                <a:gd name="T0" fmla="*/ 4 w 425"/>
                <a:gd name="T1" fmla="*/ 638 h 699"/>
                <a:gd name="T2" fmla="*/ 9 w 425"/>
                <a:gd name="T3" fmla="*/ 584 h 699"/>
                <a:gd name="T4" fmla="*/ 14 w 425"/>
                <a:gd name="T5" fmla="*/ 533 h 699"/>
                <a:gd name="T6" fmla="*/ 19 w 425"/>
                <a:gd name="T7" fmla="*/ 486 h 699"/>
                <a:gd name="T8" fmla="*/ 24 w 425"/>
                <a:gd name="T9" fmla="*/ 443 h 699"/>
                <a:gd name="T10" fmla="*/ 29 w 425"/>
                <a:gd name="T11" fmla="*/ 403 h 699"/>
                <a:gd name="T12" fmla="*/ 34 w 425"/>
                <a:gd name="T13" fmla="*/ 366 h 699"/>
                <a:gd name="T14" fmla="*/ 39 w 425"/>
                <a:gd name="T15" fmla="*/ 333 h 699"/>
                <a:gd name="T16" fmla="*/ 44 w 425"/>
                <a:gd name="T17" fmla="*/ 302 h 699"/>
                <a:gd name="T18" fmla="*/ 49 w 425"/>
                <a:gd name="T19" fmla="*/ 275 h 699"/>
                <a:gd name="T20" fmla="*/ 54 w 425"/>
                <a:gd name="T21" fmla="*/ 250 h 699"/>
                <a:gd name="T22" fmla="*/ 59 w 425"/>
                <a:gd name="T23" fmla="*/ 229 h 699"/>
                <a:gd name="T24" fmla="*/ 64 w 425"/>
                <a:gd name="T25" fmla="*/ 210 h 699"/>
                <a:gd name="T26" fmla="*/ 69 w 425"/>
                <a:gd name="T27" fmla="*/ 194 h 699"/>
                <a:gd name="T28" fmla="*/ 74 w 425"/>
                <a:gd name="T29" fmla="*/ 180 h 699"/>
                <a:gd name="T30" fmla="*/ 79 w 425"/>
                <a:gd name="T31" fmla="*/ 169 h 699"/>
                <a:gd name="T32" fmla="*/ 85 w 425"/>
                <a:gd name="T33" fmla="*/ 158 h 699"/>
                <a:gd name="T34" fmla="*/ 93 w 425"/>
                <a:gd name="T35" fmla="*/ 149 h 699"/>
                <a:gd name="T36" fmla="*/ 104 w 425"/>
                <a:gd name="T37" fmla="*/ 146 h 699"/>
                <a:gd name="T38" fmla="*/ 116 w 425"/>
                <a:gd name="T39" fmla="*/ 153 h 699"/>
                <a:gd name="T40" fmla="*/ 127 w 425"/>
                <a:gd name="T41" fmla="*/ 168 h 699"/>
                <a:gd name="T42" fmla="*/ 138 w 425"/>
                <a:gd name="T43" fmla="*/ 190 h 699"/>
                <a:gd name="T44" fmla="*/ 149 w 425"/>
                <a:gd name="T45" fmla="*/ 219 h 699"/>
                <a:gd name="T46" fmla="*/ 161 w 425"/>
                <a:gd name="T47" fmla="*/ 253 h 699"/>
                <a:gd name="T48" fmla="*/ 172 w 425"/>
                <a:gd name="T49" fmla="*/ 291 h 699"/>
                <a:gd name="T50" fmla="*/ 183 w 425"/>
                <a:gd name="T51" fmla="*/ 333 h 699"/>
                <a:gd name="T52" fmla="*/ 194 w 425"/>
                <a:gd name="T53" fmla="*/ 377 h 699"/>
                <a:gd name="T54" fmla="*/ 206 w 425"/>
                <a:gd name="T55" fmla="*/ 421 h 699"/>
                <a:gd name="T56" fmla="*/ 217 w 425"/>
                <a:gd name="T57" fmla="*/ 466 h 699"/>
                <a:gd name="T58" fmla="*/ 228 w 425"/>
                <a:gd name="T59" fmla="*/ 510 h 699"/>
                <a:gd name="T60" fmla="*/ 239 w 425"/>
                <a:gd name="T61" fmla="*/ 552 h 699"/>
                <a:gd name="T62" fmla="*/ 251 w 425"/>
                <a:gd name="T63" fmla="*/ 590 h 699"/>
                <a:gd name="T64" fmla="*/ 262 w 425"/>
                <a:gd name="T65" fmla="*/ 625 h 699"/>
                <a:gd name="T66" fmla="*/ 273 w 425"/>
                <a:gd name="T67" fmla="*/ 654 h 699"/>
                <a:gd name="T68" fmla="*/ 284 w 425"/>
                <a:gd name="T69" fmla="*/ 677 h 699"/>
                <a:gd name="T70" fmla="*/ 296 w 425"/>
                <a:gd name="T71" fmla="*/ 692 h 699"/>
                <a:gd name="T72" fmla="*/ 307 w 425"/>
                <a:gd name="T73" fmla="*/ 699 h 699"/>
                <a:gd name="T74" fmla="*/ 318 w 425"/>
                <a:gd name="T75" fmla="*/ 696 h 699"/>
                <a:gd name="T76" fmla="*/ 329 w 425"/>
                <a:gd name="T77" fmla="*/ 683 h 699"/>
                <a:gd name="T78" fmla="*/ 341 w 425"/>
                <a:gd name="T79" fmla="*/ 658 h 699"/>
                <a:gd name="T80" fmla="*/ 352 w 425"/>
                <a:gd name="T81" fmla="*/ 620 h 699"/>
                <a:gd name="T82" fmla="*/ 363 w 425"/>
                <a:gd name="T83" fmla="*/ 569 h 699"/>
                <a:gd name="T84" fmla="*/ 373 w 425"/>
                <a:gd name="T85" fmla="*/ 510 h 699"/>
                <a:gd name="T86" fmla="*/ 379 w 425"/>
                <a:gd name="T87" fmla="*/ 472 h 699"/>
                <a:gd name="T88" fmla="*/ 385 w 425"/>
                <a:gd name="T89" fmla="*/ 429 h 699"/>
                <a:gd name="T90" fmla="*/ 390 w 425"/>
                <a:gd name="T91" fmla="*/ 383 h 699"/>
                <a:gd name="T92" fmla="*/ 396 w 425"/>
                <a:gd name="T93" fmla="*/ 332 h 699"/>
                <a:gd name="T94" fmla="*/ 401 w 425"/>
                <a:gd name="T95" fmla="*/ 277 h 699"/>
                <a:gd name="T96" fmla="*/ 407 w 425"/>
                <a:gd name="T97" fmla="*/ 217 h 699"/>
                <a:gd name="T98" fmla="*/ 413 w 425"/>
                <a:gd name="T99" fmla="*/ 152 h 699"/>
                <a:gd name="T100" fmla="*/ 417 w 425"/>
                <a:gd name="T101" fmla="*/ 97 h 699"/>
                <a:gd name="T102" fmla="*/ 420 w 425"/>
                <a:gd name="T103" fmla="*/ 61 h 699"/>
                <a:gd name="T104" fmla="*/ 423 w 425"/>
                <a:gd name="T105" fmla="*/ 23 h 6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425" h="699">
                  <a:moveTo>
                    <a:pt x="0" y="684"/>
                  </a:moveTo>
                  <a:lnTo>
                    <a:pt x="1" y="672"/>
                  </a:lnTo>
                  <a:lnTo>
                    <a:pt x="2" y="661"/>
                  </a:lnTo>
                  <a:lnTo>
                    <a:pt x="3" y="649"/>
                  </a:lnTo>
                  <a:lnTo>
                    <a:pt x="4" y="638"/>
                  </a:lnTo>
                  <a:lnTo>
                    <a:pt x="5" y="627"/>
                  </a:lnTo>
                  <a:lnTo>
                    <a:pt x="6" y="616"/>
                  </a:lnTo>
                  <a:lnTo>
                    <a:pt x="7" y="605"/>
                  </a:lnTo>
                  <a:lnTo>
                    <a:pt x="8" y="594"/>
                  </a:lnTo>
                  <a:lnTo>
                    <a:pt x="9" y="584"/>
                  </a:lnTo>
                  <a:lnTo>
                    <a:pt x="10" y="573"/>
                  </a:lnTo>
                  <a:lnTo>
                    <a:pt x="11" y="563"/>
                  </a:lnTo>
                  <a:lnTo>
                    <a:pt x="12" y="553"/>
                  </a:lnTo>
                  <a:lnTo>
                    <a:pt x="13" y="543"/>
                  </a:lnTo>
                  <a:lnTo>
                    <a:pt x="14" y="533"/>
                  </a:lnTo>
                  <a:lnTo>
                    <a:pt x="15" y="524"/>
                  </a:lnTo>
                  <a:lnTo>
                    <a:pt x="16" y="514"/>
                  </a:lnTo>
                  <a:lnTo>
                    <a:pt x="17" y="505"/>
                  </a:lnTo>
                  <a:lnTo>
                    <a:pt x="18" y="495"/>
                  </a:lnTo>
                  <a:lnTo>
                    <a:pt x="19" y="486"/>
                  </a:lnTo>
                  <a:lnTo>
                    <a:pt x="20" y="477"/>
                  </a:lnTo>
                  <a:lnTo>
                    <a:pt x="21" y="469"/>
                  </a:lnTo>
                  <a:lnTo>
                    <a:pt x="22" y="460"/>
                  </a:lnTo>
                  <a:lnTo>
                    <a:pt x="23" y="451"/>
                  </a:lnTo>
                  <a:lnTo>
                    <a:pt x="24" y="443"/>
                  </a:lnTo>
                  <a:lnTo>
                    <a:pt x="25" y="435"/>
                  </a:lnTo>
                  <a:lnTo>
                    <a:pt x="26" y="427"/>
                  </a:lnTo>
                  <a:lnTo>
                    <a:pt x="27" y="419"/>
                  </a:lnTo>
                  <a:lnTo>
                    <a:pt x="28" y="411"/>
                  </a:lnTo>
                  <a:lnTo>
                    <a:pt x="29" y="403"/>
                  </a:lnTo>
                  <a:lnTo>
                    <a:pt x="30" y="395"/>
                  </a:lnTo>
                  <a:lnTo>
                    <a:pt x="31" y="388"/>
                  </a:lnTo>
                  <a:lnTo>
                    <a:pt x="32" y="380"/>
                  </a:lnTo>
                  <a:lnTo>
                    <a:pt x="33" y="373"/>
                  </a:lnTo>
                  <a:lnTo>
                    <a:pt x="34" y="366"/>
                  </a:lnTo>
                  <a:lnTo>
                    <a:pt x="35" y="359"/>
                  </a:lnTo>
                  <a:lnTo>
                    <a:pt x="36" y="352"/>
                  </a:lnTo>
                  <a:lnTo>
                    <a:pt x="37" y="346"/>
                  </a:lnTo>
                  <a:lnTo>
                    <a:pt x="38" y="339"/>
                  </a:lnTo>
                  <a:lnTo>
                    <a:pt x="39" y="333"/>
                  </a:lnTo>
                  <a:lnTo>
                    <a:pt x="40" y="326"/>
                  </a:lnTo>
                  <a:lnTo>
                    <a:pt x="41" y="320"/>
                  </a:lnTo>
                  <a:lnTo>
                    <a:pt x="42" y="314"/>
                  </a:lnTo>
                  <a:lnTo>
                    <a:pt x="43" y="308"/>
                  </a:lnTo>
                  <a:lnTo>
                    <a:pt x="44" y="302"/>
                  </a:lnTo>
                  <a:lnTo>
                    <a:pt x="45" y="297"/>
                  </a:lnTo>
                  <a:lnTo>
                    <a:pt x="46" y="291"/>
                  </a:lnTo>
                  <a:lnTo>
                    <a:pt x="47" y="285"/>
                  </a:lnTo>
                  <a:lnTo>
                    <a:pt x="48" y="280"/>
                  </a:lnTo>
                  <a:lnTo>
                    <a:pt x="49" y="275"/>
                  </a:lnTo>
                  <a:lnTo>
                    <a:pt x="50" y="270"/>
                  </a:lnTo>
                  <a:lnTo>
                    <a:pt x="51" y="265"/>
                  </a:lnTo>
                  <a:lnTo>
                    <a:pt x="52" y="260"/>
                  </a:lnTo>
                  <a:lnTo>
                    <a:pt x="53" y="255"/>
                  </a:lnTo>
                  <a:lnTo>
                    <a:pt x="54" y="250"/>
                  </a:lnTo>
                  <a:lnTo>
                    <a:pt x="55" y="246"/>
                  </a:lnTo>
                  <a:lnTo>
                    <a:pt x="56" y="241"/>
                  </a:lnTo>
                  <a:lnTo>
                    <a:pt x="57" y="237"/>
                  </a:lnTo>
                  <a:lnTo>
                    <a:pt x="58" y="233"/>
                  </a:lnTo>
                  <a:lnTo>
                    <a:pt x="59" y="229"/>
                  </a:lnTo>
                  <a:lnTo>
                    <a:pt x="60" y="225"/>
                  </a:lnTo>
                  <a:lnTo>
                    <a:pt x="61" y="221"/>
                  </a:lnTo>
                  <a:lnTo>
                    <a:pt x="62" y="217"/>
                  </a:lnTo>
                  <a:lnTo>
                    <a:pt x="63" y="213"/>
                  </a:lnTo>
                  <a:lnTo>
                    <a:pt x="64" y="210"/>
                  </a:lnTo>
                  <a:lnTo>
                    <a:pt x="65" y="206"/>
                  </a:lnTo>
                  <a:lnTo>
                    <a:pt x="66" y="203"/>
                  </a:lnTo>
                  <a:lnTo>
                    <a:pt x="67" y="200"/>
                  </a:lnTo>
                  <a:lnTo>
                    <a:pt x="68" y="197"/>
                  </a:lnTo>
                  <a:lnTo>
                    <a:pt x="69" y="194"/>
                  </a:lnTo>
                  <a:lnTo>
                    <a:pt x="70" y="191"/>
                  </a:lnTo>
                  <a:lnTo>
                    <a:pt x="71" y="188"/>
                  </a:lnTo>
                  <a:lnTo>
                    <a:pt x="72" y="185"/>
                  </a:lnTo>
                  <a:lnTo>
                    <a:pt x="73" y="182"/>
                  </a:lnTo>
                  <a:lnTo>
                    <a:pt x="74" y="180"/>
                  </a:lnTo>
                  <a:lnTo>
                    <a:pt x="75" y="177"/>
                  </a:lnTo>
                  <a:lnTo>
                    <a:pt x="76" y="175"/>
                  </a:lnTo>
                  <a:lnTo>
                    <a:pt x="77" y="173"/>
                  </a:lnTo>
                  <a:lnTo>
                    <a:pt x="78" y="171"/>
                  </a:lnTo>
                  <a:lnTo>
                    <a:pt x="79" y="169"/>
                  </a:lnTo>
                  <a:lnTo>
                    <a:pt x="80" y="167"/>
                  </a:lnTo>
                  <a:lnTo>
                    <a:pt x="81" y="165"/>
                  </a:lnTo>
                  <a:lnTo>
                    <a:pt x="82" y="163"/>
                  </a:lnTo>
                  <a:lnTo>
                    <a:pt x="83" y="161"/>
                  </a:lnTo>
                  <a:lnTo>
                    <a:pt x="85" y="158"/>
                  </a:lnTo>
                  <a:lnTo>
                    <a:pt x="86" y="156"/>
                  </a:lnTo>
                  <a:lnTo>
                    <a:pt x="88" y="154"/>
                  </a:lnTo>
                  <a:lnTo>
                    <a:pt x="89" y="153"/>
                  </a:lnTo>
                  <a:lnTo>
                    <a:pt x="91" y="151"/>
                  </a:lnTo>
                  <a:lnTo>
                    <a:pt x="93" y="149"/>
                  </a:lnTo>
                  <a:lnTo>
                    <a:pt x="95" y="148"/>
                  </a:lnTo>
                  <a:lnTo>
                    <a:pt x="98" y="147"/>
                  </a:lnTo>
                  <a:lnTo>
                    <a:pt x="100" y="146"/>
                  </a:lnTo>
                  <a:lnTo>
                    <a:pt x="102" y="146"/>
                  </a:lnTo>
                  <a:lnTo>
                    <a:pt x="104" y="146"/>
                  </a:lnTo>
                  <a:lnTo>
                    <a:pt x="107" y="147"/>
                  </a:lnTo>
                  <a:lnTo>
                    <a:pt x="109" y="148"/>
                  </a:lnTo>
                  <a:lnTo>
                    <a:pt x="111" y="149"/>
                  </a:lnTo>
                  <a:lnTo>
                    <a:pt x="113" y="151"/>
                  </a:lnTo>
                  <a:lnTo>
                    <a:pt x="116" y="153"/>
                  </a:lnTo>
                  <a:lnTo>
                    <a:pt x="118" y="155"/>
                  </a:lnTo>
                  <a:lnTo>
                    <a:pt x="120" y="158"/>
                  </a:lnTo>
                  <a:lnTo>
                    <a:pt x="122" y="161"/>
                  </a:lnTo>
                  <a:lnTo>
                    <a:pt x="125" y="164"/>
                  </a:lnTo>
                  <a:lnTo>
                    <a:pt x="127" y="168"/>
                  </a:lnTo>
                  <a:lnTo>
                    <a:pt x="129" y="172"/>
                  </a:lnTo>
                  <a:lnTo>
                    <a:pt x="131" y="176"/>
                  </a:lnTo>
                  <a:lnTo>
                    <a:pt x="134" y="180"/>
                  </a:lnTo>
                  <a:lnTo>
                    <a:pt x="136" y="185"/>
                  </a:lnTo>
                  <a:lnTo>
                    <a:pt x="138" y="190"/>
                  </a:lnTo>
                  <a:lnTo>
                    <a:pt x="140" y="195"/>
                  </a:lnTo>
                  <a:lnTo>
                    <a:pt x="143" y="201"/>
                  </a:lnTo>
                  <a:lnTo>
                    <a:pt x="145" y="207"/>
                  </a:lnTo>
                  <a:lnTo>
                    <a:pt x="147" y="213"/>
                  </a:lnTo>
                  <a:lnTo>
                    <a:pt x="149" y="219"/>
                  </a:lnTo>
                  <a:lnTo>
                    <a:pt x="152" y="225"/>
                  </a:lnTo>
                  <a:lnTo>
                    <a:pt x="154" y="232"/>
                  </a:lnTo>
                  <a:lnTo>
                    <a:pt x="156" y="239"/>
                  </a:lnTo>
                  <a:lnTo>
                    <a:pt x="158" y="246"/>
                  </a:lnTo>
                  <a:lnTo>
                    <a:pt x="161" y="253"/>
                  </a:lnTo>
                  <a:lnTo>
                    <a:pt x="163" y="260"/>
                  </a:lnTo>
                  <a:lnTo>
                    <a:pt x="165" y="268"/>
                  </a:lnTo>
                  <a:lnTo>
                    <a:pt x="167" y="276"/>
                  </a:lnTo>
                  <a:lnTo>
                    <a:pt x="170" y="283"/>
                  </a:lnTo>
                  <a:lnTo>
                    <a:pt x="172" y="291"/>
                  </a:lnTo>
                  <a:lnTo>
                    <a:pt x="174" y="299"/>
                  </a:lnTo>
                  <a:lnTo>
                    <a:pt x="176" y="308"/>
                  </a:lnTo>
                  <a:lnTo>
                    <a:pt x="179" y="316"/>
                  </a:lnTo>
                  <a:lnTo>
                    <a:pt x="181" y="324"/>
                  </a:lnTo>
                  <a:lnTo>
                    <a:pt x="183" y="333"/>
                  </a:lnTo>
                  <a:lnTo>
                    <a:pt x="185" y="342"/>
                  </a:lnTo>
                  <a:lnTo>
                    <a:pt x="188" y="350"/>
                  </a:lnTo>
                  <a:lnTo>
                    <a:pt x="190" y="359"/>
                  </a:lnTo>
                  <a:lnTo>
                    <a:pt x="192" y="368"/>
                  </a:lnTo>
                  <a:lnTo>
                    <a:pt x="194" y="377"/>
                  </a:lnTo>
                  <a:lnTo>
                    <a:pt x="197" y="386"/>
                  </a:lnTo>
                  <a:lnTo>
                    <a:pt x="199" y="395"/>
                  </a:lnTo>
                  <a:lnTo>
                    <a:pt x="201" y="404"/>
                  </a:lnTo>
                  <a:lnTo>
                    <a:pt x="203" y="412"/>
                  </a:lnTo>
                  <a:lnTo>
                    <a:pt x="206" y="421"/>
                  </a:lnTo>
                  <a:lnTo>
                    <a:pt x="208" y="431"/>
                  </a:lnTo>
                  <a:lnTo>
                    <a:pt x="210" y="439"/>
                  </a:lnTo>
                  <a:lnTo>
                    <a:pt x="212" y="448"/>
                  </a:lnTo>
                  <a:lnTo>
                    <a:pt x="215" y="457"/>
                  </a:lnTo>
                  <a:lnTo>
                    <a:pt x="217" y="466"/>
                  </a:lnTo>
                  <a:lnTo>
                    <a:pt x="219" y="475"/>
                  </a:lnTo>
                  <a:lnTo>
                    <a:pt x="221" y="484"/>
                  </a:lnTo>
                  <a:lnTo>
                    <a:pt x="224" y="493"/>
                  </a:lnTo>
                  <a:lnTo>
                    <a:pt x="226" y="502"/>
                  </a:lnTo>
                  <a:lnTo>
                    <a:pt x="228" y="510"/>
                  </a:lnTo>
                  <a:lnTo>
                    <a:pt x="230" y="519"/>
                  </a:lnTo>
                  <a:lnTo>
                    <a:pt x="233" y="527"/>
                  </a:lnTo>
                  <a:lnTo>
                    <a:pt x="235" y="536"/>
                  </a:lnTo>
                  <a:lnTo>
                    <a:pt x="237" y="544"/>
                  </a:lnTo>
                  <a:lnTo>
                    <a:pt x="239" y="552"/>
                  </a:lnTo>
                  <a:lnTo>
                    <a:pt x="242" y="560"/>
                  </a:lnTo>
                  <a:lnTo>
                    <a:pt x="244" y="568"/>
                  </a:lnTo>
                  <a:lnTo>
                    <a:pt x="246" y="575"/>
                  </a:lnTo>
                  <a:lnTo>
                    <a:pt x="248" y="583"/>
                  </a:lnTo>
                  <a:lnTo>
                    <a:pt x="251" y="590"/>
                  </a:lnTo>
                  <a:lnTo>
                    <a:pt x="253" y="598"/>
                  </a:lnTo>
                  <a:lnTo>
                    <a:pt x="255" y="605"/>
                  </a:lnTo>
                  <a:lnTo>
                    <a:pt x="257" y="612"/>
                  </a:lnTo>
                  <a:lnTo>
                    <a:pt x="260" y="618"/>
                  </a:lnTo>
                  <a:lnTo>
                    <a:pt x="262" y="625"/>
                  </a:lnTo>
                  <a:lnTo>
                    <a:pt x="264" y="631"/>
                  </a:lnTo>
                  <a:lnTo>
                    <a:pt x="266" y="637"/>
                  </a:lnTo>
                  <a:lnTo>
                    <a:pt x="269" y="643"/>
                  </a:lnTo>
                  <a:lnTo>
                    <a:pt x="271" y="649"/>
                  </a:lnTo>
                  <a:lnTo>
                    <a:pt x="273" y="654"/>
                  </a:lnTo>
                  <a:lnTo>
                    <a:pt x="275" y="659"/>
                  </a:lnTo>
                  <a:lnTo>
                    <a:pt x="278" y="664"/>
                  </a:lnTo>
                  <a:lnTo>
                    <a:pt x="280" y="668"/>
                  </a:lnTo>
                  <a:lnTo>
                    <a:pt x="282" y="673"/>
                  </a:lnTo>
                  <a:lnTo>
                    <a:pt x="284" y="677"/>
                  </a:lnTo>
                  <a:lnTo>
                    <a:pt x="287" y="680"/>
                  </a:lnTo>
                  <a:lnTo>
                    <a:pt x="289" y="684"/>
                  </a:lnTo>
                  <a:lnTo>
                    <a:pt x="291" y="687"/>
                  </a:lnTo>
                  <a:lnTo>
                    <a:pt x="293" y="689"/>
                  </a:lnTo>
                  <a:lnTo>
                    <a:pt x="296" y="692"/>
                  </a:lnTo>
                  <a:lnTo>
                    <a:pt x="298" y="694"/>
                  </a:lnTo>
                  <a:lnTo>
                    <a:pt x="300" y="696"/>
                  </a:lnTo>
                  <a:lnTo>
                    <a:pt x="302" y="697"/>
                  </a:lnTo>
                  <a:lnTo>
                    <a:pt x="305" y="698"/>
                  </a:lnTo>
                  <a:lnTo>
                    <a:pt x="307" y="699"/>
                  </a:lnTo>
                  <a:lnTo>
                    <a:pt x="309" y="699"/>
                  </a:lnTo>
                  <a:lnTo>
                    <a:pt x="311" y="699"/>
                  </a:lnTo>
                  <a:lnTo>
                    <a:pt x="314" y="698"/>
                  </a:lnTo>
                  <a:lnTo>
                    <a:pt x="316" y="697"/>
                  </a:lnTo>
                  <a:lnTo>
                    <a:pt x="318" y="696"/>
                  </a:lnTo>
                  <a:lnTo>
                    <a:pt x="320" y="694"/>
                  </a:lnTo>
                  <a:lnTo>
                    <a:pt x="323" y="692"/>
                  </a:lnTo>
                  <a:lnTo>
                    <a:pt x="325" y="689"/>
                  </a:lnTo>
                  <a:lnTo>
                    <a:pt x="327" y="686"/>
                  </a:lnTo>
                  <a:lnTo>
                    <a:pt x="329" y="683"/>
                  </a:lnTo>
                  <a:lnTo>
                    <a:pt x="332" y="679"/>
                  </a:lnTo>
                  <a:lnTo>
                    <a:pt x="334" y="674"/>
                  </a:lnTo>
                  <a:lnTo>
                    <a:pt x="336" y="669"/>
                  </a:lnTo>
                  <a:lnTo>
                    <a:pt x="338" y="664"/>
                  </a:lnTo>
                  <a:lnTo>
                    <a:pt x="341" y="658"/>
                  </a:lnTo>
                  <a:lnTo>
                    <a:pt x="343" y="651"/>
                  </a:lnTo>
                  <a:lnTo>
                    <a:pt x="345" y="644"/>
                  </a:lnTo>
                  <a:lnTo>
                    <a:pt x="347" y="637"/>
                  </a:lnTo>
                  <a:lnTo>
                    <a:pt x="350" y="629"/>
                  </a:lnTo>
                  <a:lnTo>
                    <a:pt x="352" y="620"/>
                  </a:lnTo>
                  <a:lnTo>
                    <a:pt x="354" y="611"/>
                  </a:lnTo>
                  <a:lnTo>
                    <a:pt x="356" y="601"/>
                  </a:lnTo>
                  <a:lnTo>
                    <a:pt x="359" y="591"/>
                  </a:lnTo>
                  <a:lnTo>
                    <a:pt x="361" y="580"/>
                  </a:lnTo>
                  <a:lnTo>
                    <a:pt x="363" y="569"/>
                  </a:lnTo>
                  <a:lnTo>
                    <a:pt x="366" y="557"/>
                  </a:lnTo>
                  <a:lnTo>
                    <a:pt x="368" y="544"/>
                  </a:lnTo>
                  <a:lnTo>
                    <a:pt x="370" y="531"/>
                  </a:lnTo>
                  <a:lnTo>
                    <a:pt x="372" y="517"/>
                  </a:lnTo>
                  <a:lnTo>
                    <a:pt x="373" y="510"/>
                  </a:lnTo>
                  <a:lnTo>
                    <a:pt x="374" y="503"/>
                  </a:lnTo>
                  <a:lnTo>
                    <a:pt x="376" y="495"/>
                  </a:lnTo>
                  <a:lnTo>
                    <a:pt x="377" y="487"/>
                  </a:lnTo>
                  <a:lnTo>
                    <a:pt x="378" y="480"/>
                  </a:lnTo>
                  <a:lnTo>
                    <a:pt x="379" y="472"/>
                  </a:lnTo>
                  <a:lnTo>
                    <a:pt x="380" y="464"/>
                  </a:lnTo>
                  <a:lnTo>
                    <a:pt x="381" y="455"/>
                  </a:lnTo>
                  <a:lnTo>
                    <a:pt x="382" y="447"/>
                  </a:lnTo>
                  <a:lnTo>
                    <a:pt x="384" y="438"/>
                  </a:lnTo>
                  <a:lnTo>
                    <a:pt x="385" y="429"/>
                  </a:lnTo>
                  <a:lnTo>
                    <a:pt x="386" y="420"/>
                  </a:lnTo>
                  <a:lnTo>
                    <a:pt x="387" y="411"/>
                  </a:lnTo>
                  <a:lnTo>
                    <a:pt x="388" y="402"/>
                  </a:lnTo>
                  <a:lnTo>
                    <a:pt x="389" y="393"/>
                  </a:lnTo>
                  <a:lnTo>
                    <a:pt x="390" y="383"/>
                  </a:lnTo>
                  <a:lnTo>
                    <a:pt x="391" y="373"/>
                  </a:lnTo>
                  <a:lnTo>
                    <a:pt x="392" y="363"/>
                  </a:lnTo>
                  <a:lnTo>
                    <a:pt x="394" y="353"/>
                  </a:lnTo>
                  <a:lnTo>
                    <a:pt x="395" y="343"/>
                  </a:lnTo>
                  <a:lnTo>
                    <a:pt x="396" y="332"/>
                  </a:lnTo>
                  <a:lnTo>
                    <a:pt x="397" y="321"/>
                  </a:lnTo>
                  <a:lnTo>
                    <a:pt x="398" y="311"/>
                  </a:lnTo>
                  <a:lnTo>
                    <a:pt x="399" y="299"/>
                  </a:lnTo>
                  <a:lnTo>
                    <a:pt x="400" y="288"/>
                  </a:lnTo>
                  <a:lnTo>
                    <a:pt x="401" y="277"/>
                  </a:lnTo>
                  <a:lnTo>
                    <a:pt x="403" y="265"/>
                  </a:lnTo>
                  <a:lnTo>
                    <a:pt x="404" y="253"/>
                  </a:lnTo>
                  <a:lnTo>
                    <a:pt x="405" y="241"/>
                  </a:lnTo>
                  <a:lnTo>
                    <a:pt x="406" y="229"/>
                  </a:lnTo>
                  <a:lnTo>
                    <a:pt x="407" y="217"/>
                  </a:lnTo>
                  <a:lnTo>
                    <a:pt x="408" y="204"/>
                  </a:lnTo>
                  <a:lnTo>
                    <a:pt x="409" y="192"/>
                  </a:lnTo>
                  <a:lnTo>
                    <a:pt x="410" y="179"/>
                  </a:lnTo>
                  <a:lnTo>
                    <a:pt x="412" y="166"/>
                  </a:lnTo>
                  <a:lnTo>
                    <a:pt x="413" y="152"/>
                  </a:lnTo>
                  <a:lnTo>
                    <a:pt x="414" y="139"/>
                  </a:lnTo>
                  <a:lnTo>
                    <a:pt x="415" y="125"/>
                  </a:lnTo>
                  <a:lnTo>
                    <a:pt x="416" y="111"/>
                  </a:lnTo>
                  <a:lnTo>
                    <a:pt x="417" y="104"/>
                  </a:lnTo>
                  <a:lnTo>
                    <a:pt x="417" y="97"/>
                  </a:lnTo>
                  <a:lnTo>
                    <a:pt x="418" y="90"/>
                  </a:lnTo>
                  <a:lnTo>
                    <a:pt x="418" y="83"/>
                  </a:lnTo>
                  <a:lnTo>
                    <a:pt x="419" y="75"/>
                  </a:lnTo>
                  <a:lnTo>
                    <a:pt x="419" y="68"/>
                  </a:lnTo>
                  <a:lnTo>
                    <a:pt x="420" y="61"/>
                  </a:lnTo>
                  <a:lnTo>
                    <a:pt x="421" y="53"/>
                  </a:lnTo>
                  <a:lnTo>
                    <a:pt x="421" y="46"/>
                  </a:lnTo>
                  <a:lnTo>
                    <a:pt x="422" y="39"/>
                  </a:lnTo>
                  <a:lnTo>
                    <a:pt x="422" y="31"/>
                  </a:lnTo>
                  <a:lnTo>
                    <a:pt x="423" y="23"/>
                  </a:lnTo>
                  <a:lnTo>
                    <a:pt x="423" y="16"/>
                  </a:lnTo>
                  <a:lnTo>
                    <a:pt x="424" y="8"/>
                  </a:lnTo>
                  <a:lnTo>
                    <a:pt x="42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cxnSp>
        <p:nvCxnSpPr>
          <p:cNvPr id="345" name="Straight Arrow Connector 344">
            <a:extLst>
              <a:ext uri="{FF2B5EF4-FFF2-40B4-BE49-F238E27FC236}">
                <a16:creationId xmlns:a16="http://schemas.microsoft.com/office/drawing/2014/main" id="{C52451EE-70C5-4168-8FE6-9FA17249D783}"/>
              </a:ext>
            </a:extLst>
          </p:cNvPr>
          <p:cNvCxnSpPr/>
          <p:nvPr/>
        </p:nvCxnSpPr>
        <p:spPr>
          <a:xfrm>
            <a:off x="4226838" y="4882393"/>
            <a:ext cx="322723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Straight Arrow Connector 345">
            <a:extLst>
              <a:ext uri="{FF2B5EF4-FFF2-40B4-BE49-F238E27FC236}">
                <a16:creationId xmlns:a16="http://schemas.microsoft.com/office/drawing/2014/main" id="{0C9CD6FC-DD9D-4A62-AC8C-98D6CFEDD5A8}"/>
              </a:ext>
            </a:extLst>
          </p:cNvPr>
          <p:cNvCxnSpPr>
            <a:cxnSpLocks/>
          </p:cNvCxnSpPr>
          <p:nvPr/>
        </p:nvCxnSpPr>
        <p:spPr>
          <a:xfrm flipH="1" flipV="1">
            <a:off x="5783575" y="3221847"/>
            <a:ext cx="0" cy="33615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7" name="Content Placeholder 2">
            <a:extLst>
              <a:ext uri="{FF2B5EF4-FFF2-40B4-BE49-F238E27FC236}">
                <a16:creationId xmlns:a16="http://schemas.microsoft.com/office/drawing/2014/main" id="{B50860CA-2A88-40C3-8B70-29EF54195BE8}"/>
              </a:ext>
            </a:extLst>
          </p:cNvPr>
          <p:cNvSpPr txBox="1">
            <a:spLocks/>
          </p:cNvSpPr>
          <p:nvPr/>
        </p:nvSpPr>
        <p:spPr>
          <a:xfrm>
            <a:off x="7410274" y="1083973"/>
            <a:ext cx="3523744" cy="95408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/>
              <a:buNone/>
            </a:pPr>
            <a:r>
              <a:rPr lang="en-CA" sz="2000" b="1" u="sng">
                <a:solidFill>
                  <a:srgbClr val="FF0000"/>
                </a:solidFill>
              </a:rPr>
              <a:t>Polynomial function with Repeated Roots</a:t>
            </a:r>
          </a:p>
        </p:txBody>
      </p:sp>
      <p:grpSp>
        <p:nvGrpSpPr>
          <p:cNvPr id="680" name="Group 679">
            <a:extLst>
              <a:ext uri="{FF2B5EF4-FFF2-40B4-BE49-F238E27FC236}">
                <a16:creationId xmlns:a16="http://schemas.microsoft.com/office/drawing/2014/main" id="{D53066BD-9F28-4E80-91DA-AA8907E9752A}"/>
              </a:ext>
            </a:extLst>
          </p:cNvPr>
          <p:cNvGrpSpPr/>
          <p:nvPr/>
        </p:nvGrpSpPr>
        <p:grpSpPr>
          <a:xfrm>
            <a:off x="8294059" y="2547999"/>
            <a:ext cx="2661782" cy="2752725"/>
            <a:chOff x="4010385" y="177005"/>
            <a:chExt cx="1716161" cy="2752725"/>
          </a:xfrm>
        </p:grpSpPr>
        <p:sp>
          <p:nvSpPr>
            <p:cNvPr id="678" name="Freeform 329">
              <a:extLst>
                <a:ext uri="{FF2B5EF4-FFF2-40B4-BE49-F238E27FC236}">
                  <a16:creationId xmlns:a16="http://schemas.microsoft.com/office/drawing/2014/main" id="{98B5DEDB-D295-4B56-95B8-3A877B48CF8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6971" y="177005"/>
              <a:ext cx="1679575" cy="2752725"/>
            </a:xfrm>
            <a:custGeom>
              <a:avLst/>
              <a:gdLst>
                <a:gd name="T0" fmla="*/ 1 w 308"/>
                <a:gd name="T1" fmla="*/ 411 h 505"/>
                <a:gd name="T2" fmla="*/ 3 w 308"/>
                <a:gd name="T3" fmla="*/ 425 h 505"/>
                <a:gd name="T4" fmla="*/ 9 w 308"/>
                <a:gd name="T5" fmla="*/ 393 h 505"/>
                <a:gd name="T6" fmla="*/ 12 w 308"/>
                <a:gd name="T7" fmla="*/ 360 h 505"/>
                <a:gd name="T8" fmla="*/ 14 w 308"/>
                <a:gd name="T9" fmla="*/ 324 h 505"/>
                <a:gd name="T10" fmla="*/ 17 w 308"/>
                <a:gd name="T11" fmla="*/ 288 h 505"/>
                <a:gd name="T12" fmla="*/ 19 w 308"/>
                <a:gd name="T13" fmla="*/ 255 h 505"/>
                <a:gd name="T14" fmla="*/ 22 w 308"/>
                <a:gd name="T15" fmla="*/ 226 h 505"/>
                <a:gd name="T16" fmla="*/ 24 w 308"/>
                <a:gd name="T17" fmla="*/ 204 h 505"/>
                <a:gd name="T18" fmla="*/ 27 w 308"/>
                <a:gd name="T19" fmla="*/ 188 h 505"/>
                <a:gd name="T20" fmla="*/ 30 w 308"/>
                <a:gd name="T21" fmla="*/ 178 h 505"/>
                <a:gd name="T22" fmla="*/ 38 w 308"/>
                <a:gd name="T23" fmla="*/ 187 h 505"/>
                <a:gd name="T24" fmla="*/ 44 w 308"/>
                <a:gd name="T25" fmla="*/ 224 h 505"/>
                <a:gd name="T26" fmla="*/ 48 w 308"/>
                <a:gd name="T27" fmla="*/ 255 h 505"/>
                <a:gd name="T28" fmla="*/ 53 w 308"/>
                <a:gd name="T29" fmla="*/ 289 h 505"/>
                <a:gd name="T30" fmla="*/ 57 w 308"/>
                <a:gd name="T31" fmla="*/ 321 h 505"/>
                <a:gd name="T32" fmla="*/ 61 w 308"/>
                <a:gd name="T33" fmla="*/ 350 h 505"/>
                <a:gd name="T34" fmla="*/ 65 w 308"/>
                <a:gd name="T35" fmla="*/ 375 h 505"/>
                <a:gd name="T36" fmla="*/ 70 w 308"/>
                <a:gd name="T37" fmla="*/ 394 h 505"/>
                <a:gd name="T38" fmla="*/ 74 w 308"/>
                <a:gd name="T39" fmla="*/ 408 h 505"/>
                <a:gd name="T40" fmla="*/ 78 w 308"/>
                <a:gd name="T41" fmla="*/ 418 h 505"/>
                <a:gd name="T42" fmla="*/ 85 w 308"/>
                <a:gd name="T43" fmla="*/ 425 h 505"/>
                <a:gd name="T44" fmla="*/ 95 w 308"/>
                <a:gd name="T45" fmla="*/ 427 h 505"/>
                <a:gd name="T46" fmla="*/ 105 w 308"/>
                <a:gd name="T47" fmla="*/ 429 h 505"/>
                <a:gd name="T48" fmla="*/ 114 w 308"/>
                <a:gd name="T49" fmla="*/ 438 h 505"/>
                <a:gd name="T50" fmla="*/ 124 w 308"/>
                <a:gd name="T51" fmla="*/ 457 h 505"/>
                <a:gd name="T52" fmla="*/ 133 w 308"/>
                <a:gd name="T53" fmla="*/ 479 h 505"/>
                <a:gd name="T54" fmla="*/ 143 w 308"/>
                <a:gd name="T55" fmla="*/ 497 h 505"/>
                <a:gd name="T56" fmla="*/ 153 w 308"/>
                <a:gd name="T57" fmla="*/ 505 h 505"/>
                <a:gd name="T58" fmla="*/ 162 w 308"/>
                <a:gd name="T59" fmla="*/ 496 h 505"/>
                <a:gd name="T60" fmla="*/ 172 w 308"/>
                <a:gd name="T61" fmla="*/ 471 h 505"/>
                <a:gd name="T62" fmla="*/ 181 w 308"/>
                <a:gd name="T63" fmla="*/ 436 h 505"/>
                <a:gd name="T64" fmla="*/ 191 w 308"/>
                <a:gd name="T65" fmla="*/ 398 h 505"/>
                <a:gd name="T66" fmla="*/ 201 w 308"/>
                <a:gd name="T67" fmla="*/ 367 h 505"/>
                <a:gd name="T68" fmla="*/ 210 w 308"/>
                <a:gd name="T69" fmla="*/ 352 h 505"/>
                <a:gd name="T70" fmla="*/ 220 w 308"/>
                <a:gd name="T71" fmla="*/ 353 h 505"/>
                <a:gd name="T72" fmla="*/ 230 w 308"/>
                <a:gd name="T73" fmla="*/ 369 h 505"/>
                <a:gd name="T74" fmla="*/ 239 w 308"/>
                <a:gd name="T75" fmla="*/ 392 h 505"/>
                <a:gd name="T76" fmla="*/ 249 w 308"/>
                <a:gd name="T77" fmla="*/ 412 h 505"/>
                <a:gd name="T78" fmla="*/ 258 w 308"/>
                <a:gd name="T79" fmla="*/ 424 h 505"/>
                <a:gd name="T80" fmla="*/ 268 w 308"/>
                <a:gd name="T81" fmla="*/ 426 h 505"/>
                <a:gd name="T82" fmla="*/ 278 w 308"/>
                <a:gd name="T83" fmla="*/ 426 h 505"/>
                <a:gd name="T84" fmla="*/ 287 w 308"/>
                <a:gd name="T85" fmla="*/ 421 h 505"/>
                <a:gd name="T86" fmla="*/ 294 w 308"/>
                <a:gd name="T87" fmla="*/ 388 h 505"/>
                <a:gd name="T88" fmla="*/ 298 w 308"/>
                <a:gd name="T89" fmla="*/ 346 h 505"/>
                <a:gd name="T90" fmla="*/ 300 w 308"/>
                <a:gd name="T91" fmla="*/ 301 h 505"/>
                <a:gd name="T92" fmla="*/ 302 w 308"/>
                <a:gd name="T93" fmla="*/ 264 h 505"/>
                <a:gd name="T94" fmla="*/ 303 w 308"/>
                <a:gd name="T95" fmla="*/ 228 h 505"/>
                <a:gd name="T96" fmla="*/ 304 w 308"/>
                <a:gd name="T97" fmla="*/ 185 h 505"/>
                <a:gd name="T98" fmla="*/ 306 w 308"/>
                <a:gd name="T99" fmla="*/ 135 h 505"/>
                <a:gd name="T100" fmla="*/ 306 w 308"/>
                <a:gd name="T101" fmla="*/ 100 h 505"/>
                <a:gd name="T102" fmla="*/ 307 w 308"/>
                <a:gd name="T103" fmla="*/ 69 h 505"/>
                <a:gd name="T104" fmla="*/ 307 w 308"/>
                <a:gd name="T105" fmla="*/ 36 h 505"/>
                <a:gd name="T106" fmla="*/ 308 w 308"/>
                <a:gd name="T107" fmla="*/ 0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08" h="505">
                  <a:moveTo>
                    <a:pt x="0" y="386"/>
                  </a:moveTo>
                  <a:lnTo>
                    <a:pt x="0" y="396"/>
                  </a:lnTo>
                  <a:lnTo>
                    <a:pt x="1" y="404"/>
                  </a:lnTo>
                  <a:lnTo>
                    <a:pt x="1" y="411"/>
                  </a:lnTo>
                  <a:lnTo>
                    <a:pt x="2" y="416"/>
                  </a:lnTo>
                  <a:lnTo>
                    <a:pt x="2" y="420"/>
                  </a:lnTo>
                  <a:lnTo>
                    <a:pt x="3" y="423"/>
                  </a:lnTo>
                  <a:lnTo>
                    <a:pt x="3" y="425"/>
                  </a:lnTo>
                  <a:lnTo>
                    <a:pt x="6" y="421"/>
                  </a:lnTo>
                  <a:lnTo>
                    <a:pt x="7" y="412"/>
                  </a:lnTo>
                  <a:lnTo>
                    <a:pt x="9" y="400"/>
                  </a:lnTo>
                  <a:lnTo>
                    <a:pt x="9" y="393"/>
                  </a:lnTo>
                  <a:lnTo>
                    <a:pt x="10" y="385"/>
                  </a:lnTo>
                  <a:lnTo>
                    <a:pt x="10" y="377"/>
                  </a:lnTo>
                  <a:lnTo>
                    <a:pt x="11" y="369"/>
                  </a:lnTo>
                  <a:lnTo>
                    <a:pt x="12" y="360"/>
                  </a:lnTo>
                  <a:lnTo>
                    <a:pt x="12" y="351"/>
                  </a:lnTo>
                  <a:lnTo>
                    <a:pt x="13" y="342"/>
                  </a:lnTo>
                  <a:lnTo>
                    <a:pt x="14" y="333"/>
                  </a:lnTo>
                  <a:lnTo>
                    <a:pt x="14" y="324"/>
                  </a:lnTo>
                  <a:lnTo>
                    <a:pt x="15" y="314"/>
                  </a:lnTo>
                  <a:lnTo>
                    <a:pt x="16" y="305"/>
                  </a:lnTo>
                  <a:lnTo>
                    <a:pt x="16" y="296"/>
                  </a:lnTo>
                  <a:lnTo>
                    <a:pt x="17" y="288"/>
                  </a:lnTo>
                  <a:lnTo>
                    <a:pt x="17" y="279"/>
                  </a:lnTo>
                  <a:lnTo>
                    <a:pt x="18" y="271"/>
                  </a:lnTo>
                  <a:lnTo>
                    <a:pt x="19" y="262"/>
                  </a:lnTo>
                  <a:lnTo>
                    <a:pt x="19" y="255"/>
                  </a:lnTo>
                  <a:lnTo>
                    <a:pt x="20" y="247"/>
                  </a:lnTo>
                  <a:lnTo>
                    <a:pt x="21" y="240"/>
                  </a:lnTo>
                  <a:lnTo>
                    <a:pt x="21" y="233"/>
                  </a:lnTo>
                  <a:lnTo>
                    <a:pt x="22" y="226"/>
                  </a:lnTo>
                  <a:lnTo>
                    <a:pt x="22" y="220"/>
                  </a:lnTo>
                  <a:lnTo>
                    <a:pt x="23" y="215"/>
                  </a:lnTo>
                  <a:lnTo>
                    <a:pt x="24" y="209"/>
                  </a:lnTo>
                  <a:lnTo>
                    <a:pt x="24" y="204"/>
                  </a:lnTo>
                  <a:lnTo>
                    <a:pt x="25" y="200"/>
                  </a:lnTo>
                  <a:lnTo>
                    <a:pt x="26" y="196"/>
                  </a:lnTo>
                  <a:lnTo>
                    <a:pt x="26" y="192"/>
                  </a:lnTo>
                  <a:lnTo>
                    <a:pt x="27" y="188"/>
                  </a:lnTo>
                  <a:lnTo>
                    <a:pt x="28" y="185"/>
                  </a:lnTo>
                  <a:lnTo>
                    <a:pt x="28" y="183"/>
                  </a:lnTo>
                  <a:lnTo>
                    <a:pt x="29" y="181"/>
                  </a:lnTo>
                  <a:lnTo>
                    <a:pt x="30" y="178"/>
                  </a:lnTo>
                  <a:lnTo>
                    <a:pt x="31" y="176"/>
                  </a:lnTo>
                  <a:lnTo>
                    <a:pt x="33" y="176"/>
                  </a:lnTo>
                  <a:lnTo>
                    <a:pt x="35" y="180"/>
                  </a:lnTo>
                  <a:lnTo>
                    <a:pt x="38" y="187"/>
                  </a:lnTo>
                  <a:lnTo>
                    <a:pt x="40" y="197"/>
                  </a:lnTo>
                  <a:lnTo>
                    <a:pt x="42" y="210"/>
                  </a:lnTo>
                  <a:lnTo>
                    <a:pt x="43" y="217"/>
                  </a:lnTo>
                  <a:lnTo>
                    <a:pt x="44" y="224"/>
                  </a:lnTo>
                  <a:lnTo>
                    <a:pt x="45" y="231"/>
                  </a:lnTo>
                  <a:lnTo>
                    <a:pt x="46" y="239"/>
                  </a:lnTo>
                  <a:lnTo>
                    <a:pt x="47" y="247"/>
                  </a:lnTo>
                  <a:lnTo>
                    <a:pt x="48" y="255"/>
                  </a:lnTo>
                  <a:lnTo>
                    <a:pt x="49" y="264"/>
                  </a:lnTo>
                  <a:lnTo>
                    <a:pt x="50" y="272"/>
                  </a:lnTo>
                  <a:lnTo>
                    <a:pt x="51" y="281"/>
                  </a:lnTo>
                  <a:lnTo>
                    <a:pt x="53" y="289"/>
                  </a:lnTo>
                  <a:lnTo>
                    <a:pt x="54" y="297"/>
                  </a:lnTo>
                  <a:lnTo>
                    <a:pt x="55" y="305"/>
                  </a:lnTo>
                  <a:lnTo>
                    <a:pt x="56" y="313"/>
                  </a:lnTo>
                  <a:lnTo>
                    <a:pt x="57" y="321"/>
                  </a:lnTo>
                  <a:lnTo>
                    <a:pt x="58" y="329"/>
                  </a:lnTo>
                  <a:lnTo>
                    <a:pt x="59" y="336"/>
                  </a:lnTo>
                  <a:lnTo>
                    <a:pt x="60" y="343"/>
                  </a:lnTo>
                  <a:lnTo>
                    <a:pt x="61" y="350"/>
                  </a:lnTo>
                  <a:lnTo>
                    <a:pt x="62" y="357"/>
                  </a:lnTo>
                  <a:lnTo>
                    <a:pt x="63" y="363"/>
                  </a:lnTo>
                  <a:lnTo>
                    <a:pt x="64" y="369"/>
                  </a:lnTo>
                  <a:lnTo>
                    <a:pt x="65" y="375"/>
                  </a:lnTo>
                  <a:lnTo>
                    <a:pt x="66" y="380"/>
                  </a:lnTo>
                  <a:lnTo>
                    <a:pt x="67" y="385"/>
                  </a:lnTo>
                  <a:lnTo>
                    <a:pt x="69" y="390"/>
                  </a:lnTo>
                  <a:lnTo>
                    <a:pt x="70" y="394"/>
                  </a:lnTo>
                  <a:lnTo>
                    <a:pt x="71" y="398"/>
                  </a:lnTo>
                  <a:lnTo>
                    <a:pt x="72" y="402"/>
                  </a:lnTo>
                  <a:lnTo>
                    <a:pt x="73" y="405"/>
                  </a:lnTo>
                  <a:lnTo>
                    <a:pt x="74" y="408"/>
                  </a:lnTo>
                  <a:lnTo>
                    <a:pt x="75" y="411"/>
                  </a:lnTo>
                  <a:lnTo>
                    <a:pt x="76" y="414"/>
                  </a:lnTo>
                  <a:lnTo>
                    <a:pt x="77" y="416"/>
                  </a:lnTo>
                  <a:lnTo>
                    <a:pt x="78" y="418"/>
                  </a:lnTo>
                  <a:lnTo>
                    <a:pt x="80" y="420"/>
                  </a:lnTo>
                  <a:lnTo>
                    <a:pt x="81" y="422"/>
                  </a:lnTo>
                  <a:lnTo>
                    <a:pt x="83" y="424"/>
                  </a:lnTo>
                  <a:lnTo>
                    <a:pt x="85" y="425"/>
                  </a:lnTo>
                  <a:lnTo>
                    <a:pt x="88" y="426"/>
                  </a:lnTo>
                  <a:lnTo>
                    <a:pt x="90" y="426"/>
                  </a:lnTo>
                  <a:lnTo>
                    <a:pt x="93" y="426"/>
                  </a:lnTo>
                  <a:lnTo>
                    <a:pt x="95" y="427"/>
                  </a:lnTo>
                  <a:lnTo>
                    <a:pt x="97" y="427"/>
                  </a:lnTo>
                  <a:lnTo>
                    <a:pt x="100" y="427"/>
                  </a:lnTo>
                  <a:lnTo>
                    <a:pt x="102" y="427"/>
                  </a:lnTo>
                  <a:lnTo>
                    <a:pt x="105" y="429"/>
                  </a:lnTo>
                  <a:lnTo>
                    <a:pt x="107" y="430"/>
                  </a:lnTo>
                  <a:lnTo>
                    <a:pt x="109" y="432"/>
                  </a:lnTo>
                  <a:lnTo>
                    <a:pt x="112" y="435"/>
                  </a:lnTo>
                  <a:lnTo>
                    <a:pt x="114" y="438"/>
                  </a:lnTo>
                  <a:lnTo>
                    <a:pt x="117" y="442"/>
                  </a:lnTo>
                  <a:lnTo>
                    <a:pt x="119" y="447"/>
                  </a:lnTo>
                  <a:lnTo>
                    <a:pt x="121" y="451"/>
                  </a:lnTo>
                  <a:lnTo>
                    <a:pt x="124" y="457"/>
                  </a:lnTo>
                  <a:lnTo>
                    <a:pt x="126" y="462"/>
                  </a:lnTo>
                  <a:lnTo>
                    <a:pt x="129" y="468"/>
                  </a:lnTo>
                  <a:lnTo>
                    <a:pt x="131" y="473"/>
                  </a:lnTo>
                  <a:lnTo>
                    <a:pt x="133" y="479"/>
                  </a:lnTo>
                  <a:lnTo>
                    <a:pt x="136" y="484"/>
                  </a:lnTo>
                  <a:lnTo>
                    <a:pt x="138" y="489"/>
                  </a:lnTo>
                  <a:lnTo>
                    <a:pt x="141" y="494"/>
                  </a:lnTo>
                  <a:lnTo>
                    <a:pt x="143" y="497"/>
                  </a:lnTo>
                  <a:lnTo>
                    <a:pt x="145" y="501"/>
                  </a:lnTo>
                  <a:lnTo>
                    <a:pt x="148" y="503"/>
                  </a:lnTo>
                  <a:lnTo>
                    <a:pt x="150" y="504"/>
                  </a:lnTo>
                  <a:lnTo>
                    <a:pt x="153" y="505"/>
                  </a:lnTo>
                  <a:lnTo>
                    <a:pt x="155" y="504"/>
                  </a:lnTo>
                  <a:lnTo>
                    <a:pt x="157" y="502"/>
                  </a:lnTo>
                  <a:lnTo>
                    <a:pt x="160" y="499"/>
                  </a:lnTo>
                  <a:lnTo>
                    <a:pt x="162" y="496"/>
                  </a:lnTo>
                  <a:lnTo>
                    <a:pt x="165" y="491"/>
                  </a:lnTo>
                  <a:lnTo>
                    <a:pt x="167" y="485"/>
                  </a:lnTo>
                  <a:lnTo>
                    <a:pt x="169" y="478"/>
                  </a:lnTo>
                  <a:lnTo>
                    <a:pt x="172" y="471"/>
                  </a:lnTo>
                  <a:lnTo>
                    <a:pt x="174" y="463"/>
                  </a:lnTo>
                  <a:lnTo>
                    <a:pt x="177" y="454"/>
                  </a:lnTo>
                  <a:lnTo>
                    <a:pt x="179" y="445"/>
                  </a:lnTo>
                  <a:lnTo>
                    <a:pt x="181" y="436"/>
                  </a:lnTo>
                  <a:lnTo>
                    <a:pt x="184" y="426"/>
                  </a:lnTo>
                  <a:lnTo>
                    <a:pt x="186" y="416"/>
                  </a:lnTo>
                  <a:lnTo>
                    <a:pt x="189" y="407"/>
                  </a:lnTo>
                  <a:lnTo>
                    <a:pt x="191" y="398"/>
                  </a:lnTo>
                  <a:lnTo>
                    <a:pt x="194" y="389"/>
                  </a:lnTo>
                  <a:lnTo>
                    <a:pt x="196" y="381"/>
                  </a:lnTo>
                  <a:lnTo>
                    <a:pt x="198" y="374"/>
                  </a:lnTo>
                  <a:lnTo>
                    <a:pt x="201" y="367"/>
                  </a:lnTo>
                  <a:lnTo>
                    <a:pt x="203" y="362"/>
                  </a:lnTo>
                  <a:lnTo>
                    <a:pt x="206" y="357"/>
                  </a:lnTo>
                  <a:lnTo>
                    <a:pt x="208" y="354"/>
                  </a:lnTo>
                  <a:lnTo>
                    <a:pt x="210" y="352"/>
                  </a:lnTo>
                  <a:lnTo>
                    <a:pt x="213" y="350"/>
                  </a:lnTo>
                  <a:lnTo>
                    <a:pt x="215" y="350"/>
                  </a:lnTo>
                  <a:lnTo>
                    <a:pt x="218" y="351"/>
                  </a:lnTo>
                  <a:lnTo>
                    <a:pt x="220" y="353"/>
                  </a:lnTo>
                  <a:lnTo>
                    <a:pt x="222" y="356"/>
                  </a:lnTo>
                  <a:lnTo>
                    <a:pt x="225" y="360"/>
                  </a:lnTo>
                  <a:lnTo>
                    <a:pt x="227" y="364"/>
                  </a:lnTo>
                  <a:lnTo>
                    <a:pt x="230" y="369"/>
                  </a:lnTo>
                  <a:lnTo>
                    <a:pt x="232" y="375"/>
                  </a:lnTo>
                  <a:lnTo>
                    <a:pt x="234" y="380"/>
                  </a:lnTo>
                  <a:lnTo>
                    <a:pt x="237" y="386"/>
                  </a:lnTo>
                  <a:lnTo>
                    <a:pt x="239" y="392"/>
                  </a:lnTo>
                  <a:lnTo>
                    <a:pt x="242" y="398"/>
                  </a:lnTo>
                  <a:lnTo>
                    <a:pt x="244" y="403"/>
                  </a:lnTo>
                  <a:lnTo>
                    <a:pt x="246" y="408"/>
                  </a:lnTo>
                  <a:lnTo>
                    <a:pt x="249" y="412"/>
                  </a:lnTo>
                  <a:lnTo>
                    <a:pt x="251" y="416"/>
                  </a:lnTo>
                  <a:lnTo>
                    <a:pt x="254" y="419"/>
                  </a:lnTo>
                  <a:lnTo>
                    <a:pt x="256" y="422"/>
                  </a:lnTo>
                  <a:lnTo>
                    <a:pt x="258" y="424"/>
                  </a:lnTo>
                  <a:lnTo>
                    <a:pt x="261" y="425"/>
                  </a:lnTo>
                  <a:lnTo>
                    <a:pt x="263" y="426"/>
                  </a:lnTo>
                  <a:lnTo>
                    <a:pt x="266" y="426"/>
                  </a:lnTo>
                  <a:lnTo>
                    <a:pt x="268" y="426"/>
                  </a:lnTo>
                  <a:lnTo>
                    <a:pt x="270" y="426"/>
                  </a:lnTo>
                  <a:lnTo>
                    <a:pt x="273" y="426"/>
                  </a:lnTo>
                  <a:lnTo>
                    <a:pt x="275" y="426"/>
                  </a:lnTo>
                  <a:lnTo>
                    <a:pt x="278" y="426"/>
                  </a:lnTo>
                  <a:lnTo>
                    <a:pt x="280" y="426"/>
                  </a:lnTo>
                  <a:lnTo>
                    <a:pt x="282" y="426"/>
                  </a:lnTo>
                  <a:lnTo>
                    <a:pt x="285" y="424"/>
                  </a:lnTo>
                  <a:lnTo>
                    <a:pt x="287" y="421"/>
                  </a:lnTo>
                  <a:lnTo>
                    <a:pt x="290" y="415"/>
                  </a:lnTo>
                  <a:lnTo>
                    <a:pt x="292" y="405"/>
                  </a:lnTo>
                  <a:lnTo>
                    <a:pt x="293" y="398"/>
                  </a:lnTo>
                  <a:lnTo>
                    <a:pt x="294" y="388"/>
                  </a:lnTo>
                  <a:lnTo>
                    <a:pt x="296" y="377"/>
                  </a:lnTo>
                  <a:lnTo>
                    <a:pt x="297" y="363"/>
                  </a:lnTo>
                  <a:lnTo>
                    <a:pt x="297" y="355"/>
                  </a:lnTo>
                  <a:lnTo>
                    <a:pt x="298" y="346"/>
                  </a:lnTo>
                  <a:lnTo>
                    <a:pt x="299" y="337"/>
                  </a:lnTo>
                  <a:lnTo>
                    <a:pt x="299" y="326"/>
                  </a:lnTo>
                  <a:lnTo>
                    <a:pt x="300" y="314"/>
                  </a:lnTo>
                  <a:lnTo>
                    <a:pt x="300" y="301"/>
                  </a:lnTo>
                  <a:lnTo>
                    <a:pt x="301" y="287"/>
                  </a:lnTo>
                  <a:lnTo>
                    <a:pt x="301" y="280"/>
                  </a:lnTo>
                  <a:lnTo>
                    <a:pt x="302" y="272"/>
                  </a:lnTo>
                  <a:lnTo>
                    <a:pt x="302" y="264"/>
                  </a:lnTo>
                  <a:lnTo>
                    <a:pt x="302" y="255"/>
                  </a:lnTo>
                  <a:lnTo>
                    <a:pt x="303" y="246"/>
                  </a:lnTo>
                  <a:lnTo>
                    <a:pt x="303" y="237"/>
                  </a:lnTo>
                  <a:lnTo>
                    <a:pt x="303" y="228"/>
                  </a:lnTo>
                  <a:lnTo>
                    <a:pt x="303" y="218"/>
                  </a:lnTo>
                  <a:lnTo>
                    <a:pt x="304" y="207"/>
                  </a:lnTo>
                  <a:lnTo>
                    <a:pt x="304" y="196"/>
                  </a:lnTo>
                  <a:lnTo>
                    <a:pt x="304" y="185"/>
                  </a:lnTo>
                  <a:lnTo>
                    <a:pt x="305" y="173"/>
                  </a:lnTo>
                  <a:lnTo>
                    <a:pt x="305" y="161"/>
                  </a:lnTo>
                  <a:lnTo>
                    <a:pt x="305" y="148"/>
                  </a:lnTo>
                  <a:lnTo>
                    <a:pt x="306" y="135"/>
                  </a:lnTo>
                  <a:lnTo>
                    <a:pt x="306" y="121"/>
                  </a:lnTo>
                  <a:lnTo>
                    <a:pt x="306" y="114"/>
                  </a:lnTo>
                  <a:lnTo>
                    <a:pt x="306" y="107"/>
                  </a:lnTo>
                  <a:lnTo>
                    <a:pt x="306" y="100"/>
                  </a:lnTo>
                  <a:lnTo>
                    <a:pt x="306" y="92"/>
                  </a:lnTo>
                  <a:lnTo>
                    <a:pt x="307" y="85"/>
                  </a:lnTo>
                  <a:lnTo>
                    <a:pt x="307" y="77"/>
                  </a:lnTo>
                  <a:lnTo>
                    <a:pt x="307" y="69"/>
                  </a:lnTo>
                  <a:lnTo>
                    <a:pt x="307" y="61"/>
                  </a:lnTo>
                  <a:lnTo>
                    <a:pt x="307" y="53"/>
                  </a:lnTo>
                  <a:lnTo>
                    <a:pt x="307" y="44"/>
                  </a:lnTo>
                  <a:lnTo>
                    <a:pt x="307" y="36"/>
                  </a:lnTo>
                  <a:lnTo>
                    <a:pt x="308" y="27"/>
                  </a:lnTo>
                  <a:lnTo>
                    <a:pt x="308" y="18"/>
                  </a:lnTo>
                  <a:lnTo>
                    <a:pt x="308" y="9"/>
                  </a:lnTo>
                  <a:lnTo>
                    <a:pt x="308" y="0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79" name="Freeform 328">
              <a:extLst>
                <a:ext uri="{FF2B5EF4-FFF2-40B4-BE49-F238E27FC236}">
                  <a16:creationId xmlns:a16="http://schemas.microsoft.com/office/drawing/2014/main" id="{0D93AB39-B96C-4DF6-9C62-EAD272E27A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0385" y="226135"/>
              <a:ext cx="38100" cy="2065338"/>
            </a:xfrm>
            <a:custGeom>
              <a:avLst/>
              <a:gdLst>
                <a:gd name="T0" fmla="*/ 7 w 7"/>
                <a:gd name="T1" fmla="*/ 379 h 379"/>
                <a:gd name="T2" fmla="*/ 6 w 7"/>
                <a:gd name="T3" fmla="*/ 367 h 379"/>
                <a:gd name="T4" fmla="*/ 6 w 7"/>
                <a:gd name="T5" fmla="*/ 354 h 379"/>
                <a:gd name="T6" fmla="*/ 6 w 7"/>
                <a:gd name="T7" fmla="*/ 347 h 379"/>
                <a:gd name="T8" fmla="*/ 5 w 7"/>
                <a:gd name="T9" fmla="*/ 339 h 379"/>
                <a:gd name="T10" fmla="*/ 5 w 7"/>
                <a:gd name="T11" fmla="*/ 330 h 379"/>
                <a:gd name="T12" fmla="*/ 5 w 7"/>
                <a:gd name="T13" fmla="*/ 322 h 379"/>
                <a:gd name="T14" fmla="*/ 5 w 7"/>
                <a:gd name="T15" fmla="*/ 312 h 379"/>
                <a:gd name="T16" fmla="*/ 4 w 7"/>
                <a:gd name="T17" fmla="*/ 302 h 379"/>
                <a:gd name="T18" fmla="*/ 4 w 7"/>
                <a:gd name="T19" fmla="*/ 292 h 379"/>
                <a:gd name="T20" fmla="*/ 4 w 7"/>
                <a:gd name="T21" fmla="*/ 281 h 379"/>
                <a:gd name="T22" fmla="*/ 4 w 7"/>
                <a:gd name="T23" fmla="*/ 269 h 379"/>
                <a:gd name="T24" fmla="*/ 4 w 7"/>
                <a:gd name="T25" fmla="*/ 257 h 379"/>
                <a:gd name="T26" fmla="*/ 3 w 7"/>
                <a:gd name="T27" fmla="*/ 244 h 379"/>
                <a:gd name="T28" fmla="*/ 3 w 7"/>
                <a:gd name="T29" fmla="*/ 231 h 379"/>
                <a:gd name="T30" fmla="*/ 3 w 7"/>
                <a:gd name="T31" fmla="*/ 224 h 379"/>
                <a:gd name="T32" fmla="*/ 3 w 7"/>
                <a:gd name="T33" fmla="*/ 217 h 379"/>
                <a:gd name="T34" fmla="*/ 3 w 7"/>
                <a:gd name="T35" fmla="*/ 209 h 379"/>
                <a:gd name="T36" fmla="*/ 3 w 7"/>
                <a:gd name="T37" fmla="*/ 202 h 379"/>
                <a:gd name="T38" fmla="*/ 2 w 7"/>
                <a:gd name="T39" fmla="*/ 194 h 379"/>
                <a:gd name="T40" fmla="*/ 2 w 7"/>
                <a:gd name="T41" fmla="*/ 186 h 379"/>
                <a:gd name="T42" fmla="*/ 2 w 7"/>
                <a:gd name="T43" fmla="*/ 178 h 379"/>
                <a:gd name="T44" fmla="*/ 2 w 7"/>
                <a:gd name="T45" fmla="*/ 170 h 379"/>
                <a:gd name="T46" fmla="*/ 2 w 7"/>
                <a:gd name="T47" fmla="*/ 162 h 379"/>
                <a:gd name="T48" fmla="*/ 2 w 7"/>
                <a:gd name="T49" fmla="*/ 153 h 379"/>
                <a:gd name="T50" fmla="*/ 2 w 7"/>
                <a:gd name="T51" fmla="*/ 144 h 379"/>
                <a:gd name="T52" fmla="*/ 2 w 7"/>
                <a:gd name="T53" fmla="*/ 135 h 379"/>
                <a:gd name="T54" fmla="*/ 1 w 7"/>
                <a:gd name="T55" fmla="*/ 126 h 379"/>
                <a:gd name="T56" fmla="*/ 1 w 7"/>
                <a:gd name="T57" fmla="*/ 117 h 379"/>
                <a:gd name="T58" fmla="*/ 1 w 7"/>
                <a:gd name="T59" fmla="*/ 107 h 379"/>
                <a:gd name="T60" fmla="*/ 1 w 7"/>
                <a:gd name="T61" fmla="*/ 97 h 379"/>
                <a:gd name="T62" fmla="*/ 1 w 7"/>
                <a:gd name="T63" fmla="*/ 87 h 379"/>
                <a:gd name="T64" fmla="*/ 1 w 7"/>
                <a:gd name="T65" fmla="*/ 77 h 379"/>
                <a:gd name="T66" fmla="*/ 1 w 7"/>
                <a:gd name="T67" fmla="*/ 67 h 379"/>
                <a:gd name="T68" fmla="*/ 1 w 7"/>
                <a:gd name="T69" fmla="*/ 56 h 379"/>
                <a:gd name="T70" fmla="*/ 0 w 7"/>
                <a:gd name="T71" fmla="*/ 46 h 379"/>
                <a:gd name="T72" fmla="*/ 0 w 7"/>
                <a:gd name="T73" fmla="*/ 34 h 379"/>
                <a:gd name="T74" fmla="*/ 0 w 7"/>
                <a:gd name="T75" fmla="*/ 23 h 379"/>
                <a:gd name="T76" fmla="*/ 0 w 7"/>
                <a:gd name="T77" fmla="*/ 12 h 379"/>
                <a:gd name="T78" fmla="*/ 0 w 7"/>
                <a:gd name="T79" fmla="*/ 0 h 3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7" h="379">
                  <a:moveTo>
                    <a:pt x="7" y="379"/>
                  </a:moveTo>
                  <a:lnTo>
                    <a:pt x="6" y="367"/>
                  </a:lnTo>
                  <a:lnTo>
                    <a:pt x="6" y="354"/>
                  </a:lnTo>
                  <a:lnTo>
                    <a:pt x="6" y="347"/>
                  </a:lnTo>
                  <a:lnTo>
                    <a:pt x="5" y="339"/>
                  </a:lnTo>
                  <a:lnTo>
                    <a:pt x="5" y="330"/>
                  </a:lnTo>
                  <a:lnTo>
                    <a:pt x="5" y="322"/>
                  </a:lnTo>
                  <a:lnTo>
                    <a:pt x="5" y="312"/>
                  </a:lnTo>
                  <a:lnTo>
                    <a:pt x="4" y="302"/>
                  </a:lnTo>
                  <a:lnTo>
                    <a:pt x="4" y="292"/>
                  </a:lnTo>
                  <a:lnTo>
                    <a:pt x="4" y="281"/>
                  </a:lnTo>
                  <a:lnTo>
                    <a:pt x="4" y="269"/>
                  </a:lnTo>
                  <a:lnTo>
                    <a:pt x="4" y="257"/>
                  </a:lnTo>
                  <a:lnTo>
                    <a:pt x="3" y="244"/>
                  </a:lnTo>
                  <a:lnTo>
                    <a:pt x="3" y="231"/>
                  </a:lnTo>
                  <a:lnTo>
                    <a:pt x="3" y="224"/>
                  </a:lnTo>
                  <a:lnTo>
                    <a:pt x="3" y="217"/>
                  </a:lnTo>
                  <a:lnTo>
                    <a:pt x="3" y="209"/>
                  </a:lnTo>
                  <a:lnTo>
                    <a:pt x="3" y="202"/>
                  </a:lnTo>
                  <a:lnTo>
                    <a:pt x="2" y="194"/>
                  </a:lnTo>
                  <a:lnTo>
                    <a:pt x="2" y="186"/>
                  </a:lnTo>
                  <a:lnTo>
                    <a:pt x="2" y="178"/>
                  </a:lnTo>
                  <a:lnTo>
                    <a:pt x="2" y="170"/>
                  </a:lnTo>
                  <a:lnTo>
                    <a:pt x="2" y="162"/>
                  </a:lnTo>
                  <a:lnTo>
                    <a:pt x="2" y="153"/>
                  </a:lnTo>
                  <a:lnTo>
                    <a:pt x="2" y="144"/>
                  </a:lnTo>
                  <a:lnTo>
                    <a:pt x="2" y="135"/>
                  </a:lnTo>
                  <a:lnTo>
                    <a:pt x="1" y="126"/>
                  </a:lnTo>
                  <a:lnTo>
                    <a:pt x="1" y="117"/>
                  </a:lnTo>
                  <a:lnTo>
                    <a:pt x="1" y="107"/>
                  </a:lnTo>
                  <a:lnTo>
                    <a:pt x="1" y="97"/>
                  </a:lnTo>
                  <a:lnTo>
                    <a:pt x="1" y="87"/>
                  </a:lnTo>
                  <a:lnTo>
                    <a:pt x="1" y="77"/>
                  </a:lnTo>
                  <a:lnTo>
                    <a:pt x="1" y="67"/>
                  </a:lnTo>
                  <a:lnTo>
                    <a:pt x="1" y="56"/>
                  </a:lnTo>
                  <a:lnTo>
                    <a:pt x="0" y="46"/>
                  </a:lnTo>
                  <a:lnTo>
                    <a:pt x="0" y="34"/>
                  </a:lnTo>
                  <a:lnTo>
                    <a:pt x="0" y="23"/>
                  </a:lnTo>
                  <a:lnTo>
                    <a:pt x="0" y="12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cxnSp>
        <p:nvCxnSpPr>
          <p:cNvPr id="681" name="Straight Arrow Connector 680">
            <a:extLst>
              <a:ext uri="{FF2B5EF4-FFF2-40B4-BE49-F238E27FC236}">
                <a16:creationId xmlns:a16="http://schemas.microsoft.com/office/drawing/2014/main" id="{9FF04CA9-4245-49B0-B38B-8A9A258243F7}"/>
              </a:ext>
            </a:extLst>
          </p:cNvPr>
          <p:cNvCxnSpPr/>
          <p:nvPr/>
        </p:nvCxnSpPr>
        <p:spPr>
          <a:xfrm>
            <a:off x="8048449" y="4865906"/>
            <a:ext cx="322723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2" name="Straight Arrow Connector 681">
            <a:extLst>
              <a:ext uri="{FF2B5EF4-FFF2-40B4-BE49-F238E27FC236}">
                <a16:creationId xmlns:a16="http://schemas.microsoft.com/office/drawing/2014/main" id="{32B2F3B1-D2EF-4032-B3EB-9C05B3EAC6B5}"/>
              </a:ext>
            </a:extLst>
          </p:cNvPr>
          <p:cNvCxnSpPr>
            <a:cxnSpLocks/>
          </p:cNvCxnSpPr>
          <p:nvPr/>
        </p:nvCxnSpPr>
        <p:spPr>
          <a:xfrm flipH="1" flipV="1">
            <a:off x="9605186" y="3205360"/>
            <a:ext cx="0" cy="33615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>
            <a:extLst>
              <a:ext uri="{FF2B5EF4-FFF2-40B4-BE49-F238E27FC236}">
                <a16:creationId xmlns:a16="http://schemas.microsoft.com/office/drawing/2014/main" id="{59B971C6-3EF8-4939-AAE1-8DC25AB2FE57}"/>
              </a:ext>
            </a:extLst>
          </p:cNvPr>
          <p:cNvSpPr/>
          <p:nvPr/>
        </p:nvSpPr>
        <p:spPr>
          <a:xfrm>
            <a:off x="810924" y="4856884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FA4C58B-63CB-427D-86C4-60148E240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640820"/>
              </p:ext>
            </p:extLst>
          </p:nvPr>
        </p:nvGraphicFramePr>
        <p:xfrm>
          <a:off x="768164" y="4955219"/>
          <a:ext cx="6810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253800" progId="Equation.DSMT4">
                  <p:embed/>
                </p:oleObj>
              </mc:Choice>
              <mc:Fallback>
                <p:oleObj name="Equation" r:id="rId12" imgW="38088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7FA4C58B-63CB-427D-86C4-60148E240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8164" y="4955219"/>
                        <a:ext cx="68103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>
            <a:extLst>
              <a:ext uri="{FF2B5EF4-FFF2-40B4-BE49-F238E27FC236}">
                <a16:creationId xmlns:a16="http://schemas.microsoft.com/office/drawing/2014/main" id="{AE6808B4-F5B3-4429-957C-DEBBCBFF4245}"/>
              </a:ext>
            </a:extLst>
          </p:cNvPr>
          <p:cNvSpPr/>
          <p:nvPr/>
        </p:nvSpPr>
        <p:spPr>
          <a:xfrm>
            <a:off x="1827856" y="484998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D3419E8-DACB-4E15-8D6E-33F5284A1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593696"/>
              </p:ext>
            </p:extLst>
          </p:nvPr>
        </p:nvGraphicFramePr>
        <p:xfrm>
          <a:off x="1744663" y="4368800"/>
          <a:ext cx="7032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253800" progId="Equation.DSMT4">
                  <p:embed/>
                </p:oleObj>
              </mc:Choice>
              <mc:Fallback>
                <p:oleObj name="Equation" r:id="rId14" imgW="393480" imgH="253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D3419E8-DACB-4E15-8D6E-33F5284A14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44663" y="4368800"/>
                        <a:ext cx="70326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>
            <a:extLst>
              <a:ext uri="{FF2B5EF4-FFF2-40B4-BE49-F238E27FC236}">
                <a16:creationId xmlns:a16="http://schemas.microsoft.com/office/drawing/2014/main" id="{9023B58A-F2FB-47D8-8690-735B9E29B82D}"/>
              </a:ext>
            </a:extLst>
          </p:cNvPr>
          <p:cNvSpPr/>
          <p:nvPr/>
        </p:nvSpPr>
        <p:spPr>
          <a:xfrm>
            <a:off x="2750679" y="4849593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250A5DB-6EF7-4FCF-AB97-EF2B88018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36026"/>
              </p:ext>
            </p:extLst>
          </p:nvPr>
        </p:nvGraphicFramePr>
        <p:xfrm>
          <a:off x="2697163" y="4948238"/>
          <a:ext cx="7032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253800" progId="Equation.DSMT4">
                  <p:embed/>
                </p:oleObj>
              </mc:Choice>
              <mc:Fallback>
                <p:oleObj name="Equation" r:id="rId16" imgW="39348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0250A5DB-6EF7-4FCF-AB97-EF2B88018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97163" y="4948238"/>
                        <a:ext cx="70326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8FBCC805-56FD-4682-AEC8-027211AA162D}"/>
              </a:ext>
            </a:extLst>
          </p:cNvPr>
          <p:cNvSpPr txBox="1">
            <a:spLocks/>
          </p:cNvSpPr>
          <p:nvPr/>
        </p:nvSpPr>
        <p:spPr>
          <a:xfrm>
            <a:off x="4073707" y="2404544"/>
            <a:ext cx="2319844" cy="6778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 dirty="0">
                <a:solidFill>
                  <a:srgbClr val="FF0000"/>
                </a:solidFill>
              </a:rPr>
              <a:t>Double Root: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BDFBCAC-2AAB-455A-9A3F-B12E12097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598396"/>
              </p:ext>
            </p:extLst>
          </p:nvPr>
        </p:nvGraphicFramePr>
        <p:xfrm>
          <a:off x="5813165" y="2399823"/>
          <a:ext cx="3175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3BDFBCAC-2AAB-455A-9A3F-B12E12097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13165" y="2399823"/>
                        <a:ext cx="31750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35">
            <a:extLst>
              <a:ext uri="{FF2B5EF4-FFF2-40B4-BE49-F238E27FC236}">
                <a16:creationId xmlns:a16="http://schemas.microsoft.com/office/drawing/2014/main" id="{C7D66C0D-CAA3-45BA-A72F-9A4D20CF1408}"/>
              </a:ext>
            </a:extLst>
          </p:cNvPr>
          <p:cNvSpPr/>
          <p:nvPr/>
        </p:nvSpPr>
        <p:spPr>
          <a:xfrm>
            <a:off x="4614325" y="4862527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EFE8B96C-4C43-4EBA-975A-1C88583BB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08145"/>
              </p:ext>
            </p:extLst>
          </p:nvPr>
        </p:nvGraphicFramePr>
        <p:xfrm>
          <a:off x="4571565" y="4960862"/>
          <a:ext cx="6810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253800" progId="Equation.DSMT4">
                  <p:embed/>
                </p:oleObj>
              </mc:Choice>
              <mc:Fallback>
                <p:oleObj name="Equation" r:id="rId20" imgW="3808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EFE8B96C-4C43-4EBA-975A-1C88583BBE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1565" y="4960862"/>
                        <a:ext cx="68103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>
            <a:extLst>
              <a:ext uri="{FF2B5EF4-FFF2-40B4-BE49-F238E27FC236}">
                <a16:creationId xmlns:a16="http://schemas.microsoft.com/office/drawing/2014/main" id="{0837D047-51BE-47F8-8BD8-030580DFC6A7}"/>
              </a:ext>
            </a:extLst>
          </p:cNvPr>
          <p:cNvSpPr/>
          <p:nvPr/>
        </p:nvSpPr>
        <p:spPr>
          <a:xfrm>
            <a:off x="6330413" y="4833671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33BC1AE-2A13-4271-B384-23C689DEB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65346"/>
              </p:ext>
            </p:extLst>
          </p:nvPr>
        </p:nvGraphicFramePr>
        <p:xfrm>
          <a:off x="6276975" y="4932363"/>
          <a:ext cx="7032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53800" progId="Equation.DSMT4">
                  <p:embed/>
                </p:oleObj>
              </mc:Choice>
              <mc:Fallback>
                <p:oleObj name="Equation" r:id="rId21" imgW="39348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333BC1AE-2A13-4271-B384-23C689DEB2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76975" y="4932363"/>
                        <a:ext cx="70326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ontent Placeholder 2">
            <a:extLst>
              <a:ext uri="{FF2B5EF4-FFF2-40B4-BE49-F238E27FC236}">
                <a16:creationId xmlns:a16="http://schemas.microsoft.com/office/drawing/2014/main" id="{C39F91CC-A8EB-4162-9642-08BE4BB28498}"/>
              </a:ext>
            </a:extLst>
          </p:cNvPr>
          <p:cNvSpPr txBox="1">
            <a:spLocks/>
          </p:cNvSpPr>
          <p:nvPr/>
        </p:nvSpPr>
        <p:spPr>
          <a:xfrm>
            <a:off x="7355785" y="2455955"/>
            <a:ext cx="2319844" cy="6778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 dirty="0">
                <a:solidFill>
                  <a:srgbClr val="FF0000"/>
                </a:solidFill>
              </a:rPr>
              <a:t>Double Root: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41ECA06C-9A22-4732-8F23-2E646EF82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6308"/>
              </p:ext>
            </p:extLst>
          </p:nvPr>
        </p:nvGraphicFramePr>
        <p:xfrm>
          <a:off x="9095243" y="2451234"/>
          <a:ext cx="3175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7480" imgH="228600" progId="Equation.DSMT4">
                  <p:embed/>
                </p:oleObj>
              </mc:Choice>
              <mc:Fallback>
                <p:oleObj name="Equation" r:id="rId23" imgW="177480" imgH="228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41ECA06C-9A22-4732-8F23-2E646EF822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095243" y="2451234"/>
                        <a:ext cx="31750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Content Placeholder 2">
            <a:extLst>
              <a:ext uri="{FF2B5EF4-FFF2-40B4-BE49-F238E27FC236}">
                <a16:creationId xmlns:a16="http://schemas.microsoft.com/office/drawing/2014/main" id="{E99B40FA-6D4D-448E-82E2-9A71E89C783E}"/>
              </a:ext>
            </a:extLst>
          </p:cNvPr>
          <p:cNvSpPr txBox="1">
            <a:spLocks/>
          </p:cNvSpPr>
          <p:nvPr/>
        </p:nvSpPr>
        <p:spPr>
          <a:xfrm>
            <a:off x="9566855" y="2455955"/>
            <a:ext cx="2319844" cy="6778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 dirty="0">
                <a:solidFill>
                  <a:srgbClr val="FF0000"/>
                </a:solidFill>
              </a:rPr>
              <a:t>Triple Root: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C1ED56BB-3FBF-4CC3-9310-C253A7331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518934"/>
              </p:ext>
            </p:extLst>
          </p:nvPr>
        </p:nvGraphicFramePr>
        <p:xfrm>
          <a:off x="11225033" y="2451234"/>
          <a:ext cx="3175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C1ED56BB-3FBF-4CC3-9310-C253A7331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225033" y="2451234"/>
                        <a:ext cx="31750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44">
            <a:extLst>
              <a:ext uri="{FF2B5EF4-FFF2-40B4-BE49-F238E27FC236}">
                <a16:creationId xmlns:a16="http://schemas.microsoft.com/office/drawing/2014/main" id="{149BAD1D-F582-4C41-B376-03F5CB3DD93D}"/>
              </a:ext>
            </a:extLst>
          </p:cNvPr>
          <p:cNvSpPr/>
          <p:nvPr/>
        </p:nvSpPr>
        <p:spPr>
          <a:xfrm>
            <a:off x="8333250" y="4826363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74E66CC0-04FF-426F-8A99-B70C759EC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044408"/>
              </p:ext>
            </p:extLst>
          </p:nvPr>
        </p:nvGraphicFramePr>
        <p:xfrm>
          <a:off x="10668662" y="4882709"/>
          <a:ext cx="7032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480" imgH="253800" progId="Equation.DSMT4">
                  <p:embed/>
                </p:oleObj>
              </mc:Choice>
              <mc:Fallback>
                <p:oleObj name="Equation" r:id="rId26" imgW="393480" imgH="2538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74E66CC0-04FF-426F-8A99-B70C759EC0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668662" y="4882709"/>
                        <a:ext cx="70326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>
            <a:extLst>
              <a:ext uri="{FF2B5EF4-FFF2-40B4-BE49-F238E27FC236}">
                <a16:creationId xmlns:a16="http://schemas.microsoft.com/office/drawing/2014/main" id="{CACB6D19-0C18-425A-9D9E-E63F3276AE45}"/>
              </a:ext>
            </a:extLst>
          </p:cNvPr>
          <p:cNvSpPr/>
          <p:nvPr/>
        </p:nvSpPr>
        <p:spPr>
          <a:xfrm>
            <a:off x="9225093" y="4828546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3A202EB5-ECBB-4643-AC1A-217AE4C51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747025"/>
              </p:ext>
            </p:extLst>
          </p:nvPr>
        </p:nvGraphicFramePr>
        <p:xfrm>
          <a:off x="8830817" y="4436267"/>
          <a:ext cx="7032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93480" imgH="253800" progId="Equation.DSMT4">
                  <p:embed/>
                </p:oleObj>
              </mc:Choice>
              <mc:Fallback>
                <p:oleObj name="Equation" r:id="rId28" imgW="393480" imgH="2538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3A202EB5-ECBB-4643-AC1A-217AE4C512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830817" y="4436267"/>
                        <a:ext cx="70326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Oval 48">
            <a:extLst>
              <a:ext uri="{FF2B5EF4-FFF2-40B4-BE49-F238E27FC236}">
                <a16:creationId xmlns:a16="http://schemas.microsoft.com/office/drawing/2014/main" id="{549A30F7-86CA-4C23-A07F-0DDDA239C97B}"/>
              </a:ext>
            </a:extLst>
          </p:cNvPr>
          <p:cNvSpPr/>
          <p:nvPr/>
        </p:nvSpPr>
        <p:spPr>
          <a:xfrm>
            <a:off x="9863497" y="4822825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AE541CEA-87BB-4A53-A72D-DC4143AA0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4097"/>
              </p:ext>
            </p:extLst>
          </p:nvPr>
        </p:nvGraphicFramePr>
        <p:xfrm>
          <a:off x="7795558" y="4890245"/>
          <a:ext cx="7032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93480" imgH="253800" progId="Equation.DSMT4">
                  <p:embed/>
                </p:oleObj>
              </mc:Choice>
              <mc:Fallback>
                <p:oleObj name="Equation" r:id="rId30" imgW="393480" imgH="2538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AE541CEA-87BB-4A53-A72D-DC4143AA07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795558" y="4890245"/>
                        <a:ext cx="70326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50">
            <a:extLst>
              <a:ext uri="{FF2B5EF4-FFF2-40B4-BE49-F238E27FC236}">
                <a16:creationId xmlns:a16="http://schemas.microsoft.com/office/drawing/2014/main" id="{D3817A2A-C276-4C90-A7F2-4AA16EF4F635}"/>
              </a:ext>
            </a:extLst>
          </p:cNvPr>
          <p:cNvSpPr/>
          <p:nvPr/>
        </p:nvSpPr>
        <p:spPr>
          <a:xfrm>
            <a:off x="10647778" y="4838291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6F32C997-904D-4BDA-8562-FE344B5AF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127933"/>
              </p:ext>
            </p:extLst>
          </p:nvPr>
        </p:nvGraphicFramePr>
        <p:xfrm>
          <a:off x="9730300" y="4843973"/>
          <a:ext cx="7032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93480" imgH="253800" progId="Equation.DSMT4">
                  <p:embed/>
                </p:oleObj>
              </mc:Choice>
              <mc:Fallback>
                <p:oleObj name="Equation" r:id="rId32" imgW="393480" imgH="2538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6F32C997-904D-4BDA-8562-FE344B5AF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730300" y="4843973"/>
                        <a:ext cx="70326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>
            <a:extLst>
              <a:ext uri="{FF2B5EF4-FFF2-40B4-BE49-F238E27FC236}">
                <a16:creationId xmlns:a16="http://schemas.microsoft.com/office/drawing/2014/main" id="{81276F65-6391-4A0C-81F2-97DD5E2C1192}"/>
              </a:ext>
            </a:extLst>
          </p:cNvPr>
          <p:cNvGrpSpPr/>
          <p:nvPr/>
        </p:nvGrpSpPr>
        <p:grpSpPr>
          <a:xfrm>
            <a:off x="4514929" y="3500300"/>
            <a:ext cx="2133292" cy="2324333"/>
            <a:chOff x="3854450" y="1374775"/>
            <a:chExt cx="2387601" cy="4632325"/>
          </a:xfrm>
        </p:grpSpPr>
        <p:sp>
          <p:nvSpPr>
            <p:cNvPr id="54" name="Freeform 163">
              <a:extLst>
                <a:ext uri="{FF2B5EF4-FFF2-40B4-BE49-F238E27FC236}">
                  <a16:creationId xmlns:a16="http://schemas.microsoft.com/office/drawing/2014/main" id="{7402B5CA-26CB-4C9E-9FB9-7AC9DB73069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4450" y="5102225"/>
              <a:ext cx="71438" cy="904875"/>
            </a:xfrm>
            <a:custGeom>
              <a:avLst/>
              <a:gdLst>
                <a:gd name="T0" fmla="*/ 13 w 13"/>
                <a:gd name="T1" fmla="*/ 0 h 166"/>
                <a:gd name="T2" fmla="*/ 12 w 13"/>
                <a:gd name="T3" fmla="*/ 12 h 166"/>
                <a:gd name="T4" fmla="*/ 11 w 13"/>
                <a:gd name="T5" fmla="*/ 24 h 166"/>
                <a:gd name="T6" fmla="*/ 10 w 13"/>
                <a:gd name="T7" fmla="*/ 36 h 166"/>
                <a:gd name="T8" fmla="*/ 9 w 13"/>
                <a:gd name="T9" fmla="*/ 48 h 166"/>
                <a:gd name="T10" fmla="*/ 8 w 13"/>
                <a:gd name="T11" fmla="*/ 61 h 166"/>
                <a:gd name="T12" fmla="*/ 7 w 13"/>
                <a:gd name="T13" fmla="*/ 74 h 166"/>
                <a:gd name="T14" fmla="*/ 6 w 13"/>
                <a:gd name="T15" fmla="*/ 86 h 166"/>
                <a:gd name="T16" fmla="*/ 5 w 13"/>
                <a:gd name="T17" fmla="*/ 99 h 166"/>
                <a:gd name="T18" fmla="*/ 4 w 13"/>
                <a:gd name="T19" fmla="*/ 112 h 166"/>
                <a:gd name="T20" fmla="*/ 3 w 13"/>
                <a:gd name="T21" fmla="*/ 126 h 166"/>
                <a:gd name="T22" fmla="*/ 2 w 13"/>
                <a:gd name="T23" fmla="*/ 139 h 166"/>
                <a:gd name="T24" fmla="*/ 1 w 13"/>
                <a:gd name="T25" fmla="*/ 153 h 166"/>
                <a:gd name="T26" fmla="*/ 0 w 13"/>
                <a:gd name="T27" fmla="*/ 166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" h="166">
                  <a:moveTo>
                    <a:pt x="13" y="0"/>
                  </a:moveTo>
                  <a:lnTo>
                    <a:pt x="12" y="12"/>
                  </a:lnTo>
                  <a:lnTo>
                    <a:pt x="11" y="24"/>
                  </a:lnTo>
                  <a:lnTo>
                    <a:pt x="10" y="36"/>
                  </a:lnTo>
                  <a:lnTo>
                    <a:pt x="9" y="48"/>
                  </a:lnTo>
                  <a:lnTo>
                    <a:pt x="8" y="61"/>
                  </a:lnTo>
                  <a:lnTo>
                    <a:pt x="7" y="74"/>
                  </a:lnTo>
                  <a:lnTo>
                    <a:pt x="6" y="86"/>
                  </a:lnTo>
                  <a:lnTo>
                    <a:pt x="5" y="99"/>
                  </a:lnTo>
                  <a:lnTo>
                    <a:pt x="4" y="112"/>
                  </a:lnTo>
                  <a:lnTo>
                    <a:pt x="3" y="126"/>
                  </a:lnTo>
                  <a:lnTo>
                    <a:pt x="2" y="139"/>
                  </a:lnTo>
                  <a:lnTo>
                    <a:pt x="1" y="153"/>
                  </a:lnTo>
                  <a:lnTo>
                    <a:pt x="0" y="166"/>
                  </a:lnTo>
                </a:path>
              </a:pathLst>
            </a:custGeom>
            <a:noFill/>
            <a:ln w="28575">
              <a:solidFill>
                <a:srgbClr val="FF0000">
                  <a:alpha val="30000"/>
                </a:srgb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5" name="Freeform 164">
              <a:extLst>
                <a:ext uri="{FF2B5EF4-FFF2-40B4-BE49-F238E27FC236}">
                  <a16:creationId xmlns:a16="http://schemas.microsoft.com/office/drawing/2014/main" id="{069689EA-32B1-4CB8-96FE-7C38D3476F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5888" y="1374775"/>
              <a:ext cx="2316163" cy="3808413"/>
            </a:xfrm>
            <a:custGeom>
              <a:avLst/>
              <a:gdLst>
                <a:gd name="T0" fmla="*/ 4 w 425"/>
                <a:gd name="T1" fmla="*/ 638 h 699"/>
                <a:gd name="T2" fmla="*/ 9 w 425"/>
                <a:gd name="T3" fmla="*/ 584 h 699"/>
                <a:gd name="T4" fmla="*/ 14 w 425"/>
                <a:gd name="T5" fmla="*/ 533 h 699"/>
                <a:gd name="T6" fmla="*/ 19 w 425"/>
                <a:gd name="T7" fmla="*/ 486 h 699"/>
                <a:gd name="T8" fmla="*/ 24 w 425"/>
                <a:gd name="T9" fmla="*/ 443 h 699"/>
                <a:gd name="T10" fmla="*/ 29 w 425"/>
                <a:gd name="T11" fmla="*/ 403 h 699"/>
                <a:gd name="T12" fmla="*/ 34 w 425"/>
                <a:gd name="T13" fmla="*/ 366 h 699"/>
                <a:gd name="T14" fmla="*/ 39 w 425"/>
                <a:gd name="T15" fmla="*/ 333 h 699"/>
                <a:gd name="T16" fmla="*/ 44 w 425"/>
                <a:gd name="T17" fmla="*/ 302 h 699"/>
                <a:gd name="T18" fmla="*/ 49 w 425"/>
                <a:gd name="T19" fmla="*/ 275 h 699"/>
                <a:gd name="T20" fmla="*/ 54 w 425"/>
                <a:gd name="T21" fmla="*/ 250 h 699"/>
                <a:gd name="T22" fmla="*/ 59 w 425"/>
                <a:gd name="T23" fmla="*/ 229 h 699"/>
                <a:gd name="T24" fmla="*/ 64 w 425"/>
                <a:gd name="T25" fmla="*/ 210 h 699"/>
                <a:gd name="T26" fmla="*/ 69 w 425"/>
                <a:gd name="T27" fmla="*/ 194 h 699"/>
                <a:gd name="T28" fmla="*/ 74 w 425"/>
                <a:gd name="T29" fmla="*/ 180 h 699"/>
                <a:gd name="T30" fmla="*/ 79 w 425"/>
                <a:gd name="T31" fmla="*/ 169 h 699"/>
                <a:gd name="T32" fmla="*/ 85 w 425"/>
                <a:gd name="T33" fmla="*/ 158 h 699"/>
                <a:gd name="T34" fmla="*/ 93 w 425"/>
                <a:gd name="T35" fmla="*/ 149 h 699"/>
                <a:gd name="T36" fmla="*/ 104 w 425"/>
                <a:gd name="T37" fmla="*/ 146 h 699"/>
                <a:gd name="T38" fmla="*/ 116 w 425"/>
                <a:gd name="T39" fmla="*/ 153 h 699"/>
                <a:gd name="T40" fmla="*/ 127 w 425"/>
                <a:gd name="T41" fmla="*/ 168 h 699"/>
                <a:gd name="T42" fmla="*/ 138 w 425"/>
                <a:gd name="T43" fmla="*/ 190 h 699"/>
                <a:gd name="T44" fmla="*/ 149 w 425"/>
                <a:gd name="T45" fmla="*/ 219 h 699"/>
                <a:gd name="T46" fmla="*/ 161 w 425"/>
                <a:gd name="T47" fmla="*/ 253 h 699"/>
                <a:gd name="T48" fmla="*/ 172 w 425"/>
                <a:gd name="T49" fmla="*/ 291 h 699"/>
                <a:gd name="T50" fmla="*/ 183 w 425"/>
                <a:gd name="T51" fmla="*/ 333 h 699"/>
                <a:gd name="T52" fmla="*/ 194 w 425"/>
                <a:gd name="T53" fmla="*/ 377 h 699"/>
                <a:gd name="T54" fmla="*/ 206 w 425"/>
                <a:gd name="T55" fmla="*/ 421 h 699"/>
                <a:gd name="T56" fmla="*/ 217 w 425"/>
                <a:gd name="T57" fmla="*/ 466 h 699"/>
                <a:gd name="T58" fmla="*/ 228 w 425"/>
                <a:gd name="T59" fmla="*/ 510 h 699"/>
                <a:gd name="T60" fmla="*/ 239 w 425"/>
                <a:gd name="T61" fmla="*/ 552 h 699"/>
                <a:gd name="T62" fmla="*/ 251 w 425"/>
                <a:gd name="T63" fmla="*/ 590 h 699"/>
                <a:gd name="T64" fmla="*/ 262 w 425"/>
                <a:gd name="T65" fmla="*/ 625 h 699"/>
                <a:gd name="T66" fmla="*/ 273 w 425"/>
                <a:gd name="T67" fmla="*/ 654 h 699"/>
                <a:gd name="T68" fmla="*/ 284 w 425"/>
                <a:gd name="T69" fmla="*/ 677 h 699"/>
                <a:gd name="T70" fmla="*/ 296 w 425"/>
                <a:gd name="T71" fmla="*/ 692 h 699"/>
                <a:gd name="T72" fmla="*/ 307 w 425"/>
                <a:gd name="T73" fmla="*/ 699 h 699"/>
                <a:gd name="T74" fmla="*/ 318 w 425"/>
                <a:gd name="T75" fmla="*/ 696 h 699"/>
                <a:gd name="T76" fmla="*/ 329 w 425"/>
                <a:gd name="T77" fmla="*/ 683 h 699"/>
                <a:gd name="T78" fmla="*/ 341 w 425"/>
                <a:gd name="T79" fmla="*/ 658 h 699"/>
                <a:gd name="T80" fmla="*/ 352 w 425"/>
                <a:gd name="T81" fmla="*/ 620 h 699"/>
                <a:gd name="T82" fmla="*/ 363 w 425"/>
                <a:gd name="T83" fmla="*/ 569 h 699"/>
                <a:gd name="T84" fmla="*/ 373 w 425"/>
                <a:gd name="T85" fmla="*/ 510 h 699"/>
                <a:gd name="T86" fmla="*/ 379 w 425"/>
                <a:gd name="T87" fmla="*/ 472 h 699"/>
                <a:gd name="T88" fmla="*/ 385 w 425"/>
                <a:gd name="T89" fmla="*/ 429 h 699"/>
                <a:gd name="T90" fmla="*/ 390 w 425"/>
                <a:gd name="T91" fmla="*/ 383 h 699"/>
                <a:gd name="T92" fmla="*/ 396 w 425"/>
                <a:gd name="T93" fmla="*/ 332 h 699"/>
                <a:gd name="T94" fmla="*/ 401 w 425"/>
                <a:gd name="T95" fmla="*/ 277 h 699"/>
                <a:gd name="T96" fmla="*/ 407 w 425"/>
                <a:gd name="T97" fmla="*/ 217 h 699"/>
                <a:gd name="T98" fmla="*/ 413 w 425"/>
                <a:gd name="T99" fmla="*/ 152 h 699"/>
                <a:gd name="T100" fmla="*/ 417 w 425"/>
                <a:gd name="T101" fmla="*/ 97 h 699"/>
                <a:gd name="T102" fmla="*/ 420 w 425"/>
                <a:gd name="T103" fmla="*/ 61 h 699"/>
                <a:gd name="T104" fmla="*/ 423 w 425"/>
                <a:gd name="T105" fmla="*/ 23 h 6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425" h="699">
                  <a:moveTo>
                    <a:pt x="0" y="684"/>
                  </a:moveTo>
                  <a:lnTo>
                    <a:pt x="1" y="672"/>
                  </a:lnTo>
                  <a:lnTo>
                    <a:pt x="2" y="661"/>
                  </a:lnTo>
                  <a:lnTo>
                    <a:pt x="3" y="649"/>
                  </a:lnTo>
                  <a:lnTo>
                    <a:pt x="4" y="638"/>
                  </a:lnTo>
                  <a:lnTo>
                    <a:pt x="5" y="627"/>
                  </a:lnTo>
                  <a:lnTo>
                    <a:pt x="6" y="616"/>
                  </a:lnTo>
                  <a:lnTo>
                    <a:pt x="7" y="605"/>
                  </a:lnTo>
                  <a:lnTo>
                    <a:pt x="8" y="594"/>
                  </a:lnTo>
                  <a:lnTo>
                    <a:pt x="9" y="584"/>
                  </a:lnTo>
                  <a:lnTo>
                    <a:pt x="10" y="573"/>
                  </a:lnTo>
                  <a:lnTo>
                    <a:pt x="11" y="563"/>
                  </a:lnTo>
                  <a:lnTo>
                    <a:pt x="12" y="553"/>
                  </a:lnTo>
                  <a:lnTo>
                    <a:pt x="13" y="543"/>
                  </a:lnTo>
                  <a:lnTo>
                    <a:pt x="14" y="533"/>
                  </a:lnTo>
                  <a:lnTo>
                    <a:pt x="15" y="524"/>
                  </a:lnTo>
                  <a:lnTo>
                    <a:pt x="16" y="514"/>
                  </a:lnTo>
                  <a:lnTo>
                    <a:pt x="17" y="505"/>
                  </a:lnTo>
                  <a:lnTo>
                    <a:pt x="18" y="495"/>
                  </a:lnTo>
                  <a:lnTo>
                    <a:pt x="19" y="486"/>
                  </a:lnTo>
                  <a:lnTo>
                    <a:pt x="20" y="477"/>
                  </a:lnTo>
                  <a:lnTo>
                    <a:pt x="21" y="469"/>
                  </a:lnTo>
                  <a:lnTo>
                    <a:pt x="22" y="460"/>
                  </a:lnTo>
                  <a:lnTo>
                    <a:pt x="23" y="451"/>
                  </a:lnTo>
                  <a:lnTo>
                    <a:pt x="24" y="443"/>
                  </a:lnTo>
                  <a:lnTo>
                    <a:pt x="25" y="435"/>
                  </a:lnTo>
                  <a:lnTo>
                    <a:pt x="26" y="427"/>
                  </a:lnTo>
                  <a:lnTo>
                    <a:pt x="27" y="419"/>
                  </a:lnTo>
                  <a:lnTo>
                    <a:pt x="28" y="411"/>
                  </a:lnTo>
                  <a:lnTo>
                    <a:pt x="29" y="403"/>
                  </a:lnTo>
                  <a:lnTo>
                    <a:pt x="30" y="395"/>
                  </a:lnTo>
                  <a:lnTo>
                    <a:pt x="31" y="388"/>
                  </a:lnTo>
                  <a:lnTo>
                    <a:pt x="32" y="380"/>
                  </a:lnTo>
                  <a:lnTo>
                    <a:pt x="33" y="373"/>
                  </a:lnTo>
                  <a:lnTo>
                    <a:pt x="34" y="366"/>
                  </a:lnTo>
                  <a:lnTo>
                    <a:pt x="35" y="359"/>
                  </a:lnTo>
                  <a:lnTo>
                    <a:pt x="36" y="352"/>
                  </a:lnTo>
                  <a:lnTo>
                    <a:pt x="37" y="346"/>
                  </a:lnTo>
                  <a:lnTo>
                    <a:pt x="38" y="339"/>
                  </a:lnTo>
                  <a:lnTo>
                    <a:pt x="39" y="333"/>
                  </a:lnTo>
                  <a:lnTo>
                    <a:pt x="40" y="326"/>
                  </a:lnTo>
                  <a:lnTo>
                    <a:pt x="41" y="320"/>
                  </a:lnTo>
                  <a:lnTo>
                    <a:pt x="42" y="314"/>
                  </a:lnTo>
                  <a:lnTo>
                    <a:pt x="43" y="308"/>
                  </a:lnTo>
                  <a:lnTo>
                    <a:pt x="44" y="302"/>
                  </a:lnTo>
                  <a:lnTo>
                    <a:pt x="45" y="297"/>
                  </a:lnTo>
                  <a:lnTo>
                    <a:pt x="46" y="291"/>
                  </a:lnTo>
                  <a:lnTo>
                    <a:pt x="47" y="285"/>
                  </a:lnTo>
                  <a:lnTo>
                    <a:pt x="48" y="280"/>
                  </a:lnTo>
                  <a:lnTo>
                    <a:pt x="49" y="275"/>
                  </a:lnTo>
                  <a:lnTo>
                    <a:pt x="50" y="270"/>
                  </a:lnTo>
                  <a:lnTo>
                    <a:pt x="51" y="265"/>
                  </a:lnTo>
                  <a:lnTo>
                    <a:pt x="52" y="260"/>
                  </a:lnTo>
                  <a:lnTo>
                    <a:pt x="53" y="255"/>
                  </a:lnTo>
                  <a:lnTo>
                    <a:pt x="54" y="250"/>
                  </a:lnTo>
                  <a:lnTo>
                    <a:pt x="55" y="246"/>
                  </a:lnTo>
                  <a:lnTo>
                    <a:pt x="56" y="241"/>
                  </a:lnTo>
                  <a:lnTo>
                    <a:pt x="57" y="237"/>
                  </a:lnTo>
                  <a:lnTo>
                    <a:pt x="58" y="233"/>
                  </a:lnTo>
                  <a:lnTo>
                    <a:pt x="59" y="229"/>
                  </a:lnTo>
                  <a:lnTo>
                    <a:pt x="60" y="225"/>
                  </a:lnTo>
                  <a:lnTo>
                    <a:pt x="61" y="221"/>
                  </a:lnTo>
                  <a:lnTo>
                    <a:pt x="62" y="217"/>
                  </a:lnTo>
                  <a:lnTo>
                    <a:pt x="63" y="213"/>
                  </a:lnTo>
                  <a:lnTo>
                    <a:pt x="64" y="210"/>
                  </a:lnTo>
                  <a:lnTo>
                    <a:pt x="65" y="206"/>
                  </a:lnTo>
                  <a:lnTo>
                    <a:pt x="66" y="203"/>
                  </a:lnTo>
                  <a:lnTo>
                    <a:pt x="67" y="200"/>
                  </a:lnTo>
                  <a:lnTo>
                    <a:pt x="68" y="197"/>
                  </a:lnTo>
                  <a:lnTo>
                    <a:pt x="69" y="194"/>
                  </a:lnTo>
                  <a:lnTo>
                    <a:pt x="70" y="191"/>
                  </a:lnTo>
                  <a:lnTo>
                    <a:pt x="71" y="188"/>
                  </a:lnTo>
                  <a:lnTo>
                    <a:pt x="72" y="185"/>
                  </a:lnTo>
                  <a:lnTo>
                    <a:pt x="73" y="182"/>
                  </a:lnTo>
                  <a:lnTo>
                    <a:pt x="74" y="180"/>
                  </a:lnTo>
                  <a:lnTo>
                    <a:pt x="75" y="177"/>
                  </a:lnTo>
                  <a:lnTo>
                    <a:pt x="76" y="175"/>
                  </a:lnTo>
                  <a:lnTo>
                    <a:pt x="77" y="173"/>
                  </a:lnTo>
                  <a:lnTo>
                    <a:pt x="78" y="171"/>
                  </a:lnTo>
                  <a:lnTo>
                    <a:pt x="79" y="169"/>
                  </a:lnTo>
                  <a:lnTo>
                    <a:pt x="80" y="167"/>
                  </a:lnTo>
                  <a:lnTo>
                    <a:pt x="81" y="165"/>
                  </a:lnTo>
                  <a:lnTo>
                    <a:pt x="82" y="163"/>
                  </a:lnTo>
                  <a:lnTo>
                    <a:pt x="83" y="161"/>
                  </a:lnTo>
                  <a:lnTo>
                    <a:pt x="85" y="158"/>
                  </a:lnTo>
                  <a:lnTo>
                    <a:pt x="86" y="156"/>
                  </a:lnTo>
                  <a:lnTo>
                    <a:pt x="88" y="154"/>
                  </a:lnTo>
                  <a:lnTo>
                    <a:pt x="89" y="153"/>
                  </a:lnTo>
                  <a:lnTo>
                    <a:pt x="91" y="151"/>
                  </a:lnTo>
                  <a:lnTo>
                    <a:pt x="93" y="149"/>
                  </a:lnTo>
                  <a:lnTo>
                    <a:pt x="95" y="148"/>
                  </a:lnTo>
                  <a:lnTo>
                    <a:pt x="98" y="147"/>
                  </a:lnTo>
                  <a:lnTo>
                    <a:pt x="100" y="146"/>
                  </a:lnTo>
                  <a:lnTo>
                    <a:pt x="102" y="146"/>
                  </a:lnTo>
                  <a:lnTo>
                    <a:pt x="104" y="146"/>
                  </a:lnTo>
                  <a:lnTo>
                    <a:pt x="107" y="147"/>
                  </a:lnTo>
                  <a:lnTo>
                    <a:pt x="109" y="148"/>
                  </a:lnTo>
                  <a:lnTo>
                    <a:pt x="111" y="149"/>
                  </a:lnTo>
                  <a:lnTo>
                    <a:pt x="113" y="151"/>
                  </a:lnTo>
                  <a:lnTo>
                    <a:pt x="116" y="153"/>
                  </a:lnTo>
                  <a:lnTo>
                    <a:pt x="118" y="155"/>
                  </a:lnTo>
                  <a:lnTo>
                    <a:pt x="120" y="158"/>
                  </a:lnTo>
                  <a:lnTo>
                    <a:pt x="122" y="161"/>
                  </a:lnTo>
                  <a:lnTo>
                    <a:pt x="125" y="164"/>
                  </a:lnTo>
                  <a:lnTo>
                    <a:pt x="127" y="168"/>
                  </a:lnTo>
                  <a:lnTo>
                    <a:pt x="129" y="172"/>
                  </a:lnTo>
                  <a:lnTo>
                    <a:pt x="131" y="176"/>
                  </a:lnTo>
                  <a:lnTo>
                    <a:pt x="134" y="180"/>
                  </a:lnTo>
                  <a:lnTo>
                    <a:pt x="136" y="185"/>
                  </a:lnTo>
                  <a:lnTo>
                    <a:pt x="138" y="190"/>
                  </a:lnTo>
                  <a:lnTo>
                    <a:pt x="140" y="195"/>
                  </a:lnTo>
                  <a:lnTo>
                    <a:pt x="143" y="201"/>
                  </a:lnTo>
                  <a:lnTo>
                    <a:pt x="145" y="207"/>
                  </a:lnTo>
                  <a:lnTo>
                    <a:pt x="147" y="213"/>
                  </a:lnTo>
                  <a:lnTo>
                    <a:pt x="149" y="219"/>
                  </a:lnTo>
                  <a:lnTo>
                    <a:pt x="152" y="225"/>
                  </a:lnTo>
                  <a:lnTo>
                    <a:pt x="154" y="232"/>
                  </a:lnTo>
                  <a:lnTo>
                    <a:pt x="156" y="239"/>
                  </a:lnTo>
                  <a:lnTo>
                    <a:pt x="158" y="246"/>
                  </a:lnTo>
                  <a:lnTo>
                    <a:pt x="161" y="253"/>
                  </a:lnTo>
                  <a:lnTo>
                    <a:pt x="163" y="260"/>
                  </a:lnTo>
                  <a:lnTo>
                    <a:pt x="165" y="268"/>
                  </a:lnTo>
                  <a:lnTo>
                    <a:pt x="167" y="276"/>
                  </a:lnTo>
                  <a:lnTo>
                    <a:pt x="170" y="283"/>
                  </a:lnTo>
                  <a:lnTo>
                    <a:pt x="172" y="291"/>
                  </a:lnTo>
                  <a:lnTo>
                    <a:pt x="174" y="299"/>
                  </a:lnTo>
                  <a:lnTo>
                    <a:pt x="176" y="308"/>
                  </a:lnTo>
                  <a:lnTo>
                    <a:pt x="179" y="316"/>
                  </a:lnTo>
                  <a:lnTo>
                    <a:pt x="181" y="324"/>
                  </a:lnTo>
                  <a:lnTo>
                    <a:pt x="183" y="333"/>
                  </a:lnTo>
                  <a:lnTo>
                    <a:pt x="185" y="342"/>
                  </a:lnTo>
                  <a:lnTo>
                    <a:pt x="188" y="350"/>
                  </a:lnTo>
                  <a:lnTo>
                    <a:pt x="190" y="359"/>
                  </a:lnTo>
                  <a:lnTo>
                    <a:pt x="192" y="368"/>
                  </a:lnTo>
                  <a:lnTo>
                    <a:pt x="194" y="377"/>
                  </a:lnTo>
                  <a:lnTo>
                    <a:pt x="197" y="386"/>
                  </a:lnTo>
                  <a:lnTo>
                    <a:pt x="199" y="395"/>
                  </a:lnTo>
                  <a:lnTo>
                    <a:pt x="201" y="404"/>
                  </a:lnTo>
                  <a:lnTo>
                    <a:pt x="203" y="412"/>
                  </a:lnTo>
                  <a:lnTo>
                    <a:pt x="206" y="421"/>
                  </a:lnTo>
                  <a:lnTo>
                    <a:pt x="208" y="431"/>
                  </a:lnTo>
                  <a:lnTo>
                    <a:pt x="210" y="439"/>
                  </a:lnTo>
                  <a:lnTo>
                    <a:pt x="212" y="448"/>
                  </a:lnTo>
                  <a:lnTo>
                    <a:pt x="215" y="457"/>
                  </a:lnTo>
                  <a:lnTo>
                    <a:pt x="217" y="466"/>
                  </a:lnTo>
                  <a:lnTo>
                    <a:pt x="219" y="475"/>
                  </a:lnTo>
                  <a:lnTo>
                    <a:pt x="221" y="484"/>
                  </a:lnTo>
                  <a:lnTo>
                    <a:pt x="224" y="493"/>
                  </a:lnTo>
                  <a:lnTo>
                    <a:pt x="226" y="502"/>
                  </a:lnTo>
                  <a:lnTo>
                    <a:pt x="228" y="510"/>
                  </a:lnTo>
                  <a:lnTo>
                    <a:pt x="230" y="519"/>
                  </a:lnTo>
                  <a:lnTo>
                    <a:pt x="233" y="527"/>
                  </a:lnTo>
                  <a:lnTo>
                    <a:pt x="235" y="536"/>
                  </a:lnTo>
                  <a:lnTo>
                    <a:pt x="237" y="544"/>
                  </a:lnTo>
                  <a:lnTo>
                    <a:pt x="239" y="552"/>
                  </a:lnTo>
                  <a:lnTo>
                    <a:pt x="242" y="560"/>
                  </a:lnTo>
                  <a:lnTo>
                    <a:pt x="244" y="568"/>
                  </a:lnTo>
                  <a:lnTo>
                    <a:pt x="246" y="575"/>
                  </a:lnTo>
                  <a:lnTo>
                    <a:pt x="248" y="583"/>
                  </a:lnTo>
                  <a:lnTo>
                    <a:pt x="251" y="590"/>
                  </a:lnTo>
                  <a:lnTo>
                    <a:pt x="253" y="598"/>
                  </a:lnTo>
                  <a:lnTo>
                    <a:pt x="255" y="605"/>
                  </a:lnTo>
                  <a:lnTo>
                    <a:pt x="257" y="612"/>
                  </a:lnTo>
                  <a:lnTo>
                    <a:pt x="260" y="618"/>
                  </a:lnTo>
                  <a:lnTo>
                    <a:pt x="262" y="625"/>
                  </a:lnTo>
                  <a:lnTo>
                    <a:pt x="264" y="631"/>
                  </a:lnTo>
                  <a:lnTo>
                    <a:pt x="266" y="637"/>
                  </a:lnTo>
                  <a:lnTo>
                    <a:pt x="269" y="643"/>
                  </a:lnTo>
                  <a:lnTo>
                    <a:pt x="271" y="649"/>
                  </a:lnTo>
                  <a:lnTo>
                    <a:pt x="273" y="654"/>
                  </a:lnTo>
                  <a:lnTo>
                    <a:pt x="275" y="659"/>
                  </a:lnTo>
                  <a:lnTo>
                    <a:pt x="278" y="664"/>
                  </a:lnTo>
                  <a:lnTo>
                    <a:pt x="280" y="668"/>
                  </a:lnTo>
                  <a:lnTo>
                    <a:pt x="282" y="673"/>
                  </a:lnTo>
                  <a:lnTo>
                    <a:pt x="284" y="677"/>
                  </a:lnTo>
                  <a:lnTo>
                    <a:pt x="287" y="680"/>
                  </a:lnTo>
                  <a:lnTo>
                    <a:pt x="289" y="684"/>
                  </a:lnTo>
                  <a:lnTo>
                    <a:pt x="291" y="687"/>
                  </a:lnTo>
                  <a:lnTo>
                    <a:pt x="293" y="689"/>
                  </a:lnTo>
                  <a:lnTo>
                    <a:pt x="296" y="692"/>
                  </a:lnTo>
                  <a:lnTo>
                    <a:pt x="298" y="694"/>
                  </a:lnTo>
                  <a:lnTo>
                    <a:pt x="300" y="696"/>
                  </a:lnTo>
                  <a:lnTo>
                    <a:pt x="302" y="697"/>
                  </a:lnTo>
                  <a:lnTo>
                    <a:pt x="305" y="698"/>
                  </a:lnTo>
                  <a:lnTo>
                    <a:pt x="307" y="699"/>
                  </a:lnTo>
                  <a:lnTo>
                    <a:pt x="309" y="699"/>
                  </a:lnTo>
                  <a:lnTo>
                    <a:pt x="311" y="699"/>
                  </a:lnTo>
                  <a:lnTo>
                    <a:pt x="314" y="698"/>
                  </a:lnTo>
                  <a:lnTo>
                    <a:pt x="316" y="697"/>
                  </a:lnTo>
                  <a:lnTo>
                    <a:pt x="318" y="696"/>
                  </a:lnTo>
                  <a:lnTo>
                    <a:pt x="320" y="694"/>
                  </a:lnTo>
                  <a:lnTo>
                    <a:pt x="323" y="692"/>
                  </a:lnTo>
                  <a:lnTo>
                    <a:pt x="325" y="689"/>
                  </a:lnTo>
                  <a:lnTo>
                    <a:pt x="327" y="686"/>
                  </a:lnTo>
                  <a:lnTo>
                    <a:pt x="329" y="683"/>
                  </a:lnTo>
                  <a:lnTo>
                    <a:pt x="332" y="679"/>
                  </a:lnTo>
                  <a:lnTo>
                    <a:pt x="334" y="674"/>
                  </a:lnTo>
                  <a:lnTo>
                    <a:pt x="336" y="669"/>
                  </a:lnTo>
                  <a:lnTo>
                    <a:pt x="338" y="664"/>
                  </a:lnTo>
                  <a:lnTo>
                    <a:pt x="341" y="658"/>
                  </a:lnTo>
                  <a:lnTo>
                    <a:pt x="343" y="651"/>
                  </a:lnTo>
                  <a:lnTo>
                    <a:pt x="345" y="644"/>
                  </a:lnTo>
                  <a:lnTo>
                    <a:pt x="347" y="637"/>
                  </a:lnTo>
                  <a:lnTo>
                    <a:pt x="350" y="629"/>
                  </a:lnTo>
                  <a:lnTo>
                    <a:pt x="352" y="620"/>
                  </a:lnTo>
                  <a:lnTo>
                    <a:pt x="354" y="611"/>
                  </a:lnTo>
                  <a:lnTo>
                    <a:pt x="356" y="601"/>
                  </a:lnTo>
                  <a:lnTo>
                    <a:pt x="359" y="591"/>
                  </a:lnTo>
                  <a:lnTo>
                    <a:pt x="361" y="580"/>
                  </a:lnTo>
                  <a:lnTo>
                    <a:pt x="363" y="569"/>
                  </a:lnTo>
                  <a:lnTo>
                    <a:pt x="366" y="557"/>
                  </a:lnTo>
                  <a:lnTo>
                    <a:pt x="368" y="544"/>
                  </a:lnTo>
                  <a:lnTo>
                    <a:pt x="370" y="531"/>
                  </a:lnTo>
                  <a:lnTo>
                    <a:pt x="372" y="517"/>
                  </a:lnTo>
                  <a:lnTo>
                    <a:pt x="373" y="510"/>
                  </a:lnTo>
                  <a:lnTo>
                    <a:pt x="374" y="503"/>
                  </a:lnTo>
                  <a:lnTo>
                    <a:pt x="376" y="495"/>
                  </a:lnTo>
                  <a:lnTo>
                    <a:pt x="377" y="487"/>
                  </a:lnTo>
                  <a:lnTo>
                    <a:pt x="378" y="480"/>
                  </a:lnTo>
                  <a:lnTo>
                    <a:pt x="379" y="472"/>
                  </a:lnTo>
                  <a:lnTo>
                    <a:pt x="380" y="464"/>
                  </a:lnTo>
                  <a:lnTo>
                    <a:pt x="381" y="455"/>
                  </a:lnTo>
                  <a:lnTo>
                    <a:pt x="382" y="447"/>
                  </a:lnTo>
                  <a:lnTo>
                    <a:pt x="384" y="438"/>
                  </a:lnTo>
                  <a:lnTo>
                    <a:pt x="385" y="429"/>
                  </a:lnTo>
                  <a:lnTo>
                    <a:pt x="386" y="420"/>
                  </a:lnTo>
                  <a:lnTo>
                    <a:pt x="387" y="411"/>
                  </a:lnTo>
                  <a:lnTo>
                    <a:pt x="388" y="402"/>
                  </a:lnTo>
                  <a:lnTo>
                    <a:pt x="389" y="393"/>
                  </a:lnTo>
                  <a:lnTo>
                    <a:pt x="390" y="383"/>
                  </a:lnTo>
                  <a:lnTo>
                    <a:pt x="391" y="373"/>
                  </a:lnTo>
                  <a:lnTo>
                    <a:pt x="392" y="363"/>
                  </a:lnTo>
                  <a:lnTo>
                    <a:pt x="394" y="353"/>
                  </a:lnTo>
                  <a:lnTo>
                    <a:pt x="395" y="343"/>
                  </a:lnTo>
                  <a:lnTo>
                    <a:pt x="396" y="332"/>
                  </a:lnTo>
                  <a:lnTo>
                    <a:pt x="397" y="321"/>
                  </a:lnTo>
                  <a:lnTo>
                    <a:pt x="398" y="311"/>
                  </a:lnTo>
                  <a:lnTo>
                    <a:pt x="399" y="299"/>
                  </a:lnTo>
                  <a:lnTo>
                    <a:pt x="400" y="288"/>
                  </a:lnTo>
                  <a:lnTo>
                    <a:pt x="401" y="277"/>
                  </a:lnTo>
                  <a:lnTo>
                    <a:pt x="403" y="265"/>
                  </a:lnTo>
                  <a:lnTo>
                    <a:pt x="404" y="253"/>
                  </a:lnTo>
                  <a:lnTo>
                    <a:pt x="405" y="241"/>
                  </a:lnTo>
                  <a:lnTo>
                    <a:pt x="406" y="229"/>
                  </a:lnTo>
                  <a:lnTo>
                    <a:pt x="407" y="217"/>
                  </a:lnTo>
                  <a:lnTo>
                    <a:pt x="408" y="204"/>
                  </a:lnTo>
                  <a:lnTo>
                    <a:pt x="409" y="192"/>
                  </a:lnTo>
                  <a:lnTo>
                    <a:pt x="410" y="179"/>
                  </a:lnTo>
                  <a:lnTo>
                    <a:pt x="412" y="166"/>
                  </a:lnTo>
                  <a:lnTo>
                    <a:pt x="413" y="152"/>
                  </a:lnTo>
                  <a:lnTo>
                    <a:pt x="414" y="139"/>
                  </a:lnTo>
                  <a:lnTo>
                    <a:pt x="415" y="125"/>
                  </a:lnTo>
                  <a:lnTo>
                    <a:pt x="416" y="111"/>
                  </a:lnTo>
                  <a:lnTo>
                    <a:pt x="417" y="104"/>
                  </a:lnTo>
                  <a:lnTo>
                    <a:pt x="417" y="97"/>
                  </a:lnTo>
                  <a:lnTo>
                    <a:pt x="418" y="90"/>
                  </a:lnTo>
                  <a:lnTo>
                    <a:pt x="418" y="83"/>
                  </a:lnTo>
                  <a:lnTo>
                    <a:pt x="419" y="75"/>
                  </a:lnTo>
                  <a:lnTo>
                    <a:pt x="419" y="68"/>
                  </a:lnTo>
                  <a:lnTo>
                    <a:pt x="420" y="61"/>
                  </a:lnTo>
                  <a:lnTo>
                    <a:pt x="421" y="53"/>
                  </a:lnTo>
                  <a:lnTo>
                    <a:pt x="421" y="46"/>
                  </a:lnTo>
                  <a:lnTo>
                    <a:pt x="422" y="39"/>
                  </a:lnTo>
                  <a:lnTo>
                    <a:pt x="422" y="31"/>
                  </a:lnTo>
                  <a:lnTo>
                    <a:pt x="423" y="23"/>
                  </a:lnTo>
                  <a:lnTo>
                    <a:pt x="423" y="16"/>
                  </a:lnTo>
                  <a:lnTo>
                    <a:pt x="424" y="8"/>
                  </a:lnTo>
                  <a:lnTo>
                    <a:pt x="425" y="0"/>
                  </a:lnTo>
                </a:path>
              </a:pathLst>
            </a:custGeom>
            <a:noFill/>
            <a:ln w="28575">
              <a:solidFill>
                <a:srgbClr val="FF0000">
                  <a:alpha val="30000"/>
                </a:srgb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56" name="Content Placeholder 2">
            <a:extLst>
              <a:ext uri="{FF2B5EF4-FFF2-40B4-BE49-F238E27FC236}">
                <a16:creationId xmlns:a16="http://schemas.microsoft.com/office/drawing/2014/main" id="{9B8D415F-52EE-485A-B1D7-0159B43DA87D}"/>
              </a:ext>
            </a:extLst>
          </p:cNvPr>
          <p:cNvSpPr txBox="1">
            <a:spLocks/>
          </p:cNvSpPr>
          <p:nvPr/>
        </p:nvSpPr>
        <p:spPr>
          <a:xfrm>
            <a:off x="3695376" y="5498334"/>
            <a:ext cx="3721619" cy="1145990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 dirty="0">
                <a:solidFill>
                  <a:srgbClr val="FF0000"/>
                </a:solidFill>
              </a:rPr>
              <a:t>A double root occurs when two roots are equal.  The function will “</a:t>
            </a:r>
            <a:r>
              <a:rPr lang="en-US" sz="2200" i="1" dirty="0">
                <a:solidFill>
                  <a:srgbClr val="FF0000"/>
                </a:solidFill>
              </a:rPr>
              <a:t>bounce</a:t>
            </a:r>
            <a:r>
              <a:rPr lang="en-US" sz="2200" dirty="0">
                <a:solidFill>
                  <a:srgbClr val="FF0000"/>
                </a:solidFill>
              </a:rPr>
              <a:t>” back from the x-axis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64E2948-469A-4750-9446-9C4066A2B120}"/>
              </a:ext>
            </a:extLst>
          </p:cNvPr>
          <p:cNvSpPr/>
          <p:nvPr/>
        </p:nvSpPr>
        <p:spPr>
          <a:xfrm>
            <a:off x="5612887" y="4849593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4CFB03C9-1765-4043-872F-C2874E667749}"/>
              </a:ext>
            </a:extLst>
          </p:cNvPr>
          <p:cNvSpPr/>
          <p:nvPr/>
        </p:nvSpPr>
        <p:spPr>
          <a:xfrm>
            <a:off x="5775492" y="4747496"/>
            <a:ext cx="501483" cy="2681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725D7A4-DCE5-4355-8C61-961DCA2CEE12}"/>
              </a:ext>
            </a:extLst>
          </p:cNvPr>
          <p:cNvCxnSpPr>
            <a:cxnSpLocks/>
          </p:cNvCxnSpPr>
          <p:nvPr/>
        </p:nvCxnSpPr>
        <p:spPr>
          <a:xfrm flipH="1">
            <a:off x="4310009" y="5172544"/>
            <a:ext cx="277952" cy="140805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Content Placeholder 2">
            <a:extLst>
              <a:ext uri="{FF2B5EF4-FFF2-40B4-BE49-F238E27FC236}">
                <a16:creationId xmlns:a16="http://schemas.microsoft.com/office/drawing/2014/main" id="{B97B1153-6CE3-4750-A95A-4957FB790E9D}"/>
              </a:ext>
            </a:extLst>
          </p:cNvPr>
          <p:cNvSpPr txBox="1">
            <a:spLocks/>
          </p:cNvSpPr>
          <p:nvPr/>
        </p:nvSpPr>
        <p:spPr>
          <a:xfrm>
            <a:off x="7454069" y="2865457"/>
            <a:ext cx="2319844" cy="6778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 dirty="0">
                <a:solidFill>
                  <a:srgbClr val="FF0000"/>
                </a:solidFill>
              </a:rPr>
              <a:t>Quadruple Root:</a:t>
            </a:r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6AC9E09B-79FB-4A7B-869A-C883D56FE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017292"/>
              </p:ext>
            </p:extLst>
          </p:nvPr>
        </p:nvGraphicFramePr>
        <p:xfrm>
          <a:off x="9607547" y="2870261"/>
          <a:ext cx="3175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77480" imgH="228600" progId="Equation.DSMT4">
                  <p:embed/>
                </p:oleObj>
              </mc:Choice>
              <mc:Fallback>
                <p:oleObj name="Equation" r:id="rId34" imgW="177480" imgH="2286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6AC9E09B-79FB-4A7B-869A-C883D56FE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607547" y="2870261"/>
                        <a:ext cx="31750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180505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75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1750"/>
                                        <p:tgtEl>
                                          <p:spTgt spid="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 animBg="1"/>
      <p:bldP spid="28" grpId="0" animBg="1"/>
      <p:bldP spid="30" grpId="0" animBg="1"/>
      <p:bldP spid="32" grpId="0"/>
      <p:bldP spid="36" grpId="0" animBg="1"/>
      <p:bldP spid="38" grpId="0" animBg="1"/>
      <p:bldP spid="40" grpId="0"/>
      <p:bldP spid="43" grpId="0"/>
      <p:bldP spid="45" grpId="0" animBg="1"/>
      <p:bldP spid="47" grpId="0" animBg="1"/>
      <p:bldP spid="49" grpId="0" animBg="1"/>
      <p:bldP spid="51" grpId="0" animBg="1"/>
      <p:bldP spid="56" grpId="0"/>
      <p:bldP spid="57" grpId="0" animBg="1"/>
      <p:bldP spid="57" grpId="1" animBg="1"/>
      <p:bldP spid="8" grpId="0" animBg="1"/>
      <p:bldP spid="8" grpId="1" animBg="1"/>
      <p:bldP spid="8" grpId="2" animBg="1"/>
      <p:bldP spid="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9F5657-508A-4F24-BE75-57E9A90DB39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127000"/>
            <a:ext cx="9692640" cy="563880"/>
          </a:xfrm>
        </p:spPr>
        <p:txBody>
          <a:bodyPr/>
          <a:lstStyle/>
          <a:p>
            <a:pPr marL="0" indent="0">
              <a:buNone/>
            </a:pPr>
            <a:r>
              <a:rPr lang="en-US"/>
              <a:t>Practice: Sketch each graph with the graph provided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9C2F08F-E3C5-4062-9268-2202E4A1B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102290"/>
              </p:ext>
            </p:extLst>
          </p:nvPr>
        </p:nvGraphicFramePr>
        <p:xfrm>
          <a:off x="470979" y="799464"/>
          <a:ext cx="3777997" cy="56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253800" progId="Equation.DSMT4">
                  <p:embed/>
                </p:oleObj>
              </mc:Choice>
              <mc:Fallback>
                <p:oleObj name="Equation" r:id="rId4" imgW="17017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9C2F08F-E3C5-4062-9268-2202E4A1BB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979" y="799464"/>
                        <a:ext cx="3777997" cy="563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3CB4E4E-937A-4D74-BD42-CF075D9B9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59098"/>
              </p:ext>
            </p:extLst>
          </p:nvPr>
        </p:nvGraphicFramePr>
        <p:xfrm>
          <a:off x="6180138" y="742950"/>
          <a:ext cx="41735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279360" progId="Equation.DSMT4">
                  <p:embed/>
                </p:oleObj>
              </mc:Choice>
              <mc:Fallback>
                <p:oleObj name="Equation" r:id="rId6" imgW="187956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3CB4E4E-937A-4D74-BD42-CF075D9B9A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80138" y="742950"/>
                        <a:ext cx="4173537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C85DADC3-B101-4D7D-B821-267AD2C1AA7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6843" y="1499648"/>
            <a:ext cx="4851718" cy="523135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2A24D64-E670-4CC2-AB25-25749674F2F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58523" y="1499648"/>
            <a:ext cx="4851718" cy="5231352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B25470A-71F9-4447-9339-63BC9693F2D0}"/>
              </a:ext>
            </a:extLst>
          </p:cNvPr>
          <p:cNvCxnSpPr>
            <a:cxnSpLocks/>
          </p:cNvCxnSpPr>
          <p:nvPr/>
        </p:nvCxnSpPr>
        <p:spPr>
          <a:xfrm>
            <a:off x="0" y="4272195"/>
            <a:ext cx="5111646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0099DF4-E2EA-43BC-94BF-786065AF26F9}"/>
              </a:ext>
            </a:extLst>
          </p:cNvPr>
          <p:cNvCxnSpPr>
            <a:cxnSpLocks/>
          </p:cNvCxnSpPr>
          <p:nvPr/>
        </p:nvCxnSpPr>
        <p:spPr>
          <a:xfrm flipV="1">
            <a:off x="1588292" y="1363344"/>
            <a:ext cx="0" cy="542893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57A5AC7-E948-47D1-870A-444ABF189C7F}"/>
              </a:ext>
            </a:extLst>
          </p:cNvPr>
          <p:cNvCxnSpPr>
            <a:cxnSpLocks/>
          </p:cNvCxnSpPr>
          <p:nvPr/>
        </p:nvCxnSpPr>
        <p:spPr>
          <a:xfrm>
            <a:off x="5848663" y="4272195"/>
            <a:ext cx="5111646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8488F69-3D6A-4DD5-A03A-F30E4491DA35}"/>
              </a:ext>
            </a:extLst>
          </p:cNvPr>
          <p:cNvCxnSpPr>
            <a:cxnSpLocks/>
          </p:cNvCxnSpPr>
          <p:nvPr/>
        </p:nvCxnSpPr>
        <p:spPr>
          <a:xfrm flipV="1">
            <a:off x="7436955" y="1363344"/>
            <a:ext cx="0" cy="542893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419149968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9e189f1a753ee679d1b35c74a851e0b830c82ef3"/>
  <p:tag name="GENSWF_OUTPUT_FILE_NAME" val="m10hch5.1"/>
  <p:tag name="ISPRING_RESOURCE_PATHS_HASH_2" val="42482a174d977ffa173b8aa87ff5f35bc93b3c2"/>
  <p:tag name="ISPRING_RESOURCE_PATHS_HASH_PRESENTER" val="1ffa58846e7e6a7471b88b63b97441ac5cc2a89"/>
  <p:tag name="ISPRING_LMS_API_VERSION" val="SCORM 2004 (2nd edition)"/>
  <p:tag name="ISPRING_ULTRA_SCORM_COURSE_ID" val="A7C9C4E9-89DD-4116-8992-7253312A5A7A"/>
  <p:tag name="ISPRING_CMI5_LAUNCH_METHOD" val="any window"/>
  <p:tag name="ISPRING_SCORM_RATE_SLIDES" val="1"/>
  <p:tag name="ISPRINGCLOUDFOLDERID" val="1"/>
  <p:tag name="ISPRINGONLINEFOLDERID" val="1"/>
  <p:tag name="ISPRING_SCORM_PASSING_SCORE" val="100.000000"/>
  <p:tag name="ISPRING_CURRENT_PLAYER_ID" val="universal-no-video"/>
  <p:tag name="ISPRING_FIRST_PUBLISH" val="1"/>
  <p:tag name="ISPRING_ULTRA_SCORM_COURCE_TITLE" val="M12H Section 2.1 Graphing Basic Functions"/>
  <p:tag name="ISPRING_OUTPUT_FOLDER" val="[[&quot;\uFFFD\uFFFDQj{D1961B4B-4104-4DBD-91AB-5334FB564497}&quot;,&quot;C:\\Users\\e15108\\Documents\\Website BCMATH\\m12h\\Online Notes&quot;],[&quot;\uFFFDʾ\&quot;{58857F64-F778-46F3-A3E4-9740F72F057B}&quot;,&quot;C:\\Users\\Danny\\OneDrive - SD41&quot;]]"/>
  <p:tag name="ISPRING_PRESENTATION_TITLE" val="M12H Section 2.1 Graphing Basic Function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57AD970-7787-4717-ABE4-FEDCB072E015}:32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770FEE9-D3C8-4BC4-A8A9-A47399D10D79}:32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89B8BE4-D9D3-41CC-9303-34A35E5D89BF}:32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F4C6A35-4590-4D44-97EE-61D8D6A8A3BC}:31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3373D1A-0781-4F8B-8749-DC77D49FF24D}:32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8ED817A-1FC2-4455-88B5-20B2222C9D64}:32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1919063-4164-400C-80B4-F31013458B9E}:32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639E31F-44B1-458B-9783-97449C934F07}:32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C5988F1-A9DF-4DDB-B445-67C4E30FE6E3}:32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42B71BE-2941-45C1-915B-25DD49A6A9D3}:33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B328C09-5285-48EE-A136-86CDABA44302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EC80E23-E511-4E89-8D23-D7B12174ACCF}:30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EF1A889-79D3-4B97-92A2-BD27EB044A57}:30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991718D-EC8E-4799-83A6-5352C52803E6}:30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32B2020-2FD7-4500-8C50-AB2D4ACD9297}:30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CDDAEF6-4F83-4253-930A-CF0951D4EA9C}:30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8C8DEC4-1F28-432F-A026-18A40F3B763B}:31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4E1CC61-101E-463F-B2BC-734368B0C2B0}:31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3D4E65C-4165-4487-B3B9-F7A14C618726}:33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B853772-ECD4-40E2-8036-B77FA33CAE18}:33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BA1CCE0-83FF-4F9A-8B20-895A7C564F66}:33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7527DFC-2455-4DED-A2F8-48038B9E90EF}:3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6A5B514-A042-407B-99AB-89E905CD3901}:31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257A343-69DB-4071-B2B5-15A0FF7CB6D2}:31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ACFBE95-B95A-44FE-B1C0-09BBC6D1FE90}:31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1935F42-E947-406F-994B-1B9AFBDB1303}:31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4A21E6C-EF56-4293-8C92-A958D2950FCA}:32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E487816-298D-499A-837D-F6F5E37FAD6D}:32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669315A-0F6E-46E5-9090-6B49C78CF8B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0A910C5-8E72-417C-8903-7260DBD7A47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0B1E184-E4A4-4151-ADD6-C663CFF31044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ab2be11c-74ae-4dca-a4e2-637c5b7345a7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71</TotalTime>
  <Words>1208</Words>
  <Application>Microsoft Office PowerPoint</Application>
  <PresentationFormat>Widescreen</PresentationFormat>
  <Paragraphs>233</Paragraphs>
  <Slides>28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2.1  Graphing and Solving  Basic Functions</vt:lpstr>
      <vt:lpstr>What are Transformations?</vt:lpstr>
      <vt:lpstr>Basic Functions and Relations</vt:lpstr>
      <vt:lpstr>Linear Functions:</vt:lpstr>
      <vt:lpstr>PowerPoint Presentation</vt:lpstr>
      <vt:lpstr>Quadratic Functions</vt:lpstr>
      <vt:lpstr>PowerPoint Presentation</vt:lpstr>
      <vt:lpstr>Cubic Functions and Other polynomial functions:</vt:lpstr>
      <vt:lpstr>PowerPoint Presentation</vt:lpstr>
      <vt:lpstr>Exponential Functions</vt:lpstr>
      <vt:lpstr>PowerPoint Presentation</vt:lpstr>
      <vt:lpstr>Logarithmic Functions:</vt:lpstr>
      <vt:lpstr>PowerPoint Presentation</vt:lpstr>
      <vt:lpstr>Relations: Circles and Ellipses</vt:lpstr>
      <vt:lpstr>PowerPoint Presentation</vt:lpstr>
      <vt:lpstr>Relations: Hyperbolas</vt:lpstr>
      <vt:lpstr>Function Notations: </vt:lpstr>
      <vt:lpstr>PowerPoint Presentation</vt:lpstr>
      <vt:lpstr>V) Reciprocal Functions</vt:lpstr>
      <vt:lpstr>Graphing: </vt:lpstr>
      <vt:lpstr>Practice: Given the following graph, draw the reciprocal function</vt:lpstr>
      <vt:lpstr>I) Graphing Exponential Function:</vt:lpstr>
      <vt:lpstr>II) Graphs of Exponential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2.1 Graphing Basic Functions</dc:title>
  <dc:creator>Danny Young</dc:creator>
  <cp:lastModifiedBy>Danny Young</cp:lastModifiedBy>
  <cp:revision>16</cp:revision>
  <dcterms:created xsi:type="dcterms:W3CDTF">2011-12-30T02:06:08Z</dcterms:created>
  <dcterms:modified xsi:type="dcterms:W3CDTF">2024-06-02T23:14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